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852" r:id="rId2"/>
    <p:sldId id="642" r:id="rId3"/>
    <p:sldId id="641" r:id="rId4"/>
    <p:sldId id="805" r:id="rId5"/>
    <p:sldId id="806" r:id="rId6"/>
    <p:sldId id="608" r:id="rId7"/>
    <p:sldId id="853" r:id="rId8"/>
    <p:sldId id="816" r:id="rId9"/>
    <p:sldId id="817" r:id="rId10"/>
    <p:sldId id="818" r:id="rId11"/>
    <p:sldId id="815" r:id="rId12"/>
    <p:sldId id="819" r:id="rId13"/>
    <p:sldId id="820" r:id="rId14"/>
    <p:sldId id="821" r:id="rId15"/>
    <p:sldId id="822" r:id="rId16"/>
    <p:sldId id="823" r:id="rId17"/>
    <p:sldId id="824" r:id="rId18"/>
    <p:sldId id="735" r:id="rId19"/>
    <p:sldId id="724" r:id="rId20"/>
    <p:sldId id="722" r:id="rId21"/>
    <p:sldId id="795" r:id="rId22"/>
    <p:sldId id="766" r:id="rId23"/>
    <p:sldId id="781" r:id="rId24"/>
    <p:sldId id="780" r:id="rId25"/>
    <p:sldId id="769" r:id="rId26"/>
    <p:sldId id="414" r:id="rId27"/>
    <p:sldId id="415" r:id="rId28"/>
    <p:sldId id="416" r:id="rId29"/>
    <p:sldId id="834" r:id="rId30"/>
    <p:sldId id="845" r:id="rId31"/>
    <p:sldId id="854" r:id="rId32"/>
    <p:sldId id="856" r:id="rId33"/>
    <p:sldId id="855" r:id="rId34"/>
    <p:sldId id="857" r:id="rId35"/>
    <p:sldId id="837" r:id="rId36"/>
    <p:sldId id="849" r:id="rId37"/>
    <p:sldId id="850" r:id="rId38"/>
    <p:sldId id="838" r:id="rId39"/>
    <p:sldId id="851" r:id="rId40"/>
    <p:sldId id="801" r:id="rId41"/>
    <p:sldId id="802" r:id="rId42"/>
    <p:sldId id="803" r:id="rId43"/>
    <p:sldId id="804" r:id="rId44"/>
    <p:sldId id="656" r:id="rId45"/>
    <p:sldId id="657" r:id="rId46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FF42C"/>
    <a:srgbClr val="8FE2FF"/>
    <a:srgbClr val="191919"/>
    <a:srgbClr val="1F1F1F"/>
    <a:srgbClr val="232323"/>
    <a:srgbClr val="282828"/>
    <a:srgbClr val="1515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018" autoAdjust="0"/>
    <p:restoredTop sz="94660"/>
  </p:normalViewPr>
  <p:slideViewPr>
    <p:cSldViewPr snapToGrid="0">
      <p:cViewPr varScale="1">
        <p:scale>
          <a:sx n="48" d="100"/>
          <a:sy n="48" d="100"/>
        </p:scale>
        <p:origin x="464" y="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732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47:32.351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93 2712 13407 0,'0'0'592'0,"-1"7"128"0,1-7-576 0,0 0-144 0,0 0 0 0,-6 6 0 0,6-6 720 0,0 0 112 15,0 0 32-15,-9 2 0 0,9-2-96 0,0 0 0 16,0 0-16-16,-7 10 0 0,3-3-352 0,1 0-64 16,-1 2-16-16,0 0 0 0,0 4 96 0,0 3 16 15,1 5 0-15,-1 5 0 0,0 1 144 0,-1 10 48 16,-5 9 0-16,-2 7 0 0,3 5-48 0,-3 12 0 16,-4 4 0-16,1 11 0 0,-5 6-272 0,1 0-64 15,-2 6-16-15,1-2 0 0,1-4-224 0,1-2 128 16,0-2-128-16,1-6 0 0,0-1 464 0,1-3 0 0,0-5 0 0,1 0 0 15,2 0 0-15,6-33 0 16,-3 8 0-16,-1 1 0 0,1-1-160 0,1 2-48 0,0-6 0 16,2 1 0-16,0-5-96 0,-3 23-32 0,3-14 0 0,3-5 0 15,3-8-128-15,2-4 0 0,1-3 144 0,3-2-144 16,4-1 128-16,-4-12-128 0,3 0 160 0,2 2-160 16,0-2 128-16,3-3-128 0,1 0 0 0,1-5 144 15,3 0-144-15,16 4 160 0,-2-8-160 0,3-2 160 16,-2-4 0-16,1-4 0 0,3 1 0 0,1 0 0 0,0 0-16 15,7 0 0-15,2 3 0 0,-2 3 0 0,0-2 0 0,4 0 0 16,5 3 0-16,0 1 0 0,2-3-144 0,4 2 0 16,0 1 0-16,0 0 0 0,-1 0 0 0,2 1 0 15,2 0 0-15,-1 2 0 0,0 2 0 0,2 0 0 16,1 5 0-16,-3-2 0 0,3 2 0 0,0-1 0 16,1 3 0-16,4-4 0 0,1 4 0 0,1-5 0 15,3 0 0-15,-5-3 0 0,4-3 0 0,2 1 0 16,3 2 128-16,1-1-128 0,3 2 0 0,-2-3 0 0,-1 0 0 15,3-1 0-15,-1 3 0 0,3 0 0 0,2 1 0 16,-4-1 0-16,-6-2 0 0,2 2 0 0,1-2 0 0,1 3 128 16,2-1-128-16,-2-2 0 0,-2 0 0 0,0-1 0 15,-2 1 0-15,2-1 0 0,-1 0 0 0,-1 3 0 16,0-1 0-16,-1-2 0 0,-4-1 0 0,1 0 128 16,2 1-128-16,0 0 0 0,-2 2 144 0,-1-2-144 15,-4 0 128-15,-2 1-128 0,-1-1 160 0,0 3-160 16,-3-2 144-16,4 1-144 0,2-2 128 0,-5 3-128 15,-3 1 128-15,-1-1-128 0,-5-3 128 0,0 3-128 16,-1 0 128-16,2 3-128 0,-2 0 0 0,-1-2 128 16,-1 2-128-16,-1-4 0 0,-3-2 0 0,-3 1 128 15,1-1-128-15,-5 1 128 0,-2 0-128 0,1 0 128 16,-3 2-128-16,0 0 128 0,-2 0-128 0,-1-2 128 16,-1 1-128-16,-1-2 128 0,-6 0-128 0,1 3 128 15,-2-1-128-15,-3-1 0 0,-4-2 144 0,1 3-144 0,-4 0 0 0,-2 0 128 16,-3 1-128-16,-9-4 0 0,10-1 128 0,-10 1-128 15,0 0 128-15,0 0-128 0,8-6 256 0,-8 6 0 16,0 0-16-16,6-6 0 0,-2-7 16 0,-1-2 16 16,-1-4 0-16,1-4 0 0,1 2-64 0,-2-6-16 15,1-1 0-15,0-6 0 0,1-7-192 0,1-4 128 16,0-2-128-16,1-3 0 0,-3-8 128 0,4 0-128 16,-2-3 0-16,1-5 0 0,2-3 0 0,-1-1 128 15,2-3-128-15,0 0 0 0,0 2 0 0,0 1 0 16,0 0 0-16,0 1 0 0,-2 2 0 0,2-2 0 15,0 0 0-15,1 1 0 0,-1 5 0 0,0-1 128 16,0 2-128-16,0-3 0 0,0-2 128 0,1-1-128 0,-2 3 0 16,1 1 0-16,-1 3 0 0,1-2 0 0,0 4 0 0,0-1 0 15,-1-2 0-15,-1 4 0 0,2 5 0 0,1 1 0 16,2 5 0-16,-1 1 0 0,1-2 0 0,-2 6 0 16,-1 0 0-16,-2 6 0 0,0 6 0 0,-1-2 0 15,-1 0 0-15,-1 0 0 0,-1 2 0 0,-1 3 0 16,1 4 0-16,-3 6 0 0,0-1 0 0,-2 3 0 15,0-1 0-15,-1 2 0 0,1 2 0 0,-1-2 0 16,-1 1 0-16,-1 4 0 0,-1-1 0 0,0 2 0 16,-1 1 0-16,2 0 0 0,0 2 0 0,-2 0 0 15,-4 1 0-15,1 2 0 0,-1 0 0 0,-1-1 0 16,1-4 0-16,-2 3 0 0,-1 1 0 0,-1 1 0 16,-3 0 0-16,-2 2 0 0,-2 2 0 0,-3 0 0 15,-3-4 0-15,-1 4 0 0,-3 0 0 0,-3 3 0 0,-1 2 0 0,-4-2 0 16,-2 1 0-16,-2 2 0 0,-5-3 0 15,-1 1-128-15,-1 4 128 0,-3 2 0 0,-2-5 0 0,-2 5 0 16,-3-2 0-16,-1 1 0 0,-4 2 0 0,-2-3 0 16,0 3 144-16,-2 2-144 0,0-2 128 0,-3 1-128 15,0 0 128-15,-6 1-128 0,0-1 128 0,0-2-128 16,0 0 0-16,1 4 128 0,-3-2-128 0,-1-2 0 16,-3 0 0-16,2-1 128 0,-1-3-128 0,-1 3 0 15,-1-1 144-15,0 3-144 0,0 1 0 0,1-3 0 16,0 1 0-16,-1 3 0 0,1-2 0 0,4-3 0 15,-2 1 0-15,1-3 128 0,-1 1-128 0,2-1 0 16,2 3 0-16,0-3 128 0,-1-2-128 0,1-2 0 16,0-3 0-16,3 0 0 0,1 5 0 0,0 0 128 0,0-1-128 15,1-3 128-15,2 0-128 0,2-2 176 0,0-2-176 0,4 2 192 16,2 3-64-16,-3 1-128 0,2 1 192 16,-1-1-64-16,3-3-128 0,-3 3 160 0,-1 0-160 0,3 1 160 15,-1 0-160-15,1 1 0 0,2 3 144 0,-2-3-144 16,0 3 0-16,1-1 144 0,1 3-144 0,1-2 0 15,0 1 128-15,1-3-128 0,2 4 0 0,1-2 0 16,-2 3 0-16,2-4 0 0,0 3 0 0,2 0 0 16,3-2 144-16,2 2-144 0,2-2 0 0,1 1 144 15,2-4-144-15,2 0 128 0,1 0-128 0,5-3 128 16,4 1 0-16,4-2-128 0,-1 1 192 0,3 1-64 16,2-3-128-16,2 0 128 0,1 0-128 0,7-1 128 15,1 3-128-15,1-1 0 0,2 1 0 0,4 0 0 16,7-3-1408-16,-6 8-304 0,1 1-64 15</inkml:trace>
  <inkml:trace contextRef="#ctx0" brushRef="#br0" timeOffset="3930.19">1328 6924 9215 0,'0'0'400'0,"0"0"96"0,0 0-496 0,-1-10 0 15,1 2 0-15,0 8 0 0,0-10 1584 0,0 10 208 16,0 0 64-16,0 0 0 0,1-9-432 0,1-1-80 0,-2 10 0 0,0 0-16 15,0 0-240-15,0 0-64 0,0 0 0 0,0 0 0 16,0 0-320-16,0 0-80 16,3 13-16-16,0 2 0 0,-2 4-112 0,-1-4-32 0,0 2 0 0,0 13 0 15,1 5 112-15,-1-7 0 0,0 4 16 0,-1 18 0 16,0 4-80-16,0 0-32 0,-3 5 0 0,1-2 0 16,0-1-160-16,-3 1-16 0,0-2-16 0,0-4 0 15,-1-4 48-15,1-5 16 0,0-3 0 0,1-3 0 16,-1-3-224-16,5-2-128 0,-1-5 128 0,0-3-128 15,1-7 0-15,1-4 128 0,3-2-128 0,-3-10 0 0,0 0 0 0,0 0-240 16,0 0 48-16,0 0 0 16,11-9-1616-1,-1-2-320-15,0-7-64 0,1-5-10736 0</inkml:trace>
  <inkml:trace contextRef="#ctx0" brushRef="#br0" timeOffset="4332.21">1978 7039 12895 0,'0'0'1152'0,"2"12"-928"16,-2-3-224-16,-1 3 0 0,0 0 1152 0,-3 2 192 15,-4 0 48-15,1 3 0 0,-6-1 208 0,0 2 64 16,-3 0 0-16,-2-2 0 0,-2 1-464 0,-3 0-96 0,-1 0-16 15,0 0 0-15,-1 1-192 0,0-2-64 16,-2-2 0-16,2-1 0 0,-1 1-160 0,10-4-32 0,-2-1-16 0,-9 5 0 16,3-7-240-16,1 2-64 0,3-5 0 0,1 3 0 15,1 0-112-15,4-3-16 0,1 1-16 0,3 0 0 16,1 0 96-16,3-1 32 0,6-4 0 0,0 0 0 16,0 0 0-16,0 13 0 0,3-4 0 0,3 1 0 15,5 0-176-15,5 0-128 0,3 2 192 0,4-5-192 16,2 0 160-16,0 1-160 0,0 1 128 0,-1 0-128 0,-1 0 128 15,0 0-128-15,-1-1 128 0,-4 2-128 0,0 3 0 16,-4-5 0-16,0 3 128 0,0-4-128 0,-1 2 0 16,-2-4-256-16,1 2 64 0,-2-2 16 15,4-5-3024-15,-3-3-624 0,2-4-112 0,-2 1-32 0</inkml:trace>
  <inkml:trace contextRef="#ctx0" brushRef="#br0" timeOffset="4601.37">2588 7253 20271 0,'0'0'896'0,"0"0"192"0,0 0-880 0,0 0-208 15,0 0 0-15,0 0 0 0,0 0 1472 0,0 0 256 16,11 3 64-16,1-3 0 0,-1 0-384 0,2-1-80 0,0-3-16 15,1 1 0-15,1-2-480 0,3-1-80 0,2 0-32 0,0-1 0 16,2-2-352-16,-7 5-80 0,2-3-16 16,1 0 0-16,-1 2-32 0,1-1-16 0,-1 1 0 15,-2 0 0-15,0 2-96 0,-1 1-128 0,-2-1 176 0,-5 2-176 16,2 0 0-16,-9 1-144 0,0 0-16 0,0 0 0 31,0 0-2080-31,0 0-432 0,-5 10-80 0</inkml:trace>
  <inkml:trace contextRef="#ctx0" brushRef="#br0" timeOffset="4764.85">2654 7378 10127 0,'0'0'448'0,"-5"8"96"0,5-8-544 0,0 0 0 0,0 0 0 0,0 0 0 0,-3 7 3168 15,3-7 528-15,0 0 96 0,8 10 32 0,1-5-1792 0,0-3-368 16,5-4-64-16,1 2 0 0,2-2-512 0,2-1-80 16,1-2-32-16,-3 3 0 0,3-2-368 0,3 1-80 15,2-2-16-15,1-1 0 0,0 0-512 0,1-3 0 16,0 1 0-16,-1-1 0 15,0 2-2928-15,-2-1-528 0</inkml:trace>
  <inkml:trace contextRef="#ctx0" brushRef="#br0" timeOffset="5331.58">4518 6716 14623 0,'0'0'640'0,"0"0"144"0,-3-7-624 0,3 7-160 0,-6-10 0 0,-2 4 0 15,-2-2 1344-15,-2 2 256 0,0 2 32 0,-1 0 16 16,-1 0-304-16,0 3-64 0,-1 1-16 0,-2 4 0 16,-3 1-384-16,1 1-80 0,1 5-16 0,0 0 0 15,-1 3-240-15,-1 4-48 0,0 2-16 0,-3 8 0 0,-3 5-112 0,0 1-32 16,3 2 0-16,1 3 0 0,0 6-16 0,2 2 0 16,1 3 0-16,4-1 0 0,2 1 0 0,5 2-16 15,6 1 0-15,2-3 0 0,2-2 64 0,6-6 16 16,4-4 0-16,4-2 0 0,3-5-208 0,3-5-48 15,3-3 0-15,1-4 0 0,2-1 192 0,2-6 48 16,-1 0 0-16,2-3 0 0,-1-4 256 0,-7-4 48 16,3-1 16-16,2-4 0 0,0-5-64 0,1 2-16 15,1-6 0-15,2 0 0 0,-1 1-64 0,0-7-16 16,0-4 0-16,-2-2 0 0,-1-1-112 0,-3-2-32 16,0-1 0-16,-3-2 0 0,-2-1-64 0,-5-2-32 15,-4-2 0-15,-3 0 0 0,-3-4 32 0,-5-3 16 16,-3 1 0-16,-4-2 0 0,-5 0-64 0,-3 0-16 15,-4 1 0-15,-3 4 0 0,-2 5-112 0,-1 4-16 16,-3 3-128-16,-1 3 192 0,-2 5-192 0,1 5 0 16,-1 4 0-16,-10 3 0 0,2 3-256 0,3 8-112 0,6 1-16 0,2 4 0 31,3 4-2224-31,4 2-448 0,5 4-80 0,6 0-14336 0</inkml:trace>
  <inkml:trace contextRef="#ctx0" brushRef="#br0" timeOffset="5849.4">5484 6984 27007 0,'0'0'1200'0,"9"-9"240"0,-2-4-1152 0,2 2-288 0,0 1 0 0,0-2 0 16,-2 5 1200-16,0-4 176 0,-3 0 32 0,1 2 16 15,-5 9-608-15,5-9-128 0,-1 0-32 0,-4 9 0 16,2-6-464-16,-2 6-192 0,0 0 128 0,0 0-128 16,0 0-1392-16,0 0-352 0,-4 13-80 0,-1 7-16 0</inkml:trace>
  <inkml:trace contextRef="#ctx0" brushRef="#br0" timeOffset="5970.94">5597 7505 33567 0,'0'0'1488'0,"0"0"304"0,0 0-1424 0,0 0-368 15,0 0 0-15,0-8 0 0,0-2 880 0,0 10 96 16,1-9 32-16,2-5 0 16,2-2-1408-16,0 2-288 0,4 2-48 0,3-2-16 0</inkml:trace>
  <inkml:trace contextRef="#ctx0" brushRef="#br0" timeOffset="7549.09">7022 7103 13183 0,'-9'9'576'0,"9"-9"128"0,-4 9-560 0,0-2-144 0,0 1 0 0,3 0 0 16,-3 2 544-16,3 0 80 16,1 1 16-16,3-6 0 0,-1 4 240 0,2 1 48 15,2 1 16-15,2-4 0 0,2 1 160 0,10 3 48 0,3 0 0 0,-6-7 0 16,6 0-96-16,15 3-16 0,2-3 0 0,1 1 0 15,0-2-464-15,-3-3-112 0,-1-2-16 0,-3 0 0 16,-1-1-240-16,-1 1-48 0,0-3-16 0,-2-4 0 16,-1 1 128-16,-11 2 32 0,3-2 0 0,9-7 0 15,-3 1 16-15,-3-1 0 0,-5-2 0 0,-1 3 0 16,-2-2-128-16,-3-2-32 0,-4-1 0 0,-3 0 0 16,-1 2-160-16,-2-1 192 0,-3-1-192 0,-4 0 192 15,-3 3-192-15,-2-2 0 0,-3-4 144 0,-2 2-144 0,-2 1 0 16,-1 0 144-16,-1 5-144 0,1 3 0 15,-1-2 128-15,0 6-128 0,0 1 0 0,0 5 0 16,-1 7 0-16,-2 2 0 0,-3 3 0 0,-1 3 0 0,-3 8 0 0,-1 2 0 16,-4 6 0-16,-1 1 0 0,-2 2 0 0,-1 8 0 15,-2 3-128-15,0 6 128 0,2 1 0 0,11-15 0 16,-2 4 0-16,-12 27 160 0,4-3 64 0,6-1 16 16,2-3 0-16,5-4 0 0,2-6 160 0,11-17 48 15,1 0 0-15,2 10 0 0,3-4-64 0,6-13-16 16,3-5 0-16,7 12 0 0,-1-10-192 0,10-2-48 0,-1-5 0 15,7-3 0-15,5-4 0 0,6-2 0 16,4-4 0-16,10-2 0 0,5-2-128 0,3-4-256 16,1-5 64-16,-3-1-10720 15,-2-2-2144-15</inkml:trace>
  <inkml:trace contextRef="#ctx0" brushRef="#br0" timeOffset="8034.95">8267 6158 15663 0,'0'0'1392'0,"0"0"-1120"16,0 0-272-16,0 0 0 0,0 0 496 0,0 0 32 15,-7 4 16-15,7-4 0 0,-10 8 288 0,5-1 48 16,-2 0 16-16,1 2 0 0,3 0 32 0,-1 3 16 16,1 2 0-16,0 0 0 0,2 0-112 0,1 6 0 15,0 3-16-15,1-3 0 0,2 0-112 0,2 1 0 16,-1-1-16-16,2 3 0 0,3-1-240 0,2-3-32 16,-2 0-16-16,0-3 0 0,0 0-144 0,0-2-48 15,1-3 0-15,1 2 0 0,2-6 0 0,1 1 0 0,-2-4 0 0,2-2 0 16,0 0-48-16,1-2-16 0,1 0 0 15,-3-3 0 1,1-1-1296-16,-1-5-272 0,-1 2-48 0,-1-6-11776 0</inkml:trace>
  <inkml:trace contextRef="#ctx0" brushRef="#br0" timeOffset="8195.23">8321 5845 30399 0,'0'0'2704'0,"0"0"-2160"0,0 0-544 0,0 0 0 0,0 0 928 0,0 0 80 16,0 0 16-16,0 0 0 0,0 0-640 0,0 0-112 16,0 0-16-16,11 6-16 15,-2 1-1056-15,-9-7-208 0,3 12-32 0,-2 4-16 0</inkml:trace>
  <inkml:trace contextRef="#ctx0" brushRef="#br0" timeOffset="10379.03">11997 15143 8287 0,'-4'-14'736'0,"2"8"-592"0,2 6-144 0,0 0 0 16,-3-11 1040-16,-2 0 176 0,1 5 48 0,0-3 0 16,4 9-400-16,-4-7-80 0,-1 2-16 0,3-1 0 15,2 6 48-15,0 0 0 0,0 0 0 0,0 0 0 16,0 0-144-16,0 0-32 0,0 0 0 0,0 0 0 15,0 0-320-15,-7 11-64 0,2 3 0 0,-1 3-16 16,0 3-16-16,1 1 0 0,-2 3 0 0,1 2 0 16,2 1-64-16,0 1-16 0,3-1 0 0,-2 2 0 15,1 3-16-15,-1-3-128 0,1 1 192 0,-1 0-64 16,-1-7 0-16,4-2 0 0,-1-2 0 0,1-1 0 16,1-3-128-16,2-1 160 0,0-5-160 0,-3-9 160 15,6 13-160-15,0-3 0 0,4-6 144 0,1 0-144 16,0-7-336-1,-1 1-144-15,0-6-32 0</inkml:trace>
  <inkml:trace contextRef="#ctx0" brushRef="#br0" timeOffset="10905.98">11846 15650 18719 0,'0'0'832'0,"0"0"160"0,0 0-800 0,0 0-192 15,-7 5 0-15,7-5 0 0,0 0 512 0,0 0 64 0,0 0 16 0,0 0 0 16,0 0-400-16,0 0-192 16,0 0 160-16,0 0-160 0,0 0 208 0,4-9-48 0,0-1-16 0,1 2 0 15,0-3-144-15,-1 5 192 0,-4 6-192 0,0 0 192 16,6-9-48-16,-6 9 0 0,0 0 0 0,0 0 0 16,0 0-144-16,0 0 0 0,0 0 0 0,0 0 0 15,0 0 0-15,0 0-192 0,0 0 32 0,0 0 16 16,0 0 144-16,0 0 0 0,0 0 0 0,0 0 0 15,0 0 0-15,0 0 0 0,0 0 0 0,0 0 0 16,0 0 0-16,-7-3 0 0,2 1 0 0,1-5 0 16,-1-2-400-16,1 2 0 0,0-3 0 0,1 1 0 15,-2-4 48-15,0 0 16 0,-1 1 0 0,0 1 0 16,-2-3 336-16,0 2-144 0,2 0 144 0,-3-3 0 16,0 0-128-16,2 2 128 0,-1 3 0 0,2 0 0 15,0 2 0-15,1 1 256 0,5 7-32 0,-7-6 0 16,0 4 96-16,7 2 32 0,0 0 0 0,0 0 0 15,0 0-64-15,0 0-16 0,0 0 0 0,0 0 0 0,3 11-112 0,2-1-32 16,0 3 0-16,4-3 0 0,4 3 240 0,2 1 32 16,1 1 16-16,2-3 0 0,1 0 64 0,0 2 16 15,2 2 0-15,-1-5 0 0,0 2 16 0,1 0 16 16,0-6 0-16,-3 3 0 0,1-2-96 16,-2 0-32-16,-2-5 0 0,0 3 0 0,-1-1-32 0,-1-2-16 15,0-3 0-15,-3-1 0 0,-10 1-128 0,10-4-32 16,-2 1 0-16,-2-3 0 0,-1-4-192 0,0 1 0 15,-1-3 0-15,-1-1-9168 16,-1 0-1888-16</inkml:trace>
  <inkml:trace contextRef="#ctx0" brushRef="#br0" timeOffset="11353.23">12269 14271 4607 0,'0'0'400'0,"0"0"-400"0,0-13 0 0,-1 2 0 15,1 2 1584-15,0-3 224 0,1 4 48 0,-1 8 16 16,1-13-1200-16,-1 13-240 0,1-9-48 0,-1 9-16 15,0-10 352-15,0 10 80 0,0 0 16 0,0 0 0 16,0 0-32-16,0 0 0 0,-8 10 0 0,-1 3 0 0,-2 3-384 0,3 5-80 16,-1 4 0-16,0-1-16 0,0 3-160 0,1 1-16 15,3 4-128-15,1 1 192 0,2-5-192 0,3 0 176 16,4-6-176-16,0 4 160 0,5-5 48 0,2-2 16 16,4-3 0-16,3-6 0 0,-1-1 560 0,1-4 112 15,2-1 32-15,2-6 0 0,1-4 400 0,1-3 80 16,1-1 0-16,-1-7 16 0,0 0-336 0,-2-5-64 15,-2-3 0-15,-4 1-16 0,-4-4-176 0,-4 1-48 16,-4-2 0-16,-4 1 0 0,-3-4 48 0,-6 0 16 16,-3 4 0-16,-5 0 0 0,-3 4-256 0,-2 1-48 15,-3 5-16-15,-3 4 0 0,-2 3-336 0,0 1-64 0,-1 3 0 16,0 6-128 0,-2 6-736-16,0 3-256 0,3-1-48 0,2 6-10560 0,2 1-2112 15</inkml:trace>
  <inkml:trace contextRef="#ctx0" brushRef="#br0" timeOffset="12619.56">13046 15068 3679 0,'-7'-9'160'0,"7"9"32"0,0 0-192 0,0 0 0 16,-4-9 0-16,2 4 0 0,2 5 3840 0,0 0 736 15,0 0 144-15,0 0 16 0,-10 0-3584 0,2 3-736 16,-2 0-144-16,0 6-16 0,-3-1 80 0,0 3 32 16,1 3 0-16,-1 2 0 0,-1 0 144 0,-1 6 16 15,-3 3 16-15,0 6 0 0,-1-1 144 0,0 3 16 16,-1 7 16-16,-2 2 0 0,-1 5 256 0,0 2 48 0,2 6 16 0,2-2 0 16,-1-1-80-16,1 6-32 15,-1-1 0-15,0 2 0 0,-1 6-224 0,4-2-64 0,-1-1 0 0,1-1 0 16,3 4-224-16,3-6-48 0,2 0-16 0,3-4 0 15,3-2-80-15,6-2-16 0,0-2 0 0,4 1 0 16,4-8-48-16,1 2-16 0,3 0 0 0,4-4 0 16,1-2 16-16,2 1 0 0,-2-4 0 0,3 1 0 15,1-1-80-15,4 1-128 0,1-4 176 0,1 1-176 16,-1 0 0-16,4 1 0 0,0-5 0 0,4-1 0 16,4 1-176-16,3-3-80 0,3 3-32 0,1-6 0 15,-4 1-1760 1,0-3-336-16,1-6-80 0,-1-3-16 0</inkml:trace>
  <inkml:trace contextRef="#ctx0" brushRef="#br0" timeOffset="13254.56">14816 14914 13295 0,'0'0'576'0,"0"0"144"0,0 0-576 0,10 4-144 0,2-3 0 0,2 3 0 16,4 4 784-16,1-3 128 0,0 2 32 0,4 4 0 15,0 3-176-15,7 5-48 0,3 3 0 0,3 9 0 16,1 1-224-16,2 8-48 0,0 4-16 0,-1 5 0 16,-4 3 0-16,-1 4 0 0,-5 8 0 0,-2 2 0 15,0 4 144-15,-3 2 48 0,-2-1 0 0,-1 3 0 0,-3 1 336 0,-2-2 80 16,-1-1 16-16,-5-1 0 0,-1-3 240 0,-4 2 48 16,-4-3 16-16,-3 2 0 0,-3 3-192 15,-2-3-32-15,-5-2-16 0,1-5 0 0,-2 3-240 0,-4-5-48 16,-1 2-16-16,1-3 0 0,-2-2-160 0,1-4-16 15,0-1-16-15,-1-2 0 0,-1-6-48 0,-1 2 0 16,1-7 0-16,0 0 0 0,1-4-32 0,2-2-16 16,-1-4 0-16,-1-3 0 0,3-2-96 0,-1 1-32 0,1-4 0 0,3-3 0 15,0-1-192-15,1-1-32 0,0-5-16 0,2 2 0 16,1-2-160-16,1-4 0 16,0-1 0-16,2 0 128 0,7-6-128 0,-7 3 0 0,7-3-160 15,0 0 160 1,0 0-960-16,-7-5-80 0,2-7-32 0,4-2 0 15,1-3-1488-15,4-5-320 0</inkml:trace>
  <inkml:trace contextRef="#ctx0" brushRef="#br0" timeOffset="14262.15">9111 5764 8287 0,'0'0'736'0,"8"-12"-592"0,-3 5-144 0,-1-2 0 16,-4 9 1920-16,2-8 336 15,-2 8 80-15,6-9 16 0,-6 9-608 0,0 0-112 0,0 0-32 0,0 0 0 16,0 0-336-16,0 0-80 0,0 0-16 0,0 0 0 15,6 9-256-15,-1 4-48 0,-1-2-16 0,-2 6 0 16,0 3-48-16,-1 4-16 0,-1 0 0 0,1 8 0 16,-1 3 0-16,0 5 0 0,-1 6 0 0,0-2 0 15,-3 0-160-15,0 0-48 0,-1-2 0 0,1 1 0 0,0-3-256 0,0-6-48 16,-1-2-16-16,3-6 0 0,-2 1-128 16,0-3-128-16,2-6 144 0,-3 0-144 15,1 0 144-15,1-4-144 0,2-3 128 0,1-2-128 0,0-9-176 0,0 0-112 16,0 0-32-16,0 0 0 15,4-16-2352-15,0-2-464 0,2-1-112 0</inkml:trace>
  <inkml:trace contextRef="#ctx0" brushRef="#br0" timeOffset="14521.87">9464 5762 18431 0,'0'0'816'0,"0"0"160"0,0 0-784 0,3 17-192 16,0-1 0-16,-2 4 0 0,-1 1 1536 0,1 2 256 16,1 4 48-16,-2-1 16 0,0 5-288 0,0 1-48 15,-2 1-16-15,1 1 0 0,0 5-592 0,0 0-112 16,1-1-32-16,-2 1 0 0,0 1-288 0,-1 0-64 0,1 1-16 0,-1-6 0 16,-1 0-208-16,1-3-32 15,0-3-16-15,-1 0 0 0,0-9-144 0,2 1 0 0,-1-3 0 16,1-5 0-1,2-13-448-15,0 0-192 0,0 0-16 0,0 0-16 16,0 0-2048-16,0 0-416 0,0 0-64 0</inkml:trace>
  <inkml:trace contextRef="#ctx0" brushRef="#br0" timeOffset="14739.87">8991 5783 27647 0,'0'0'2448'0,"0"0"-1952"0,0 0-496 0,6-5 0 0,2-3 624 0,3 3 16 16,4 0 16-16,4-3 0 0,3 2 304 0,6-4 64 16,0 1 16-16,5-4 0 0,3 3-224 0,4-1-48 15,3-3-16-15,3 0 0 0,0 1-432 0,-2-1-96 16,0-1-16-16,-6 2 0 0,-1 1-208 0,-3-2 128 16,-1-1-128-16,-1 3 0 15,-4 1-1632-15,-1 1-416 0,-3 4-96 0,-4-2-12320 16</inkml:trace>
  <inkml:trace contextRef="#ctx0" brushRef="#br0" timeOffset="15037.91">10285 5276 26719 0,'0'0'1184'0,"0"0"240"0,0 0-1136 0,0 0-288 0,0 0 0 16,1 11 0-16,-2 3 576 0,-3 1 64 0,-3 2 16 15,-1 3 0-15,-4 7 368 0,-1 3 64 0,-1 5 0 0,-1 4 16 16,0 7-112-16,-2 3-32 0,0 5 0 0,1 3 0 16,-1 4-320-16,-1 5-80 0,0 5-16 0,-1 2 0 15,1 3-352-15,-2-4-192 0,-1-2 192 0,2-5-192 16,3-6 0-16,1-5 0 0,1-5 0 0,2-10 0 15,2-3-256-15,6-5-64 0,3-5-16 0,2-6 0 16,2-3-1472-16,2-5-304 16,1-4-48-16</inkml:trace>
  <inkml:trace contextRef="#ctx0" brushRef="#br0" timeOffset="15454.94">10451 6001 11967 0,'0'0'1072'0,"7"-7"-864"16,0 0-208-16,3-1 0 0,2-3 3408 0,0 4 640 15,2-2 128-15,0 0 32 0,-1 0-3264 0,1 1-656 16,0 3-128-16,0-2-32 0,0 0 640 0,1 1 112 15,-1-3 16-15,3 7 16 0,1 0-272 0,-1 4-48 16,3 0-16-16,-3 8 0 0,0-1-192 0,-2 5-32 16,-3 1-16-16,-2 2 0 0,-4 1-80 0,-2 2 0 15,-4 0-16-15,-3 6 0 0,-4 3 16 0,-5 2 16 0,-3-4 0 16,-5 4 0-16,-4 2 16 0,-1-1 0 0,1-4 0 0,1 1 0 16,2-6 224-16,2 0 32 0,2 1 16 15,4-4 0-15,2-1 16 0,5-2 0 0,1-3 0 0,3-1 0 16,5-3-208-16,3-5-48 0,4 2 0 0,3-4 0 15,2-2 64-15,4 1 16 0,3-2 0 0,3 0 0 16,3 0-64-16,3-2-16 0,1 2 0 0,1 0 0 16,2 0-144-16,-8 2-48 0,5-2 0 0,1-2 0 0,0 0-128 15,0-3 0-15,0 1 0 0,-1 1 0 16,-3 1-944-16,-2 0-272 0,-4 1-48 16</inkml:trace>
  <inkml:trace contextRef="#ctx0" brushRef="#br0" timeOffset="17027.96">24306 14621 5519 0,'0'0'240'0,"-3"-7"64"0,-1 2-304 0,4 5 0 15,0 0 0-15,-5-10 0 0,0 1 400 0,1 1 32 16,4 8 0-16,0 0 0 0,-7-5-432 0,7 5 0 16,-7-5 0-16,7 5 0 0,-9 1 0 0,9-1 0 15,-9 0 0-15,1 4 0 0,1 0 384 0,-1 4-16 16,-1-3 0-16,4-1 0 0,5-4 80 0,-10 5 0 15,0 1 16-15,2-2 0 0,8-4-304 0,0 0-160 16,-7 1 160-16</inkml:trace>
  <inkml:trace contextRef="#ctx0" brushRef="#br0" timeOffset="19399.84">25829 14546 5519 0,'0'0'496'0,"0"0"-496"0,0 0 0 0,0 0 0 0,0 0 1744 0,0 0 256 16,0 0 48-16,12 1 16 16,-12-1-928-16,11 1-192 0,-1 2-48 0,-10-3 0 0,0 0-64 0,10-2 0 15,1 2-16-15,-11 0 0 0,0 0-112 0,9-3-32 16,-3-1 0-16,-6 4 0 0,0 0 224 0,10-3 32 16,0-1 16-16,-2-1 0 0,-8 5-144 0,0 0-32 15,10-2 0-15,-10 2 0 0,10-5-144 0,-2-3-48 16,-8 8 0-16,7-8 0 0,-1 2-48 0,1-3-16 15,0 3 0-15,-1-3 0 0,0 3-16 0,1-1-16 16,-1-2 0-16,0 3 0 0,-1-3-176 0,0 4-48 16,1-4 0-16,-3 0 0 0,0-1-128 0,-2 1-128 15,-2-2 192-15,0 2-192 0,-1-4 320 0,0 2-32 16,-2-1-16-16,-1-4 0 0,1-3-80 0,-2-1 0 0,-2 1-16 16,3 2 0-16,-3-2-176 0,1 1 160 0,-2-3-160 15,0 1 160-15,0 0-160 0,-1 1 128 0,-3 2-128 16,2 2 128-16,-1-3 0 0,1 0 0 0,-3 1 0 0,0-3 0 15,-1 4-128-15,1-1 192 0,0 2-192 0,-2 0 192 16,1 0-192-16,-1-1 160 0,-2 2-160 0,1-1 160 16,1 1-160-16,-1-2 128 0,2 2-128 0,-1 0 128 15,-4 1-128-15,1 3 0 0,-1-4 0 0,0 2 0 16,-1 2 0-16,1-1 0 0,-2 4 128 0,1-1-128 16,0-1 0-16,1 0 0 0,-1 5 0 0,0 0 0 15,1-2 0-15,-2 1 0 0,1 1 0 0,0 1 128 16,2 0-128-16,1-3 0 0,1 3 0 0,-1 0 0 15,0 1 0-15,-1 0 0 0,0-3 0 0,0 1 0 16,0 2 0-16,0 1 128 0,-3-1-128 0,3 1 0 16,-4 0 0-16,0 1 0 0,0-2 128 0,-1 1-128 0,1 0 0 15,2 0 0-15,-2 1 0 0,4 0 128 0,0 0-128 0,1 1 0 16,0 1 0-16,0 0 0 0,1-1 0 0,0 2 0 16,2-1 144-16,1 1-144 0,0 0 0 0,0 1 128 15,-1-2-128-15,1 0 0 0,-2 1 0 0,0 0 0 16,1 0 0-16,1 1 128 0,0 0-128 0,0 1 0 15,-3 1 0-15,-1-1 0 0,1-1 0 0,-1 1 0 16,0 1 0-16,1 1 128 0,1 3 0 0,-1-1 0 16,1 1 0-16,-1-1 0 0,1 1-128 0,-1-2-128 15,2 1 128-15,1-2-192 0,-4 5 192 0,3-2 0 16,2 0 0-16,1 3 0 0,-1-2 0 0,0 2 0 16,-1 0 0-16,1-3 0 0,1 1 0 0,-1 3 0 0,2 1 0 0,-1-3 128 15,1-1-128-15,2 2 128 0,-4 0-128 0,2 1 128 16,0 1-128-16,0-4 144 0,0-3-144 15,-1 5 160-15,2-3-32 0,1 1-128 0,-1-1 192 16,1 2-64-16,-1 1-128 0,0-2 192 0,3 3-192 0,0-1 192 16,-2-4-192-16,1 1 128 0,1 1-128 0,-1-2 128 15,0 3-128-15,1-4 0 0,-4 3 144 16,4 1-144-16,-1 1 0 0,1 2 0 0,-1-1 0 0,2 3 128 16,-1-3-128-16,2 0 0 0,1 0 0 0,-2 1 0 15,1 2 0-15,-1 0 0 0,0 1 0 0,1 0 128 16,2 0-128-16,-1-2 0 0,0 1 0 0,1 1 128 15,1-1-128-15,-1 0 0 0,1-1 0 0,-1-2 0 16,2 0 0-16,-2 0 128 0,1 3-128 0,1-3 0 16,-2-3 144-16,1 3-144 0,0 3 192 0,1-3-192 0,0-5 128 15,-1 2-128-15,2-11 0 0,-1 13 0 0,1-3 160 0,0-10-160 16,0 0 128-16,-2 13-128 0,0-1 0 0,1-3 128 16,1-9-128-16,-1 9 0 0,1-9 128 15,0 0-128-15,0 0 128 0,0 0-128 0,0 0 176 0,0 0-48 16,0 0-128-16,0 0 192 0,0 0-16 0,0 0-16 15,0 0 0-15,0 0 0 0,0 0-160 0,-3-10 160 16,1 2-160-16,0-2 160 0,1 1-160 0,0-1 128 16,1 10-128-16,1-11 128 0,0-2-128 0,1-1 0 15,-1-2 0-15,2 2 0 0,-1 0 0 0,1 1 0 16,-1-1 128-16,1-3-128 0,-1 2 0 0,2 0 0 16,0-3 0-16,1 0 0 0,0-1 0 0,1 0 0 0,2 1 0 0,1-1 0 15,-1-1 0-15,2 0 0 0,0-2 0 16,1 0 0-16,2 2 0 0,1 0 0 15,0-2 0-15,-1 2 0 0,1-1 0 0,-2 2 0 0,0 2 0 0,2-1 0 16,-1-3 0-16,-1 4 0 0,1 1 0 0,1 1 0 16,-1-1-144-16,1-1 144 0,-2-1 0 0,2 3 0 15,-1-1 0-15,1-1 0 0,0-1 0 0,-1 3 0 16,-1 2-128-16,2-1 128 0,0-2 0 0,2 2 0 16,-1 0-128-16,-1 1 128 0,-1-2 0 0,-1 1 0 15,2 2 0-15,0 3-128 0,-1-3 128 0,1 3 0 16,-1-1 0-16,1 1 0 0,0-1 0 0,0 2 0 15,1-3 0-15,0 0 0 0,0 1 0 0,1-1 0 16,-1 2 0-16,1 0 0 0,0 4-192 0,1-1 192 16,-1-2 0-16,0 3-128 0,1 0 128 0,1-2 0 15,-1 4 0-15,1 1 0 0,0 0 0 0,0-1 0 0,0 2 0 16,-1-2-128-16,2 2 128 0,2 1 0 0,-1-2 0 16,-2 2 0-16,2 1 0 0,1 0 0 0,-1 0 0 0,2 2 0 15,0-3-128-15,3 3 128 0,1 0 0 16,0 0 0-16,-1 1 0 0,-1 2 0 0,0-2 0 0,-1 0 0 15,-2 1 0-15,-1 1 0 0,0-2 0 0,1 1 0 16,-4 1 0-16,2-1 0 0,-2-1 0 0,1 1 0 16,1 3 0-16,-1-3 0 0,-4 0 0 0,1 3 0 15,3-2 0-15,-3 3 0 0,-1-4 0 0,0 1 0 16,0 5 0-16,0-2 0 0,-1 1 0 0,1 2 0 16,-2 0 0-16,4 1-160 0,-1-5 160 0,-1 4 0 15,-1 1 0-15,0-3 0 0,3 0 0 0,-1 1 0 16,0-2 0-16,0 3 0 0,1-2 0 0,-1 1 0 0,-1 2 0 15,1-2 0-15,-3 3 0 0,-1 2 0 0,3-2 0 16,-2-3 0-16,-2 1 0 0,0 2 0 0,1 1 0 0,-1-4 0 16,1 1 0-16,-1-2 0 0,-1 3 0 0,-2 1 0 15,0 0 0-15,0-2 0 0,4 1 0 0,-3 1 128 16,0 2-128-16,-2 2 0 0,1 0-128 0,2 0 128 16,-2 0 0-16,0-2 0 0,-2-1 144 0,1 3-144 15,0-3 0-15,1 3 0 0,-3-1 0 0,-1 1-192 16,1-2 192-16,0 1 0 0,0-1 0 0,0 1 0 15,-1-2 0-15,-1 1 0 0,-2 2 0 0,2-4 0 16,0-2 0-16,-1 2 0 0,0-2 0 0,0 0 0 16,-1-3 0-16,0 0 128 0,2-1-128 0,-2-8 0 0,-2 9 144 0,2 0-144 15,0-9 0-15,0 0 144 0,0 10-16 0,0-10 0 16,-1 11 0-16,1-11 0 0,0 0 0 0,0 0-128 16,0 0 192-16,0 0-64 0,0 0-128 0,0 0 160 15,0 0-160-15,0 0 160 0,0 0-160 0,0 0 192 16,0 0-192-16,0 0 192 0,0 0-192 0,0 0 128 15,0 0-128-15,0 0 128 0,0 0-128 0,0 0 128 16,0 0-128-16,0 0 128 0,0 0-128 0,0 0 0 16,0 0 0-16,0 0 0 0,0 0 0 0,0 0 0 15,0-4 0-15,0 4 0 0,0 0 128 0,0 0-128 16,0 0 0-16,0 0 128 0,0 0-128 0,0 0 0 16,0 0 0-16,0 0 0 0,0 0 0 0,0 0 0 15,0 0 0-15,0 0 0 0,4-12 0 0,-4 12 0 16,1-7-192-16,-1 7 192 15,0 0-496-15,0 0 32 0,-2-13 0 0,-1 5 0 16,3 8-2176-16,-2-10-432 0,2 10-96 0</inkml:trace>
  <inkml:trace contextRef="#ctx0" brushRef="#br0" timeOffset="25197.28">24939 8198 11967 0,'-2'-12'1072'0,"1"3"-864"16,-1-2-208-16,2 2 0 0,-1-2 1344 0,0 2 240 15,-2-1 32-15,3 1 16 0,-1-3-32 0,0 2-16 16,-1 1 0-16,1-2 0 0,0 3-384 0,1 8-80 15,-1-11-16-15,-1 2 0 0,2 9-448 0,2-12-80 16,-2 12-32-16,0 0 0 0,0 0-160 0,0 0-48 16,0 0 0-16,0 0 0 0,0 0-96 0,0 0-32 15,0 0 0-15,0 0 0 0,0 0 48 0,5 16 16 0,0-1 0 16,-1 4 0-16,-1 1 112 0,3 3 32 16,-1 6 0-16,0-2 0 0,-1 2-80 0,1 4-16 0,0 0 0 0,0 4 0 15,-1 3-112-15,-1 2-16 0,1 3-16 0,-4 4 0 16,1-1-48-16,-1 4 0 0,0 1 0 0,0 1 0 15,0-1-128-15,-1 3 128 0,1 1-128 0,-2 3 128 16,-1 0-128-16,2 3 0 0,0-3 0 0,2 0 128 16,-1-2 0-16,2-2 0 0,2-1 0 0,-1 0 0 15,1-3 176-15,1 1 16 0,1-2 16 0,0-3 0 16,3 1-144-16,-1 0-16 0,0-6-16 0,-1 3 0 16,1-5-160-16,-1 3 0 0,0-3 144 0,-1 0-144 15,0 3 0-15,1-1 128 0,-2 1-128 0,0 0 0 16,-4 0 0-16,2 1 0 0,-1-2 0 0,1 2 128 15,-2-3-128-15,-1 2 128 0,0-1-128 0,0-1 128 16,0 0 32-16,-1-2 16 0,-2 0 0 0,2 2 0 0,1-4-48 0,0 1 0 16,1-3 0-16,2-1 0 0,1-4-128 15,-2 0 160-15,1 1-160 0,-2 2 160 0,2 0-160 16,-1-1 192-16,-1 0-192 0,1-2 192 0,-1 1-192 0,2 1 128 16,0-1-128-16,0-2 128 0,-1 2-128 0,1 1 160 15,-1 0-160-15,1-1 160 0,0-2-160 0,-1 2 0 16,2 1 144-16,-3 1-144 0,0-1 0 0,-1 0 0 15,2-2 0-15,-2 2 128 0,0-1-128 0,0 0 0 16,-2-6 128-16,1 4-128 0,0-6 144 0,0 2-144 16,-2-1 192-16,3 2-192 0,0 0 256 0,0 1-64 15,0-4-16-15,0 2 0 0,0-1-176 0,0 2 192 0,0 0-192 0,0-3 192 16,-1 1-192-16,0-2 192 0,-2 0-192 16,0 1 192-16,0-1-192 0,-1-4 0 0,-1 1 144 0,0 1-144 15,1 0 0-15,-1 2 144 0,-2-3-144 0,2 1 0 16,0-2 192-16,1 4-64 0,1 1 0 15,0-1-128-15,1 1 176 0,0 3-176 0,1-2 160 0,1 4-160 16,1-1 176-16,2 0-176 0,-1-1 192 0,0 0-192 16,-1-1 128-16,1 2-128 0,1 5 0 0,1-1 0 15,-2-3 0-15,0 3 0 0,-4 1 0 0,1-1 0 16,-1-4 0-16,-1 2 0 0,-1 3 128 0,0-1-128 16,1 1 0-16,-1-1 0 0,1-1 128 0,-2-4-128 15,1 3 160-15,0 1-32 0,-1 0 0 0,0-2 0 16,2 2-128-16,0-1 0 0,-1-2 0 0,2 3 0 15,-1-1 0-15,2-1 128 0,-2 2-128 0,1-1 128 16,-1-2-128-16,1 3 128 0,-2 1-128 0,0-4 128 16,0 2-128-16,0-1 0 0,-1-4 0 0,0 1 0 0,1 1 0 15,1-2 128-15,-3 2-128 0,3-2 128 0,-1 2-128 0,3-4 0 16,-1-1 144-16,2 2-144 0,0-4 128 0,2 0-128 16,-1 0 128-16,1-1-128 0,2 2 0 0,-3 1 0 15,1-4 0-15,-1 3 0 0,0 0 0 16,1-1 0-16,-2-2 0 0,1-1 128 0,0 0-128 0,0 1 0 15,-1 0 128-15,0-1-128 0,-1 1 0 0,0 0 0 16,0 1 0-16,-1 0 0 0,1-1 0 0,0 1 0 16,-2 1 0-16,3-1 128 0,-4-2-128 0,3-2 0 15,-1 2 0-15,-1-2 0 0,2-5 0 0,0 0 0 0,-1 0 0 16,1-2 0-16,1-8 0 0,0 0 0 16,-1 9 0-16,1-9 0 0,0 0 0 0,0 0 0 15,0 0 0-15,0 0 0 0,0 0 0 0,0 0 0 0,-2-9 0 0,2-5 0 16,0-1 0-16,-2-3 0 15,2-2 0-15,-1-2 0 0,-1-2 0 0,2-3 0 0,0 3 0 0,0-3 0 16,-1 3 0-16,2-1 0 0,1 1 0 0,-1-2 0 16,3-6 0-16,-2-3 0 0,1-2 0 0,-1-1 0 15,2 0 0-15,1-5 0 0,-2-3 0 0,1-4 0 16,-2-2 0-16,2-1 0 0,1-1 0 0,0 0 0 16,-2-4 0-16,2 4 0 0,0 0 0 0,-1 4 0 15,-1-3 0-15,3 5 0 0,-1 4 0 0,-4-3 0 16,1 0 0-16,0 2 0 0,-1-2 0 0,-1 1 0 15,0-4 0-15,-1-3 0 0,1-1 0 0,1-1 0 16,-2-2 0-16,1-3 0 0,0 4 0 0,-2 0 0 16,2-1 0-16,0 1 0 0,-2 0 0 0,1-1 0 0,1 1 0 0,-3 1 0 15,-1 1 0-15,3 0 0 0,-2 1 0 0,1 1 0 16,1 0 0-16,1 0 0 0,1 0 0 0,-1-4 0 16,1 0 0-16,2-3 0 0,-1 2 0 0,5-1 0 15,-6-5 0-15,4 2 0 0,0-2 0 0,-1 4 0 16,1 1 0-16,0 1 0 0,0 1 0 0,0 5 0 15,-4 4 0-15,-1-1 0 0,0 4 0 0,0-1 0 16,0 3 0-16,-1-4 0 0,1 1 0 0,0-3 0 16,-4 2 0-16,3 1 0 0,-1-5 0 0,0 3 0 15,-2 1 0-15,3 4-128 0,0-2 128 0,0 2 0 16,-1-5 0-16,2 4 0 0,-2-2 0 0,-1 3-160 16,1-1 160-16,-1 1 0 0,1 3-160 0,-2-1 160 15,-1-1-128-15,-2 3 128 0,4 3 0 0,-1-1-160 0,0 2 160 0,0 0 0 16,0-2-128-16,1 0 128 0,0-2 0 0,0 3 0 15,1-1-128-15,1 2 128 0,-1 1 0 0,2-2 0 16,0 4 0-16,2-2 0 0,-2-1 0 0,1 4 0 16,0 1 0-16,0-4-128 0,-1 3 128 0,0 2 0 15,0-3-208-15,-1 0 64 0,0 6 16 0,0-2 0 16,-2 3 128-16,1 4 0 0,-1-2 0 0,2 3 0 16,-2 0 0-16,-1 1-128 0,1 0 128 0,-1 6 0 15,4-1 0-15,-1 3 0 0,-1-2 0 0,2 2-128 16,0 0 128-16,3-3 0 0,1 4 0 0,-2-1 0 15,1-1 0-15,-1 2 0 0,2-3 0 0,0 5-128 16,1-5 128-16,0 6 0 0,-2-3 0 0,0 3-128 16,-3 6 128-16,0 0 0 0,0 0 0 0,0 0 0 15,0 0 0-15,0 0 0 0,0 0 0 0,0 0-128 0,0 0 128 0,0 0 0 16,0 0 0-16,0 0-128 0,8 5 128 16,-8-5 0-16,0 0 0 0,5 18-128 0,-1 1 128 0,-2 1 0 15,-3 4 0-15,-1 2-128 0,-1 5 128 16,-2 6 0-16,-3 8-144 0,2 3 144 0,-4 7 0 0,2 3 0 15,-1 1 0-15,4 0 0 0,-1 5 0 0,2 4 0 16,0 5 0-16,3 1 0 0,0-2-144 0,-1 2 144 16,2 1 0-16,2 5 0 0,-2 3 0 0,0 2 0 15,0 1 0-15,0-3 0 0,0-1 0 0,0 5 0 16,0 4 0-16,-2 0 0 0,1-4 0 0,1 1 0 16,0-4 0-16,0-2 0 0,1 2 0 0,3 2 0 0,-1-4 0 15,-1-2 0-15,1-6 192 0,1-2-64 0,1 1-128 16,-1-2 192-16,-1 0-192 0,1-1 128 0,-3-4-128 0,2-2 0 15,-2 3 0-15,1-5 0 0,-2 2 0 0,1 1 0 16,-1-2 192-16,2 3-48 0,0-5-16 0,-1 3 0 16,1-3-128-16,1 3 0 0,0-3 0 0,-2 3 0 15,-1-3 0-15,1 2 0 0,-1-5 0 0,1-2 0 16,1 1 0-16,-1-1 128 0,-1-4-128 0,1 0 128 16,2-1-128-16,-1 1 128 0,-3 1-128 0,1-4 128 15,0-6-128-15,1 2 0 0,-2-2 0 0,1-1 0 16,0-1 128-16,0-3-128 0,-1-4 192 0,2-2-64 15,-1 1-128-15,0-1 0 0,-1 1 0 0,-1 0 0 16,0 2 0-16,-1-2 0 0,2-2 0 0,-1-1 0 16,-1 2 0-16,0 1 0 0,0-1 0 0,-1 1 0 0,0 0 0 0,0 0 0 15,-1 0 0-15,0-4 0 16,1 1 0-16,-2 1 0 0,1-4 0 0,0 1 0 16,0 3 0-16,0-3 0 0,-1 0 0 0,1-3 0 0,0 3 0 0,3-5 0 15,-2-2 0-15,1 4 128 0,2-1-128 0,1 0 0 16,-1 0 144-16,0-1-144 0,-1-1 0 15,1-1 128-15,-1 2-128 0,2-3 0 0,2 1 0 0,-1-1 0 16,-1 0 0-16,2 1 0 0,0 2 0 0,2-4 0 16,0-2 0-16,-2 0 0 0,3-3 0 0,0 0 0 15,-1 0 0-15,0-5 128 0,0 0-128 0,-4-9 0 16,0 0 0-16,6 7 0 0,-6-7 0 0,0 0 0 16,0 0 0-16,0 0 0 0,0 0 0 0,10 5 0 15,-10-5 0-15,0 0 0 0,0 0 0 0,0 0 0 0,0 0 0 0,11-7-128 16,-11 7 128-16,7-9 0 0,-2-4 0 15,0 2 0-15,-1-2 0 0,0-6 0 16,-1-5 0-16,-2 0 0 0,1-7 0 0,1-1 0 0,-1-3 0 0,1-6-128 16,-2-5 128-16,-1-4 0 0,0-3-144 0,0-4 144 15,-1-8 0-15,1 4-144 0,0-1 144 0,0 0 0 16,0-4-128-16,0-2 128 0,0 2 0 16,0-1 0-16,0-6 0 0,-1 2 0 0,1-1 0 0,0-2 0 15,-2-2 0-15,0-2-128 0,-1-4 128 0,1 0 0 16,-2-3-208-16,1 1 64 0,1-1 16 0,-2 4 0 15,3-4 128-15,0 6-128 0,-2-1 128 0,0 2-128 16,2 6 128-16,1-1-128 0,-4 3 128 0,3-1-128 16,-1 0 128-16,-3 6 0 0,-1 4 0 0,1 1 0 0,-1-4 0 15,1 1 0-15,0 0 0 0,1-1 0 0,-2-1 0 0,2-2 0 16,0 1 0-16,1 1 0 0,1-1 0 16,2-1 0-16,2 3 0 0,1-2-128 0,1-1 128 15,2 3 0-15,2 0 0 0,-1 3-128 0,1-1 128 16,1 2 0-16,0 1 0 0,0-1 0 0,-2 0 0 0,1-1 0 15,-5 5 0-15,0 0 0 0,0 0 0 0,-2 3 0 16,-2 0 0-16,0-2 0 0,-2-5 0 0,1-2 128 16,-1 5-128-16,3 1 0 0,-3 1 0 0,1 6 0 15,-3 0 0-15,2 5 0 0,1-1 0 0,-1 3 192 16,-1-5-64-16,2 4 0 0,-1-1-128 0,1 0 0 16,-2 4 0-16,1-1 128 0,0 3-128 0,-1 0 176 15,0 2-176-15,0 2 192 0,-1 0-192 0,3 3 0 0,-1 1 0 16,0 0 0-16,2 5 0 0,0-2 0 0,1 2 0 0,1 1 0 15,2-3 0-15,-1 5 0 0,2 2 0 0,0 2 0 16,1 2 0-16,0 2 0 0,1 5 0 16,0-1 0-16,-1 5-288 0,-5 5-96 0,0 0 0 0,0 0-16 31,0 0-1712-31,0 0-352 0,0 0-64 0,-4 12-14688 0</inkml:trace>
  <inkml:trace contextRef="#ctx0" brushRef="#br0" timeOffset="27747.91">25185 9400 16415 0,'-10'9'720'0,"10"-9"160"0,-11 4-704 0,0 2-176 0,-2 2 0 0,2-2 0 16,1 3 640-16,1-4 80 0,-4 0 32 0,3 3 0 15,0-2-160-15,1 2-16 0,1 0-16 0,1-5 0 16,7-3-176-16,-9 7-16 0,-1-1-16 0,2-3 0 16,8-3 288-16,0 0 64 0,-9 2 16 0,9-2 0 15,0 0 0-15,0 0 0 0,-8 4 0 0,8-4 0 0,0 0-96 0,-9 1-32 16,9-1 0-16,-10 0 0 16,1-2 176-16,1-2 16 0,-1 1 16 0,0-4 0 15,1-2 32-15,-2 0 0 0,-3 0 0 0,-1-1 0 0,-2 0-304 0,3-6-48 16,-2 1-16-16,-1-3 0 0,0-1-160 0,-2-1-48 15,0 0 0-15,1-2 0 0,-1-2-96 0,1 1-32 16,-1 0 0-16,4-4 0 0,3 2 48 0,2-4 0 16,3 0 0-16,1 1 0 0,0 0-48 0,2 2-128 15,3 0 192-15,3 0-64 0,0 4-128 0,4 1 128 16,0-1-128-16,4 3 128 0,1-1-128 0,5 1 0 16,-2 1 0-16,5 0 128 0,-1 2-128 0,3 0 0 15,2 2 0-15,-1 0 0 0,1-1 0 0,-2 5 0 16,-2 4-128-16,2 2 128 0,-1 1 0 0,2 2 0 15,1 1-144-15,2 4 144 0,-1 0 0 0,3 2 0 0,2 4-128 16,-4-1 128-16,0 3 0 0,-1 2-128 16,-1 0 128-16,0 1 0 0,-1 0-128 0,-2 4 128 0,-1 0 0 0,-1 3 0 15,-1-2 0-15,-2 0 0 0,0 3 0 0,-2 1 0 16,-3-1 0-16,-1 3 0 0,-1 0 0 0,-4-1 0 16,0 1 0-16,-4 0-128 0,-2-1 128 0,-4 2 0 15,1-4 0-15,-3 2 128 0,-2-2-128 0,-4-1 192 16,-3 3 80-16,-2-2 16 0,-3-1 0 0,-1-2 0 15,-4-1 64-15,-3-1 16 0,-4 1 0 0,-4-3 0 16,-5-2 16-16,-1 2 0 0,-4-1 0 0,1-4 0 16,0-1-144-16,2 2-32 0,1-3 0 0,-1 0 0 15,1-4-16-15,4-5 0 0,2-3 0 0,4-6 0 0,2 0 112 16,6-5 16-16,1-2 0 0,6-3 0 0,6-4-112 16,4-6-16-16,1-2 0 0,5 1 0 15,2-3-192-15,5 0 176 0,1 0-176 0,8 0 160 0,4-2-160 0,1 1 0 16,1 0 0-16,6 3 0 0,-2-1 0 0,3 3 0 15,1 4-144-15,3 0 144 0,2 0 0 0,0 3 0 16,-2 5-128-16,2-2 128 0,4 0 0 0,2 2 0 16,2 0 0-16,2 7 0 0,2 3-128 0,-3 3 128 15,-4-2 0-15,-4 3 0 0,-3 2 0 0,-1 3-128 16,-3 3 128-16,-1 0 0 0,-5 6 0 0,-2 3-160 16,-4 3 160-16,-2 4-128 0,-2-2 0 0,-2 6 0 15,-1 2 0-15,-4 7 0 0,-4 4 128 0,-2 0-192 16,-2-4 192-16,-2-1-192 0,-2 1 192 0,-2-1 0 0,-4 0 0 15,-3-3 0-15,-4-2 0 0,-2 3 0 0,-2-3 0 0,-6-1 0 16,-3-6 128-16,-5 1 0 16,-5-3 0-16,0 0 0 0,-2-1 48 0,3-3 16 0,2-2 0 0,1-2 0 15,-1-1-48-15,3-3 0 0,0-7 0 0,1-4 0 16,1-3 80-16,4-3 16 0,4-1 0 0,3-6 0 16,2-2 0-16,4-2 0 0,3-5 0 0,3 1 0 15,4-7-240-15,4 0 0 0,2-1 0 0,5-6 0 16,3-4 0-16,5-7 128 0,4-2-128 0,4 0 0 15,2 6 0-15,3 4 0 0,4 7-192 0,2 1 192 16,1 4-224-16,3 2 64 0,3 5 16 0,1 5 0 16,-2 2 144-16,5 7 0 0,2 6-144 0,2 3 144 15,2 5 0-15,-4 3-144 0,-5 4 144 0,-3 2 0 16,-3 2-176-16,-5 4 176 0,-3 6-160 0,-5-1 160 0,-5 4-224 16,-2 4 48-16,-4 6 16 0,-2-1 0 0,-5 0 32 0,-4 0 0 15,-3 0 0-15,0-2 0 0,-7-3 128 16,-1-3 0-16,-4-2 0 0,-4-4 0 0,-3-1 0 0,-4-1 0 15,-6 1 0-15,-2-5 0 0,-3-4 128 0,3-2 0 16,1 2 0-16,-1-5 0 0,-2-1 0 0,3-4 16 16,0-2 0-16,0-3 0 0,0-3-16 0,8-1-128 15,-2-5 192-15,6-4-64 0,3-3 16 0,3 1 0 16,3-6 0-16,2-2 0 0,6-3-144 0,3-2 0 16,4-4 0-16,5-4 0 0,4-4 0 0,5 1 0 15,5 3 0-15,4 3 0 0,0 3-224 0,5 1 80 16,2-1 16-16,4 7 0 0,-1 1 128 0,1 3 0 15,0 5 0-15,2 3 0 0,1 1 0 0,4 7-160 16,2 4 160-16,0 5-160 0,-2 5 160 0,-3 2-128 16,-4-1 128-16,-3 7-128 0,-4 2 128 0,-4 5-128 0,-6 1 128 0,-4 6-128 15,-5 5 128-15,-4-1-160 0,-6 1 160 0,-4-2-160 16,-5-2 160-16,-4-2-192 0,-7-3 192 0,-7 0-192 16,-7-4 192-16,-5 2 0 0,-3-3 0 0,-2-2 0 15,1-3 0-15,1-1 0 0,-4-1 128 0,1-3-128 16,-3-4 208-16,2 0-16 0,-1-5-16 0,4-7 0 15,3-6 48-15,6-1 16 0,4-1 0 0,6-5 0 16,6-2-96-16,6-2-16 0,1-3 0 0,5-5 0 16,4 0-128-16,3-7 128 0,5-8-128 0,3-3 128 15,4-5-128-15,6-1 0 0,5 1 0 0,6 3 0 16,3 4 0-16,6 3-224 0,1 2 80 0,5 6 16 16,2 2 128-16,3 1-160 0,0 7 160 0,0 6-160 15,-1 0 160-15,4 9 0 0,3 3 0 0,1 7-128 16,-2 5 128-16,-5 2-128 0,-7 4 128 0,-4 5-128 0,-5 2 0 0,-7 7 0 15,-5 1 0-15,-4 6 0 0,-5-1-64 0,-3 5 0 16,-6 4 0-16,-4 3 0 0,-4 3 192 0,-4-6-192 16,-3-3 192-16,-5-2-192 0,-5-4 192 0,-2-2 0 15,-5-6 0-15,-5 1 0 0,-4-4 0 0,-2-1 128 16,-1-2 0-16,1-3 0 0,1-2 32 0,2-4 16 16,-2-1 0-16,4-4 0 0,1-5 0 0,5-3 0 15,3-6 0-15,6-1 0 0,4-7-32 0,6-1 0 16,3-1 0-16,4-5 0 0,2-4-144 0,6-4 160 15,3-5-160-15,7-2 160 0,4-11-160 0,6 5 0 0,4-4 0 16,6 5 0-16,4 2-160 0,1 4-16 16,2 4 0-16,4 6 0 0,7 5 176 0,1 6-208 15,0 6 80-15,-1 2 128 0,-3 6-160 0,-2 6 160 0,-4 2 0 0,-5 8-144 16,-5 4 144-16,-6 6 0 0,-3 5-144 16,-9 4 144-16,-6 2-160 0,-6 7 160 0,-2 9-208 0,-6-2 80 15,-4 3-48-15,-7-3 0 0,-6-6 0 0,-3-4 0 16,-4-5 176-16,-3-1 0 0,-3 0 0 0,-4-7 0 15,-2-3 0-15,-1-6 0 0,-2 1 0 0,4-6 176 16,2 1 16-16,4-6 0 0,3-5 0 0,2-2 0 16,5-1-64-16,4-7-128 0,3 0 192 0,5-7-64 15,3-4 0-15,4-4-128 0,3-1 192 0,6-1-64 16,2-4-128-16,4-2 0 0,2-5 0 0,3-1 128 16,4-2-128-16,4-3 0 0,0 0 0 0,5 2 0 15,6 8-208-15,3 5 80 0,2 5 128 0,3 7-208 16,-1 3 208-16,0 8 0 0,-4 4-160 0,-1 5 160 15,-5 3 0-15,1 3-144 0,-4 8 144 0,-5 3 0 0,-4 4-176 0,-4 4 176 16,-2 6-160-16,-7 0 160 0,-5 3-160 16,-3-2 160-16,-2-3-160 0,-5-3 160 0,-5-3-128 0,-4 1 128 15,-4-4 0-15,-5-1-144 0,-3-4 144 0,-7-1 0 16,-4-1 0-16,-1-6 0 0,0-1 128 0,1-6 0 16,1-3 0-16,5-2 0 0,5-2 0 0,3-6 16 15,2 1 0-15,5-6 0 0,2-3-144 0,3-2 192 16,6-3-192-16,5 0 192 0,3-8-192 0,5-1 128 15,5-8-128-15,3 0 128 0,5-7-128 0,2 4 0 0,3 3 0 16,7 2 0-16,4 5-176 0,6 4 48 0,0 3 0 16,4 7 0-16,1 2 128 0,1 9-128 0,-5 2 128 0,0 5-128 15,-1 4 128-15,-3 2 0 16,-3 8-144-16,-4 4 144 0,-4 0 0 0,-7 3-144 0,-5 9 144 16,-4 3 0-16,-3 6-160 0,-7 2 160 0,-4-3-128 0,-4-2 128 15,-7-5-144-15,-2-3 144 0,-7 2-160 0,-5-5 160 16,-5-2 0-16,-3-3 0 0,-4-1 0 0,-3-1 0 15,-1-5 0-15,1-6 192 0,3 0-64 0,4-2-128 16,3-4 256-16,7-3-64 0,3-6-16 0,6 0 0 16,2-6-48-16,6 0 0 0,3-2 0 0,5-3 0 15,5-3-128-15,4-1 0 0,4-5 0 0,4 0 0 16,5-3 0-16,3-4 0 0,2 2-192 0,6 0 192 16,8 1-256-16,4 6 80 0,5-2 16 0,-2 10 0 15,-2 8 160-15,-3 3-160 0,-2 6 160 0,-2 6-160 16,-5 2 160-16,-3 8-128 0,-4 4 128 0,-7 5-128 0,-4 5 128 15,-8 4 0-15,-4 2 0 0,-6-4-128 0,-5 1 128 0,-7-1-128 16,-2-7 128-16,-7 0-128 0,-7-4 128 0,-7-1 0 16,-6-1 0-16,-4-3-128 0,-2-2 128 0,2-1 0 15,4 2 128-15,4-7-128 0,2 1 192 0,4-4-48 16,3-4 0-16,3-2 0 0,5-1-144 0,4-6 0 16,4-3 0-16,7 1 0 15,2-6-720-15,6 2-240 0,6-2-32 0,6 0-16 16,7-2-1680-16,5-3-320 0</inkml:trace>
  <inkml:trace contextRef="#ctx0" brushRef="#br0" timeOffset="28822.02">26800 8001 10191 0,'0'0'448'0,"0"0"96"0,-9 4-544 0,1-2 0 0,8-2 0 0,-9 5 0 16,9-5 576-16,-9 4 16 0,9-4 0 0,0 0 0 16,0 0 320-16,-8 0 64 0,8 0 16 0,0 0 0 15,0 0 272-15,0 0 48 0,0 0 16 0,0 0 0 16,0 0-144-16,12-1-32 0,2-1 0 0,1 0 0 16,1-2-192-16,5 2-64 0,2-5 0 0,2 0 0 15,2-4-272-15,2 3-64 0,1 0-16 0,6 0 0 16,0-2-272-16,2 4-48 0,0-2-16 0,-3 3 0 15,0-4-208-15,-2 3 128 0,-6 1-128 0,-1-2 0 16,-5 5-1040-16,-5 1-304 16,-3-1-64-16,-13 2-16 0</inkml:trace>
  <inkml:trace contextRef="#ctx0" brushRef="#br0" timeOffset="28955.73">26947 8242 21183 0,'0'0'1888'0,"0"0"-1504"15,0 0-384-15,10 4 0 0,4 0 1792 0,-2-2 272 16,1 1 64-16,4-4 16 0,4-3-1312 0,2 0-256 16,5-4-48-16,1 2-16 0,2 0-240 0,-2-3-48 15,-1 3-16-15,1-3 0 16,1 1-1872-16,0-5-384 0</inkml:trace>
  <inkml:trace contextRef="#ctx0" brushRef="#br0" timeOffset="29657.55">27986 7337 6447 0,'0'0'272'0,"0"-6"80"15,-1-2-352-15,1 8 0 0,-1-5 0 0,0-4 0 0,-1 3 2112 0,0 1 368 16,0-3 64-16,1 2 16 0,1 6-1200 0,0 0-224 0,-2-6-48 16,2 6-16-16,-3-8-96 0,3 8-16 0,0 0 0 0,0 0 0 15,-8-1-272-15,8 1-64 0,-8 3-16 0,-1 6 0 16,-1 3-256-16,-1 0-48 0,0 2-16 0,-2 4 0 15,-1 1 96-15,0 4 32 0,-1 4 0 0,2 0 0 16,-2 3 32-16,1 4 0 0,1 2 0 0,3 1 0 16,1-2-256-16,3 1-32 0,2-2-16 0,2-2 0 15,4-5-144-15,1 0 160 0,3-7-160 0,4-1 160 16,3-3 128-16,2-3 32 0,3 0 0 0,2 0 0 16,2-8 64-16,-2 0 0 0,2-1 16 0,1-3 0 15,0-1 0-15,1-3 0 0,-3-3 0 0,2 0 0 16,0-5 32-16,0 3 0 0,1-6 0 0,0 1 0 15,0 1-64-15,-1-3-16 0,0-3 0 0,0 1 0 16,-3-3-48-16,-2 0-16 0,-3-3 0 0,-2 0 0 16,-3 1-80-16,0-5-16 0,-3 3 0 0,-3-4 0 0,-2 4-16 15,-1-1-16-15,-1-3 0 0,-2 4 0 0,-3-2-32 0,-2 1-128 16,-3-3 192-16,0 3-64 0,0 2 0 16,-3-1 0-16,-1 4 0 0,-2 1 0 0,-2 1 16 0,0 1 0 15,-1 3 0-15,0 5 0 0,-1 1-144 0,-2 2 0 16,0 4 0-16,2 1 0 0,1 2 0 0,-3 4 0 15,1 4-192-15,2-1 192 16,1 2-832-16,4-1-64 0,3 1 0 0,3-3-10496 16,2 2-2112-16</inkml:trace>
  <inkml:trace contextRef="#ctx0" brushRef="#br0" timeOffset="30250">28830 7197 14623 0,'0'0'640'0,"0"0"144"0,0 0-624 0,-3-5-160 15,3 5 0-15,-4-10 0 0,4 10 1280 0,-3-7 208 16,3 7 48-16,0 0 16 0,0 0-448 0,0 0-80 16,0 0-32-16,0 0 0 0,0 0-352 0,0 0-64 15,0 0 0-15,-4 11-16 0,-1 4-48 0,3-1-16 0,0 2 0 0,1 3 0 16,0 1 128-16,1 5 16 0,0-1 16 0,2 1 0 15,0 0-80-15,-2-2-32 0,2 1 0 0,1 2 0 16,-1-5-224-16,0 2-32 0,-2 1-16 0,0-2 0 16,0-3-144-16,0-3-128 0,-2 0 192 0,1-2-192 15,0 1 0-15,0-2 0 0,-3-2 0 0,4-11 0 32,0 0-368-32,-3 6-176 0,3-6-32 0,0 0-16 15,-9 3-2096-15,-1-4-400 0</inkml:trace>
  <inkml:trace contextRef="#ctx0" brushRef="#br0" timeOffset="30424.09">28519 7499 25791 0,'0'0'2304'0,"-3"-7"-1856"0,3 7-448 0,0 0 0 0,7-9 864 0,5 6 80 16,2-2 16-16,2-2 0 0,0 2-480 0,3 0-96 15,3-5 0-15,3 4-16 0,2-2 32 0,2 2 16 16,-1-1 0-16,0 0 0 0,-1 1-160 0,-2 1-48 15,-1 0 0-15,1 1 0 0,-1 1-208 0,-1-1 0 16,-3-1-192-16,-2 2 192 16,-2-1-2048-16,0 1-288 0</inkml:trace>
  <inkml:trace contextRef="#ctx0" brushRef="#br0" timeOffset="30965.6">29527 6749 13823 0,'0'0'1216'0,"-4"-5"-960"0,4 5-256 0,0 0 0 0,-5-8 624 0,5 8 80 16,0 0 0-16,0 0 16 0,0 0 304 0,0 0 64 15,0 0 16-15,-9 1 0 0,9-1-272 0,-6 8-48 16,2 2-16-16,-1 3 0 0,1 2 160 0,-1 3 32 16,1 2 0-16,2 3 0 0,-1 4 64 0,2-3 0 15,1 3 16-15,0-1 0 0,-1 5-272 0,1 2-48 16,1 4-16-16,0 0 0 0,0-1-336 0,1 0-80 15,-2-3-16-15,1-2 0 0,-1-1-144 0,0 1-128 0,0-6 192 0,0 0-192 16,-1-3 160-16,1-4-160 0,0-3 128 0,0-1-128 16,0 0 160-16,0-1-160 0,0-3 192 0,0-10-192 15,0 0 0-15,0 0 0 0,0 0 0 0,0 0 0 32,0 0-880-32,0 0-80 0,0 0 0 0,7-10-8704 0,-2 1-1728 0</inkml:trace>
  <inkml:trace contextRef="#ctx0" brushRef="#br0" timeOffset="31510.55">30089 6967 13823 0,'0'0'608'0,"0"0"128"0,0 0-592 0,0 0-144 0,0 0 0 0,0 0 0 15,0 0 1456-15,0 0 256 0,0 0 48 0,0 0 16 16,0 0-464-16,-3 13-96 0,1-4 0 0,-2 4-16 16,-1 1-176-16,-2 3-48 0,1 1 0 0,0 0 0 15,-1 4-32-15,2-1-16 0,-1 2 0 0,1-1 0 16,2-2-144-16,1 0-16 0,1 0-16 0,1-1 0 15,0 0-240-15,2-2-64 0,3-1 0 0,0-1 0 16,0 0-128-16,2-2-48 0,0-4 0 0,3 1 0 16,2-4-80-16,-2 2 0 0,3-2-16 0,2-3 0 15,3-4-32-15,1-1 0 0,-1 2 0 0,-1-2 0 16,1-5-144-16,0 1 160 0,1-3-160 0,-1 0 160 16,-2-2-288-16,1-1-64 0,0-3-16 0,-2 1 0 15,-1 1-1472-15,-2 1-304 16,-3-5-48-16,0-1-7808 0,-1-3-1552 0</inkml:trace>
  <inkml:trace contextRef="#ctx0" brushRef="#br0" timeOffset="31705.18">30171 6404 37775 0,'-7'-11'3360'0,"3"5"-2688"15,4 6-544-15,0 0-128 0,0 0 240 0,5-8 16 0,0 2 0 16,0 0 0-16,-5 6 16 0,0 0 16 0,8-7 0 16,-8 7 0-16,7-7-160 0,-7 7-128 0,0 0 192 0,0 0-192 15,8-3 0-15,-8 3-320 0,0 0 32 0,0 0-11424 16,0 0-2304-16</inkml:trace>
  <inkml:trace contextRef="#ctx0" brushRef="#br0" timeOffset="33802.33">16513 3698 13823 0,'0'0'608'0,"0"0"128"0,0 0-592 0,5-7-144 0,-5 7 0 0,0 0 0 15,0 0 720-15,0 0 112 16,0 0 32-16,0 0 0 0,0 0-368 0,0 0-80 0,0 0-16 0,0 0 0 16,0 0 176-16,0 0 48 0,-5 8 0 0,3 4 0 15,-2 2-304-15,-3 0-48 0,-4-1-16 0,0 2 0 16,-2 0 32-16,0 3 0 0,0 1 0 0,-2 3 0 15,0 3 64-15,-2 2 16 0,1 4 0 0,-1 3 0 16,1-1 48-16,-1 2 16 0,2 5 0 0,1-2 0 16,3 1 48-16,0-2 16 0,4-1 0 0,3-2 0 15,3 0-16-15,5-2 0 0,1-3 0 0,5-5 0 16,1-1 96-16,3-1 0 0,3 1 16 0,2-3 0 16,0-2-128-16,3-3-16 0,0-3-16 0,3-1 0 15,1 0-48-15,1-4 0 0,2-2 0 0,3-1 0 0,4-4-128 16,2-2-16-16,0-1-16 0,1-1 0 15,2-5-96-15,1 4-128 0,2 1 176 0,0-2-176 0,-4-6 128 0,0 2-128 16,-2 0 0-16,-1-4 0 16,-4-1-1024-16,-4-1-272 15,-4 1-48-15,-3 1-12976 0</inkml:trace>
  <inkml:trace contextRef="#ctx0" brushRef="#br0" timeOffset="34452.4">16757 2779 14735 0,'-14'-1'1312'0,"5"1"-1056"0,0 1-256 0,-1 0 0 0,3 1 896 0,-4 0 128 16,1 1 32-16,0 1 0 0,0-1-96 0,-1 0 0 16,-1 0-16-16,1-2 0 0,-2-1-432 0,2 0-64 15,-2 0-32-15,1-3 0 0,0 1-192 0,0-3-32 16,2-2-16-16,1 2 0 0,0-1 0 0,3-3 0 16,1 1 0-16,2-1 0 0,3 9 144 0,2-10 48 15,0-2 0-15,3 0 0 0,2 2 32 0,0-3 16 16,1 2 0-16,2 2 0 0,1-1-128 0,0 3-32 15,0 2 0-15,-1 0 0 0,-10 5-16 0,10-1-16 16,-10 1 0-16,9 6 0 0,-9-6-48 0,4 8-16 16,-4 3 0-16,-3 0 0 0,-3 1-160 0,-4 2 0 15,-4-4 0-15,-3 3 0 0,-2-1 0 0,-1-5 0 16,-2 0 0-16,2-1 192 0,-1-5-192 0,1 0 160 0,4-1-160 0,2-1 160 16,1 1 48-16,4-4 16 0,3-2 0 0,2-2 0 15,3-2 80-15,5-1 16 0,1-6 0 16,2 2 0-16,2 1-128 0,1 1-32 0,1 2 0 0,0-1 0 15,3 2-160-15,0 0 0 0,-4 5 0 0,2 0 0 16,-1 2 240-16,-2 3-48 0,-9 0 0 0,10 8 0 16,-3 0-48-16,-2 4-16 0,-4-2 0 0,-2 4 0 15,-4 2-128-15,-3 2 0 0,-4 1 0 0,0 1-10160 16,-5 0-1904-16</inkml:trace>
  <inkml:trace contextRef="#ctx0" brushRef="#br1" timeOffset="42878.59">5504 16720 9215 0,'-14'7'400'0,"3"-4"96"0,0 1-496 0,-1-1 0 16,1 2 0-16,0 0 0 0,-2 1 1408 0,1-1 176 16,-1-2 32-16,0 1 16 0,1 1-736 0,0-1-160 15,1-2-32-15,0-2 0 0,3 2 288 0,-1-1 48 16,9-1 16-16,-12 2 0 0,2 1-48 0,10-3-16 0,-10 5 0 0,10-5 0 15,-10 5-112-15,1-2-32 0,9-3 0 0,-9 3 0 16,9-3-400-16,0 0-64 0,0 0-32 0,0 0 0 16,0 0-32-16,0 0-16 0,0 0 0 0,0 0 0 15,0 0 160-15,0 0 48 0,11 7 0 0,2-3 0 16,0-3 0-16,2-1 0 0,-1 0 0 0,5-1 0 16,1-1-224-16,2 1-32 0,1 0-16 0,1 1 0 15,1-2-80-15,1 0-16 0,1 2 0 0,1-1 0 16,2-1 48-16,-1 1 0 0,2 0 0 0,2 0 0 15,0-2 80-15,0 0 32 0,-1 2 0 0,-2 0 0 16,-1 0-112-16,-2-2 0 0,0 2-16 0,-3 1 0 16,0 0-176-16,-1 0 128 0,-4 0-128 0,1 0 128 0,1-1 80 15,-3-1 16-15,-4 1 0 0,0 0 0 16,0 0 16-16,-2-1 0 0,-3 1 0 0,1 0 0 16,-10 1-80-16,0 0-16 0,0 0 0 0,10-2 0 0,-10 2-16 15,0 0-128-15,0 0 192 0,0 0-64 0,0 0 16 0,0 0 0 16,7-1 0-16,-7 1 0 0,0 0 0 0,0 0 0 15,0 0 0-15,0 0 0 0,0 0-144 0,0 0 128 16,0 0-128-16,0 0 128 0,0 0-128 0,0 0 0 16,-9 0 0-16,9 0 128 0,-8 0-128 0,8 0 0 15,-10 3 0-15,10-3 0 0,-9 1 0 0,0 0 0 16,9-1 0-16,-6 0 0 0,6 0 0 0,0 0 0 16,-8 0 0-16,8 0 0 0,0 0 0 0,0 0 0 15,0 0 0-15,0 0 0 0,0 0 0 0,0 0 0 16,0 0 0-16,0 0 0 0,0 0 0 0,0 0 0 15,0 0-128-15,0 0 128 0,0 0 0 0,0 0 0 16,0 0 0-16,0 0 0 0,0 0 0 0,0 0 0 0,0 0-144 0,0 0 144 16,-9-2 0-16,9 2 0 0,0 0 0 0,0 0 0 15,-8-3 0-15,8 3-128 0,-8-5 128 0,8 5 0 16,0 0 0-16,-9-2 0 0,3-2 0 0,-1 2 0 16,7 2-144-16,-10-2 144 0,4-2 0 0,-3 0-144 15,0 3 144-15,-1 0-128 0,0-2 128 0,-2 2-128 16,1 0 128-16,-3-1-128 0,-4 2 128 0,0 0-128 15,2 0 128-15,-3 2 0 0,0-2 0 0,-3 0 0 16,-2 0 0-16,-2 1 0 0,0 1 0 0,0 0 0 16,1-2 0-16,-1 0 0 0,1 0 0 0,1-2 0 15,0 1 0-15,0 1 0 0,-1 0 0 0,3 1 0 16,-1 1 0-16,2-1 0 0,1-1 0 0,2 3 0 0,2 0 0 0,0 0 0 16,2-1 0-16,3 1 0 15,0 0 0-15,2-2 0 0,9-1 0 0,0 0 0 0,-9 0 0 0,9 0-128 16,0 0 128-16,0 0 0 0,0 0-128 0,0 0 128 15,0 0-128-15,11-7 128 0,3 2 0 0,4-2-160 16,2 2 160-16,3-2 0 0,9-2 0 0,1 3-128 16,4-3 128-16,6 3 0 0,-1-6 0 0,3 5 0 15,0-2 0-15,-3 2 0 0,-4-3 0 0,2 3 0 16,-1 0 0-16,-2 2 0 0,-5 3 0 0,1 0 0 16,-4 1 0-16,-1 1 0 0,-4 3 0 0,-3-1 0 15,-4 1 0-15,-3 1 0 0,-4-4 0 0,-10 0 0 16,0 0 0-16,0 0 144 0,0 0 16 0,0 0 0 15,0 0 0-15,-14 5 0 0,-3-2 80 0,-7 1 16 0,-2 1 0 16,-3-2 0-16,-3-1-64 0,-1 0 0 0,-3 0 0 0,0 1 0 16,-3-2 64-16,1-1 0 0,0-1 0 0,-1-2 0 15,-1-1-16-15,4-1 0 0,0-2 0 0,4 2 0 16,3 0-64-16,4-2-16 0,2 2 0 0,4 3 0 16,1-1-160-16,5 2 0 0,3 2 0 0,2 0 0 15,8-1 0-15,0 0 0 0,0 0-144 0,0 0 144 31,-2 9-2464-31,2-9-384 0,10 12-80 0</inkml:trace>
  <inkml:trace contextRef="#ctx0" brushRef="#br1" timeOffset="44525.86">13926 16879 6447 0,'-7'-5'576'0,"2"3"-576"0,1-1 0 0,4 3 0 0,-4-4 2624 0,4 4 400 15,0 0 96-15,0 0 16 0,0 0-1440 0,0 0-288 16,0 0-48-16,0 0-16 0,0 0-80 0,0 0-32 0,0 0 0 0,0 0 0 15,0 0-352-15,14-9-80 16,-1 2-16-16,2 3 0 0,2-4-48 0,4 4-16 16,5 1 0-16,3 0 0 0,6 2-64 0,2-2-16 0,8-2 0 0,-3 0 0 15,-2 3-112-15,2-4-16 0,0-1-16 0,0 3 0 16,-2 0 0-16,-2-2 0 0,-3 2 0 16,0 0 0-16,-4 0-176 0,-3-1-16 0,-5 3-16 0,-5-2 0 15,-1 1-48-15,-5 0-16 0,-12 3 0 0,0 0 0 16,0 0 64-16,0 0 16 0,0 0 0 0,-9-2 0 15,-6 1 128-15,-8 2 16 0,-3 2 16 0,-7-1 0 16,-6 2-256-16,0 1-48 0,-3 2-16 0,3-3 0 16,-5 1-144-16,3 1 0 0,1-1 144 0,1 0-144 15,-1 3 128-15,2-4-128 0,3-3 128 0,4 0-128 16,3 2 144-16,9-2-144 0,4-1 192 0,2 0-192 16,5 0 128-16,8 0-128 0,0 0 0 0,0 0 0 15,0 0 0-15,21 1 0 0,0 0 0 0,6-1 0 0,5-1 0 16,3 0 0-16,6-2 0 0,1 2 0 0,1 0 0 0,1-2 0 15,1 2 0-15,-1-2 0 0,0 0 0 0,-3 1 0 16,-4 2 0-16,-6 2 0 0,-4-1 0 16,-8-1 0-16,-4 0 0 0,-3 4 0 0,-12-4 0 0,0 0 0 15,0 0 0-15,-9 5 0 0,-8 0 192 0,-6 1 0 16,-6-1-16-16,-5-1 0 0,-6 0-48 0,-1 1-128 16,-3 0 192-16,1 0-64 0,0-2-128 0,0-1 0 15,-3 2 0-15,3-4 128 0,1-1-128 0,6-2 0 16,3 1 0-16,5-2 128 0,4 1-128 0,6 0 0 15,3-2 0-15,6 2 0 0,9 3 0 0,0 0 0 16,0 0 0-16,11-6 0 0,5 2 0 0,7-1-144 16,6 1 144-16,8 1 0 0,5 2-144 0,1 0 144 0,3 0 0 0,1-1-144 15,0 2 144-15,-2 2 0 0,0-1 0 0,-4 1 0 16,-6 1 0-16,-4 1 0 0,-6 2 0 0,-7-3 0 16,-8 0 0-16,-10-3 0 0,0 0 0 0,0 0 0 15,-6 11 128-15,-7-4 0 0,-7 3 0 0,-6-5 0 16,-5 1 48-16,-4 0 16 0,-2-1 0 0,-1-1 0 15,-2-2-192-15,-1-2 160 0,-1-1-160 0,2-1 160 16,1-1-160-16,4 0 0 0,-1-2 0 0,8 2 0 16,4-4 128-16,6 2-128 0,3-4 0 0,5 4 128 15,10 5-128-15,0 0 0 0,1-10 0 0,6 4 0 16,6 1 0-16,9-1 0 0,3 3 0 0,7 0 0 16,2 2-192-16,6 0 192 0,3 1-160 0,0 0 160 15,2 1 0-15,-1 0 0 0,-4 2-128 0,-2 0 128 0,-4 3 0 16,-4-1 0-16,-5-2 0 0,-8 5 0 0,-4-2 0 15,-13-6 0-15,0 0 0 0,0 0 0 0,0 0 0 16,-9 9 128-16,-5 0-128 0,-5 0 160 0,-5-1 48 0,-4-3 16 16,0-1 0-16,-4-2 0 0,1 2-224 0,-2-4 0 15,1 0 128-15,0-4-128 0,-1 0 128 0,4-1-128 16,2 1 176-16,7-1-176 0,4 2 176 0,6-1-176 16,10 4 160-16,0 0-160 0,-1-8 0 0,1 8 0 15,10-7 0-15,5 3 0 0,7 2 0 0,5 1 0 16,1-1 0-16,2 0 0 0,3 2 0 0,-1 2 0 15,1 0-128-15,1-1 128 0,1-1 0 0,-4 3 0 0,1 1 0 16,-6 1 0-16,-3-3 0 0,-4 1 0 0,-4-2 0 16,-4 0 0-16,-11-1 0 0,0 0 0 15,0 0 0-15,0 0 0 0,0 0 0 0,0 0 0 0,0 0 0 0,-10 3 0 16,-3-3 160-16,-1 0-160 0,-2 0 160 16,-4 1-160-16,-3 1 128 0,0-1-128 0,-1 1 0 15,-3 1 0-15,-2-2 0 0,-2 2 128 0,1-1-128 0,-5 5 0 16,-1 0 0-16,-3-2 0 0,0 2 0 0,2 2 0 15,0-4 0-15,5 2 0 0,3 0 0 0,4-1 0 16,2 0-256-16,4-3 64 0,4-1 16 0,3 1 0 16,2-3-96-16,10 0-32 0,-6 0 0 0,6 0 0 15,0 0-32-15,0 0-16 0,0 0 0 0,10-3 0 16,4 2-96 0,-1-3-32-16,3-2 0 0,3 1 0 0,0 1 48 15,3-2 16-15,-1 1 0 0,2 0 0 0,0-4-416 0,3 0-96 16,-1-1-16-16,2 1 0 0,-3-1-1792 15,-3 3-352-15,1 1-80 0,-4 0-16 0,-3 0-176 16,-2 4-32-16,-3-1-16 0</inkml:trace>
  <inkml:trace contextRef="#ctx0" brushRef="#br1" timeOffset="51564.99">25900 14492 4607 0,'0'0'192'0,"0"0"64"0,0 0-256 0,8-4 0 15,-8 4 0-15,10-3 0 0,-10 3 1312 0,10-3 224 16,-10 3 32-16,0 0 16 0,0 0-816 0,0 0-176 15,11-5-16-15,-11 5-16 0,10-3-256 0,-10 3-48 16,0 0-16-16,0 0 0 0,0 0-80 0,0 0-16 16,0 0 0-16,10 0 0 0,-10 0-144 0,0 0 0 15,0 0 0-15,0 0 0 0,0 0 224 0,0 0 16 16,0 0 0-16,0 0 0 0,0 0 416 0,0 0 96 0,0 0 16 0,8-5 0 16,-3-4 64-16,0 2 0 0,-1-3 16 0,-1 1 0 15,1-5-336-15,-1 1-64 0,-2 0 0 0,0-1-16 16,-1-2-176-16,0 0-48 0,-1-1 0 0,0 0 0 15,-3 2 32-15,0 1 0 0,-1-1 0 0,1-1 0 16,-3 0-48-16,3-2 0 0,-1 3 0 0,0-2 0 16,-3-2-192-16,0 0 0 0,-2 0 128 0,0 1-128 15,0 1 0-15,0-3 0 0,-1 0 0 0,0 0 0 16,-2-2 0-16,1 3 0 0,-2 1 0 0,-2 2 0 16,1 1 0-16,-3-2 0 0,1 1 0 0,-4 0 0 15,0 1 0-15,-1 2 0 0,-1 2 0 0,-4-3 0 16,1 4 0-16,-1 1 0 0,-1-3 0 0,0 3 0 15,0-1-128-15,1 3 128 0,1-3-192 0,2 3 192 0,-2-3-320 16,2 4 64-16,1-5 0 0,0 5 0 0,2-3 112 0,-2 4 144 16,0 1-208-16,-1 1 80 15,-2-4 128-15,0 2-160 0,-2 1 160 0,0-3-160 0,-2 3 160 0,2 3 0 16,0-1 0-16,2 2 0 0,-1 0 0 0,0 2 0 16,2 0 0-16,1 3 128 0,-2-1-128 0,2 1-128 15,0 4 128-15,0 0-192 0,0 1 192 0,-2-1 0 16,-2 2-144-16,-2 0 144 0,-1 0-128 0,-3 3 128 15,1-3-160-15,0 3 160 0,1-1 0 0,3 2 0 16,2-2 0-16,2 2 0 0,-2-1 0 0,3 2 0 16,1-1 128-16,3-1-128 0,1-2 0 0,1 2 0 15,0 2 0-15,2 0-192 0,-1 1 192 0,2 2 0 16,2-1 0-16,0-3 0 0,1-4 0 0,-1 5 0 16,0-1 0-16,-1 0 0 0,-1 0 0 0,0 1 0 15,1-1 0-15,-1 3 0 0,2-2 0 0,0-1 0 0,0-2 0 0,2 2 0 16,-2-1 0-16,3 0 192 0,1 3-64 0,0 1-128 15,0-1 176-15,2 3-176 0,0-1 160 0,1 0-160 16,0-2 128-16,1 0-128 0,-2-3 0 0,2 0 0 16,-1 0 128-16,1-3-128 0,0 2 0 0,1 1 144 15,0-4 80-15,1 2 16 0,1-2 0 0,-1-3 0 16,2 4 128-16,0-4 16 0,-2 3 16 0,3-10 0 16,0 0-80-16,2 9-32 0,-2-9 0 0,1 10 0 15,-1-10-16-15,0 0 0 0,0 0 0 0,2 9 0 16,-2-9-80-16,0 0-32 0,0 0 0 0,4 11 0 15,-4-11-16-15,4 6 0 0,-1 4 0 0,-3-10 0 16,0 0 48-16,0 0 0 0,0 0 0 0,0 0 0 16,0 0-16-16,0 0 0 0,0 0 0 0,0 0 0 0,0 0-176 15,0 0 192-15,0 0-192 0,0 0 192 0,0 0-64 0,0 0-128 16,0 0 192-16,0 0-64 0,0 0 0 0,0 0-128 16,0 0 192-16,0 0-64 0,0 0-128 0,0 0 160 15,0 0-160-15,0 0 160 0,0 0-160 0,0 0 0 16,0 0 0-16,0 0 0 0,0 0 0 0,0 0 128 15,0 0-128-15,0 0 0 0,0 0 0 0,0 0 128 16,0 0-128-16,0 0 0 0,0 0 0 0,0 0 0 16,0 0 0-16,0 0 0 0,0 0 0 0,0 0-256 15,0 0 48-15,0 0-8896 16,0 0-1776-16</inkml:trace>
  <inkml:trace contextRef="#ctx0" brushRef="#br1" timeOffset="55802.01">24965 9274 11055 0,'0'0'480'0,"0"0"112"0,0 0-464 0,0 0-128 0,-8 3 0 0,8-3 0 16,0 0 1088-16,0 0 208 0,-10 6 48 0,4-1 0 16,6-5-144-16,-8 5-32 0,8-5 0 0,-9 8 0 15,3-3-288-15,6-5-64 0,0 0-16 0,-6 9 0 16,0-3-64-16,6-6-16 0,-3 12 0 0,3-12 0 0,-3 9-80 0,3 3-32 16,1-1 0-16,2 1 0 0,1 1-160 0,0-2-16 15,-1 3-16-15,2 2 0 0,0 0-32 0,-1 1-16 16,3-1 0-16,-1 3 0 0,-2 2 48 0,0 0 16 15,-2 1 0-15,1 2 0 0,-1-1-80 16,0 1-16-16,-2 3 0 0,1-1 0 0,-1 2-48 0,1-1-16 16,0 1 0-16,-1 1 0 0,0-3-112 0,0 3-32 15,0-2 0-15,0 3 0 0,0 3 0 0,0 0-128 16,-1-1 192-16,0 2-64 0,1 1 16 0,0 0 0 16,1 1 0-16,2-1 0 0,-2 1-144 0,3-3 192 15,0 0-192-15,-1-1 192 0,2-2-64 0,0 3 0 16,-1 1 0-16,0-3 0 0,1-5 16 0,0 3 0 15,-1 1 0-15,1 0 0 0,-1 0-144 0,1-3 160 16,0 0-160-16,0 2 160 0,-1-1-160 0,0 4 128 0,1-2-128 0,-2 1 128 16,-1-1-128-16,1 3 192 0,-2-1-192 0,1 0 192 15,-4 1-192-15,1-1 160 0,-1 1-160 0,1 0 160 16,-1 2-160-16,-1 2 0 0,0-3 144 0,0 1-144 16,-1-4 0-16,0 4 0 0,0 0 0 0,2 1 128 15,-1-4-128-15,2 1 0 0,-4 1 0 0,2-1 0 16,1-4 0-16,-1 2 144 0,2-1-144 0,0 0 0 15,-1 0 176-15,2 3-176 0,0-1 160 0,0-2-160 16,-1 1 128-16,1 1-128 0,0 1 0 0,0-1 0 16,0-3 0-16,0 3 128 0,0 2-128 0,0-1 0 15,1-4 0-15,1 3 176 0,-1 0-176 0,0-2 160 16,0 1-160-16,1-1 192 0,-2 1-192 0,1-2 192 0,1 3-192 16,0 0 192-16,-2-6-192 0,1 3 192 15,0 1-32-15,2-2 0 0,-2 3 0 0,2-1 0 0,-1-6-16 0,1 1 0 16,-1-1 0-16,1-2 0 0,1 0-144 15,-3 3 128-15,1-2-128 0,1 1 128 0,0 0-128 0,0 0 0 16,0 1 144-16,-1 0-144 0,1-1 0 0,-1 0 0 16,2 2 0-16,0-2 128 0,1 4-128 0,-4-3 0 15,2 2 0-15,0-2 0 0,-1 5 0 0,2-5 0 16,1 2 0-16,-2-2 0 0,-1 4 0 0,2-2 144 16,0 4-144-16,-2-5 0 0,1 1 144 0,1 0-144 15,-2-1 0-15,1 5 144 0,-1-4-144 0,2 4 0 16,-3 0 144-16,3-2-144 0,-1 2 0 0,-1-1 0 0,1 1 0 15,1 0 128-15,-2 2-128 0,3 0 0 0,-1-5 0 16,0 0 0-16,1-1 0 0,-1 0 0 0,1-1 0 16,0 1 128-16,-1-3-128 0,2 3 0 0,0-3 128 0,0 3-128 15,-1-1 0-15,1 2 0 0,-1-5 0 16,1 4 128-16,-1 2-128 0,1-1 0 0,-1-5 0 0,0 1 0 16,-1 5 0-16,-1-3 0 0,0 2 0 0,-1-3 0 15,0 1 0-15,-1-2 0 0,0 3 0 0,2-3 128 16,-2 5-128-16,0-4 0 0,1 3 0 0,-1-2 0 15,0 3 0-15,0-2 0 0,1 1 0 0,0-2 0 16,-1 4 0-16,1-4 0 0,-1 3 0 0,0-2 128 16,-1 1-128-16,0 1 0 0,0-2 0 0,0 5 0 15,0-4 0-15,0 1 0 0,0 0 0 0,-1-1 0 16,1 1 0-16,-1 2 0 0,-1-2 0 0,2 2 0 16,0 1 0-16,0-3 0 0,0 1 0 0,0-1 0 0,-1-3 0 15,1 2 0-15,-2-3 0 0,0 5 128 0,2-4-128 0,-1 2 0 16,-1-2 0-16,0 2 0 0,1-2 0 15,1 3 0-15,-4-4 0 0,2 3 0 0,0-3 0 0,2 4 0 16,-2-3 0-16,1 2 128 0,-1 0-128 0,1 0 0 16,1 0 0-16,-1-2 0 0,-2 3 0 0,2-3 0 15,0-1 0-15,-1-1 128 0,1 1-128 0,0 1 0 16,-3-2 0-16,3 3 0 0,-2-3 0 0,2 0 0 16,0 1 0-16,-1-1 0 0,2 5 0 0,-2-1 0 15,-3 1 0-15,1-1 0 0,1 3 0 0,0-1 0 16,-4-3 0-16,2 3 128 0,0 2-128 0,-1-3 0 0,-2-2 0 0,3 2 0 15,0-2 0-15,0 3 0 16,2-3 0-16,0 1 0 0,-1-4 0 0,1 6 0 0,1-3 0 16,-1 4 0-16,3 0 0 0,-1-2 0 0,0 0 0 0,-2 0 0 15,2-3 0-15,1 2 0 0,-2-3 0 16,2 3 0-16,0-5 0 0,0 4 0 0,0-1 0 0,-1-2 0 16,0 3 0-16,1-3 0 0,0 3 0 0,0-3 0 15,-1 1 0-15,1 2 0 0,-2-1 0 0,2 3 0 16,0 0 0-16,0-1 0 0,0 3 0 0,0-3 128 15,2-1-128-15,-1 3 0 0,0-4 0 0,-1 4 0 16,0-4 0-16,0 4 0 0,0-4 0 0,1 3 0 16,-1 5 0-16,2-6 0 0,-2-1 0 0,0 5 0 15,0 1 0-15,1 0 0 0,0 2 0 0,1-1 0 16,0 0 0-16,-2 2 0 0,0 1 0 0,3-2 0 0,-1 1 0 0,1-2 0 16,-3 1 0-16,0-2-128 0,0 0 128 15,0 0 0-15,0 0 0 0,0 6 0 0,-2-2 0 16,1-1 0-16,0-2 0 0,-3 0 0 0,2 3 0 15,-2-1 0-15,-3-3 0 0,2 1 0 0,-2 0 0 0,2 1 0 16,1 0 0-16,-3 1 0 0,0-4 0 0,0 1 0 16,0-2 0-16,2 0 0 0,0-1 0 0,0 4 0 15,-2-4 0-15,3-1 0 0,1 2 0 0,-1-6 0 16,-3 2 0-16,4-3 0 0,-4 1 0 0,3-2 0 16,-1 2 0-16,3 0 0 0,-5-2 0 0,4 1 0 15,-2 0 0-15,2-1 0 0,0 2 0 0,1 2 0 16,1-3 0-16,-1 2 0 0,2-1 0 0,-1-1 0 15,2-1 0-15,1-1 0 0,-1-3 0 0,-1 0 0 0,-1 0 0 16,1-1 0-16,0 0 0 0,0-2 0 0,-3 1 0 0,2-2 0 16,0 0 0-16,1 0 0 0,0 1 0 0,0-1 0 15,-3-1 0-15,2 2 0 0,-1-2 0 0,1-1 0 16,1 0 0-16,-2-1 0 0,-1-1 0 0,2 1 128 16,0 2-128-16,-1-4 0 0,1-1 0 0,0 3 0 15,0-2 0-15,-1 3 0 0,-2-3 0 0,2 3 0 16,-1 1 0-16,1-2 0 0,-1 0 0 0,1 2 128 15,-2 0-128-15,0-3 0 0,0 2 0 0,0 0 0 16,1-3 0-16,0 0 0 0,-2 1 0 0,2-3 128 16,1 2-128-16,1-4 0 0,-1 2 128 0,0 1-128 15,2-9 0-15,-1 9 0 0,-1 1 0 0,1 3 128 16,1-6-128-16,0 4 0 0,0-11 0 0,1 10 0 0,-1 1 0 16,2-3 0-16,-2 2 0 0,1 1 0 0,-1-3 0 0,1 2 0 15,-1-2 0-15,0 2 0 0,-1-1 0 16,0 2 0-16,1-3 128 0,0 5-128 15,0-4 0-15,1 1 128 0,0-1-128 0,-1 1 0 0,-1-3 0 0,1 4 0 16,0-11 0-16,2 8 0 0,1 1 0 0,-3-9 0 16,2 12 0-16,1-5 128 0,-3-7-128 0,0 0 0 15,0 0 0-15,0 0 0 0,5 8 0 0,-5-8 0 16,0 0 0-16,0 0 0 0,0 0 0 0,0 0 0 16,0 0 0-16,0 0 0 0,0 0 0 0,0 0 0 15,0 0 0-15,8-8 0 0,-2-3 0 0,-1 1 0 16,-1-4 0-16,0 0 0 0,0-4-128 0,-1 0 128 15,1-1-128-15,0 0 128 0,1-2-192 0,0-4 32 0,0-1 16 16,2 2 0-16,-1-7-176 0,2-2-16 0,2-5-16 0,-1-2 0 31,0-3-96-31,0 0 0 0,1 1-16 0,0-2 0 0,1-1 144 0,-1-2 16 0,1 1 16 16,-1 1 0-16,-3-5 144 0,0-2 144 0,-2-5-208 0,1 1 80 16,1 0-32-16,-2 2 0 0,-2 1 0 0,3-3 0 31,0-2-224-31,-2 2-64 0,-2 0 0 0,1 2 0 15,-1 4-48-15,0-1-16 0,-2 0 0 0,0 0 0 0,0 0 272 0,-2 3 48 0,1-2 16 16,0 2 0-16,-2-2 176 0,2 1 0 0,0-1 0 0,-1 3 0 16,0 0 0-16,2 3 0 0,-1-3 0 0,-1 2 0 15,1-2 0-15,-1-1 0 0,-2-2 0 0,-1 1 0 16,0-3 0-16,-1 1 0 0,1 0-144 0,0 1 144 16,4 3 0-16,-1-2 0 0,0 2 0 0,1 2 0 15,1 0 0-15,0 1 0 0,-1-1 0 0,-1 3 128 0,2-4-128 0,3 3 0 16,1 2 144-16,1-1-144 0,-1 3 0 0,1-1 144 15,1 2-144-15,0-4 0 0,1 1 128 0,-2 1-128 16,3-3 0-16,-1-2 0 0,0 3 0 16,-1-1 0-16,-1 4 0 0,0 2 0 0,0-1 144 0,1 1-144 15,-2-1 0-15,1-3 144 0,-2 4-144 0,-2 0 0 16,0-2 0-16,1 1 0 0,-2-2 176 0,0 0-48 16,0 1-128-16,0 4 192 0,0 0-192 0,1 4 0 15,0-2 128-15,1 0-128 0,-1-2 0 0,0 1 144 16,-1 1-144-16,4-1 128 0,-3-2-128 0,0-1 0 15,2 2 144-15,0 0-144 0,-2 1 160 0,0 0-32 16,2-2-128-16,0 4 192 0,-1 0-192 0,0 1 0 16,1 0 0-16,-1 1 0 0,0-2 0 0,-1 3 0 0,0 3 0 15,0-3 0-15,1 4 0 0,0-2 0 0,-2 3 0 0,0 0 0 16,0-7 0-16,-2 3 128 0,0 3-128 0,1-3 0 16,0 1 0-16,0-3 128 0,-1 2-128 0,0-3 0 15,-1 2 144-15,1 0-144 0,-2-3 128 0,0-2-128 16,0-1 224-16,0 2-32 0,1 0-16 0,-1 1 0 15,-1-2-176-15,0 2 0 0,-3-1 0 0,2 1 0 16,-2-1 0-16,0 2 0 0,2-4 0 0,0 3 0 16,-2-1 0-16,0 2 128 0,1-2-128 0,-1 2 0 15,1-2 0-15,0-1 0 0,1-2 0 0,0-1 0 16,-1 2 0-16,1-3 0 0,-2 1 0 0,2 0 0 16,2 0 0-16,-2-1 0 0,-1 0 0 0,2 2 0 15,1 1 0-15,-1-2 0 0,-2 0 0 0,2-3 0 0,-2 4 0 0,2-4 0 16,3-3 0-16,-3 2 0 15,-1 2 0-15,3-2 0 0,-1-1 0 0,0 2 0 16,-1-1 0-16,0-2 0 0,-2 1 0 0,2 1 0 0,0-5 0 0,-2 4 0 16,0-3 0-16,1 1 0 0,0 0 0 0,-1 2 0 15,2-3 0-15,0 1 0 0,-1-2 0 0,1 2 0 16,-2 2 0-16,1-3 0 0,-2 2 0 0,1-3 0 16,-1 2 0-16,2-2 0 0,-2 3 0 0,2-2 0 15,-2 2 0-15,2-3 0 0,1 2 0 0,0-3 0 16,-4 4 0-16,0-3 0 0,-1 1 0 0,1-2 0 15,0 2 0-15,1 0 0 0,1-3 0 0,0 3 0 16,2-2 128-16,-1 3-128 0,-1-3 0 0,2 1 0 0,0 0 0 16,1-1 128-16,2 3-128 0,1-3 128 0,-3 2-128 15,1-2 128-15,2 1-128 0,1 2 128 0,1-1-128 0,1 1 128 16,-2-3-128-16,0 2 0 0,0-3 0 0,0 2 0 16,0 2 0-16,0 1 0 0,0-4 0 0,0 1 0 15,0 0 0-15,2-1 0 0,1 4 0 0,-2-4 0 16,1 0 176-16,1 2 0 0,0 6 0 0,-1-2 0 15,1-1-176-15,0 3 0 0,2 1 0 0,1 0 0 16,1-2 0-16,-3 0 0 0,1-1 0 0,0 2 0 16,0-2 0-16,0 1 0 0,0 4 0 0,2 0 0 15,-3-1 0-15,1 4 0 0,-1 3 0 0,-1-2 0 16,1 3 0-16,-1-1 0 0,-1 0 0 0,1 3 0 16,-2 0 0-16,0 1 0 0,1-1 0 0,-2 4 0 15,0-2 128-15,0 1-128 0,0 1 0 0,0-3 128 16,0 6-128-16,0 0 0 0,0 1 0 0,0-2 0 0,0-2 160 0,0 2-160 15,1-1 192-15,-1 4-192 0,-3 2 128 0,2 2-128 16,0 1 0-16,-1 0 0 0,1 3 0 16,1 0 0-16,0-1 0 0,1 3 0 0,-2 0 0 0,1 8 0 15,0-6 0-15,0 6 0 0,3-9 0 0,-3 9 0 16,0 0 0-16,1-7 0 0,-1 7 0 0,0 0 0 16,0 0 0-16,0 0 0 0,0 0 0 0,0 0 0 15,0 0 0-15,0 0 0 0,0 0 0 0,0 0 0 16,0 0 128-16,0 0-128 0,0 0 0 0,0 0 0 15,0 0 0-15,0 0 0 0,0 0 0 0,0 0 0 16,0 0 0-16,3 16 0 0,-2-3-224 0,0-2-96 16,-1-11-32-16,0 13-11232 15,0-13-2240-15</inkml:trace>
  <inkml:trace contextRef="#ctx0" brushRef="#br0" timeOffset="61255.27">24749 9764 7359 0,'6'-14'320'0,"-1"2"80"0,0-2-400 0,0 2 0 0,2-4 0 0,-2 1 0 16,2 1 1408-16,1 3 192 0,1-3 32 0,-3 0 16 15,2 1-480-15,-2 3-80 0,-1-3-32 0,1 4 0 16,-3-2-240-16,4 4-48 0,-7 7-16 0,0 0 0 0,0 0 0 0,0 0 0 16,0 0 0-16,0 0 0 0,0 0 16 15,0 0 0-15,0 0 0 0,0 0 0 0,0 0-80 16,5 11-16-16,0 3 0 0,-1 2 0 0,-2 3-176 0,1 7-48 15,-1 4 0-15,1 4 0 0,-1 3-48 0,1 7-16 16,-1 4 0-16,2 6 0 0,1 5 0 0,0 6-16 16,2 6 0-16,0 6 0 0,1 4-16 0,0 6 0 15,-2 2 0-15,0 4 0 0,-1 5-96 0,1 1-32 16,0 1 0-16,-1-2 0 0,-1 1 32 0,-2-2 0 16,-2 3 0-16,0-5 0 0,0-1 64 0,0-3 0 15,-1 1 16-15,-1-2 0 0,-2-1 64 0,0-1 16 16,0-3 0-16,-1 1 0 0,-1-1-160 0,3-1-48 15,-1 1 0-15,0-1 0 0,1-6-32 0,0 2-16 0,1-4 0 0,-1-2 0 16,1 0 0-16,2 1 0 0,0 2 0 0,3-7 0 16,0-8-160-16,1 3 192 0,1-1-192 0,0-1 192 15,1-4-192-15,1-1 192 0,0 3-192 0,1-5 192 16,-1-2-192-16,1 0 0 0,-3-2 144 0,1 0-144 16,2 1 0-16,1-3 144 0,-4 0-144 15,1-1 0-15,1 2 128 0,-2-1-128 0,-1-4 0 0,-2-2 0 16,0-3 0-16,-1-2 0 0,-1-1 0 0,0-1 0 15,-1-1 128-15,-2-3-128 0,-1-1 0 0,0-2 0 16,-1-3 0-16,0 2 0 0,0-2 128 0,1 1-128 16,-1-3 0-16,-1-2 0 0,1-4 128 0,2-1-128 15,-1-5 0-15,1-3 0 0,1-4 0 0,2-6 0 16,0 0 0-16,0 0 0 0,0 0-160 0,0 0 160 16,2-16-144-16,0-5 144 0,-1-2-192 0,3-5 192 0,-3-2-160 15,1-4 160-15,0-3-128 0,2-5 128 0,0-1 0 0,1-1-128 16,0-3 128-16,0-4 0 0,-1-3-144 15,1-2 144-15,0-4-160 0,2-3 160 0,0-3-128 16,1 1 128-16,-1-3 0 0,-2-3-144 0,1-3 144 0,-3-7 0 16,4 1-144-16,-2-6 144 0,-1-1 0 15,-2-3 0-15,-1-5 0 0,2-5 0 0,-3 0 0 0,0 0 0 16,-3-2 0-16,2 3 0 0,0-4 0 0,0 6 0 16,2 2 0-16,0 2 0 0,3 3 0 0,-4 1 0 15,1 1 0-15,2 4 0 0,2 4 0 0,0 3 0 16,0-3 0-16,1 2 0 0,2-5 0 0,0 5 0 0,-1-4 0 0,1 5 0 15,-2-3-128-15,-1 1 128 16,-2 1 0-16,1-1 0 0,0 5-192 0,-1 2 48 16,1 4 0-16,-1 0 0 0,-3 3 0 0,0-1 0 0,0 7 0 0,-2-2 0 15,1 2 0-15,0 3 0 0,1 2 0 0,-1 1 0 16,-2 4 144-16,1 3-128 0,-1-1 128 0,0 6-128 16,1 3 128-16,-1 3 0 0,1 0 0 15,1 4 0-15,-1-2 0 0,2 3-160 0,2 5 160 0,-1 3 0 16,0-2 0-16,0 3-128 0,-1 1 128 0,3 4 0 15,1 3 0-15,-2 2-128 0,0-1 128 0,-2 12 0 16,0 0 0-16,0 0-128 0,0 0 128 0,0 0 0 16,0 0 0-16,0 0-160 0,5 12 160 0,-2 1-128 15,-1 1 128-15,0 7 0 0,-4 2 0 0,2 8 0 16,-2 5 0-16,2 6 0 0,0 5 0 0,2 8 0 16,0 6 0-16,0 10 0 0,-2 9 0 0,3 5 0 15,0 12 160-15,-1 3-32 0,0 6-128 0,0 8 192 16,0 6-192-16,-2 6 128 0,0 6-128 0,0 4 0 0,0 7 128 0,0 1-128 15,-3-2 0-15,-2 2 0 0,0 1 128 16,0-8-128-16,-5-3 0 0,-1-5 144 0,2-4 112 0,-1-4 0 16,0-9 16-16,1-3 0 0,3 1 96 0,1-5 16 15,2-5 0-15,1-6 0 0,2-2-96 0,0-6-16 16,2-2 0-16,3-8 0 0,2-5-144 0,0-8-128 16,-2-2 144-16,0-5-144 0,1-4 160 0,-4-1-160 15,4-4 160-15,-2 1-160 0,1 0 128 0,-2-5-128 16,1-1 0-16,-2-1 144 0,1-4-144 0,-2 1 0 15,-1-4 0-15,0-2 128 0,0-6-128 0,-1-2 0 16,0-3 0-16,1-3 0 0,0-6 0 0,0-2 0 16,0-10 0-16,0 0 0 0,0 0 0 0,0 0 0 15,-6-15 0-15,1-2 0 0,-2-5 0 0,-2-6 128 0,-1 0-128 0,0-3 0 16,-2-4 0-16,-1-3 0 0,-1-8 0 0,-1-1 0 16,0-5 0-16,0-6 0 0,2-2 0 0,1 0 0 15,2-3 0-15,1-5 0 0,2-7 0 0,2-2 0 16,0-4 0-16,2-2 0 0,2-2 0 0,-2-5 0 15,2-10 0-15,1-1 0 0,-1-7 0 0,1-5 0 16,0-2 0-16,-2-6 0 0,2-6 0 16,0 0 0-16,0-2 0 0,2-1 0 0,0 3 0 0,2 7 0 15,-1 1 0-15,2 2-176 0,1 0 176 0,2 6-128 16,-2 2 128-16,0 2-192 0,1 2 192 0,-1 3-192 16,2 5 192-16,-3 2-128 0,-1 5 128 0,-1 1-128 15,3 0 128-15,-3 5-128 0,2 0 128 0,-3 4-128 0,0 3 128 0,-1 3 0 16,1 4 0-16,-1 4-128 0,0 5 128 0,2 6-208 15,-2 2 80-15,0 4 128 0,1 8-288 0,0 2 64 16,-2 4 16-16,0 2 0 0,0 2 208 0,0 8-192 16,-2 3 192-16,-1 4-192 0,1-1 192 0,-2 6 0 15,0 3 0-15,1 3-144 0,3 5 144 0,-7-4 0 16,7 4 0-16,0 0-128 0,0 0 128 0,-7 10 0 16,4 4 0-16,-1 5 0 0,1 3-128 0,1 3 128 15,-1 6-128-15,1 6 128 0,0 7 0 0,1 8-160 16,0 8 160-16,1 10 0 0,0 7-128 0,-3 11 128 15,1 6 0-15,-1 10 0 0,1 12 0 0,-1 1 0 16,2 5 0-16,-2 8 0 0,2 7 0 0,-4 2 0 16,1-2 0-16,-1 4 0 0,1 1 0 0,-5-2 0 0,-2-4 0 0,2-5 0 15,-2-3 0-15,-1-1 144 0,2-3-144 0,-1-2 192 16,-1 1-16-16,1-6 0 0,0-5 0 16,1-2 0-16,0 1-48 0,5-3 0 0,0-2 0 0,0-2 0 15,1-1-128-15,3-7 160 0,0-2-160 0,1-6 160 16,0-5-160-16,1-3 160 0,1 0-160 0,1-5 160 15,-1-5-160-15,2-3 128 0,1-3-128 0,2-2 128 16,-1-5-128-16,0-2 128 0,2 0-128 0,-2-5 128 16,1 0-128-16,-1-6 0 0,0 0 0 0,2-2 0 15,1-4 0-15,-3-3 0 0,-1-3 128 0,2-6-128 16,-2-5 0-16,0-2 0 0,-3-4 0 0,2-2 0 16,-1-1 0-16,-3-12 0 0,4 6 0 0,-4-6 0 15,0 0 0-15,0 0 0 0,0 0 0 0,0 0 0 16,0 0 0-16,0 0 0 0,0 0 0 0,0 0 0 15,0 0 0-15,-2-14 0 0,0 0 0 0,-2-5 0 16,0-5 0-16,-1-2 0 0,1-5 0 0,-2-6 0 0,-2-9 0 16,4-2 0-16,-1-3 0 0,2-9 0 0,-2-1 0 15,-2-8 0-15,2-4 0 0,1-9 0 0,-1-2 0 0,1-3 0 16,1-5 0-16,0-8 0 0,-2-9-144 0,1-2 144 16,0-9 0-16,2-3 0 0,-2-5 0 0,3-1 0 15,-2 1 0-15,3-5 0 0,3-2 0 0,0-1 0 16,4 5 0-16,-2-3 0 0,5 4 0 0,2 4 0 15,-1 4 0-15,2 3 0 0,-2 4 0 0,2 2-128 16,-3 2 128-16,-1 4 0 0,-1 6 0 0,-5-2 0 0,0 0-128 0,-2 6 128 16,-2 3 0-16,-2 1-160 0,1 3 160 0,-2 1-128 15,-1 1-16-15,1 4 0 0,0 1 0 16,0 6 0-16,3 7 144 0,1 6-208 0,0 5 80 0,3 4 128 16,-1 5-192-16,2 5 192 0,0 2-192 0,0 5 192 15,-2 5-240-15,0 5 80 0,-2 2 16 0,0 7 0 16,-2 4 144-16,1 5-160 0,-2 2 160 0,3 8-160 15,-5-4 160-15,5 4 0 0,0 0 0 0,0 0 0 16,-9 13-128-16,3 1 128 0,1 1-128 0,2 8 128 16,1 0 0-16,-1 8-128 0,1 2 128 0,-1 0 0 15,6 4 0-15,-1 4 0 0,1 1 0 0,1 8-128 16,1 0 128-16,-1 6 0 0,-1 3 0 0,3 10 0 16,0 6 0-16,-1 8 0 0,-1 3 160 0,0 4-160 15,1 4 192-15,-2 12-64 0,0 4-128 0,-2 10 192 16,1-1-192-16,-2 7 144 0,0 4-144 0,1-3 128 0,-1-3 0 15,1 1-128-15,3-3 192 0,-2-4-64 0,2-1 48 0,1-2 0 16,0 0 0-16,2-2 0 0,3-1-48 0,0-2 0 16,2-5 0-16,-1-1 0 0,3-1-128 0,0-6 192 15,-3-6-192-15,0-4 192 0,-1-3-64 0,0-7-128 16,-1-2 192-16,1-4-64 0,-1-3-128 0,0-1 192 16,-2-1-192-16,0-4 192 0,-2 3-192 0,0-2 128 15,-2-1-128-15,2-4 128 0,-3 0-128 0,1-3 192 16,-3 1-192-16,-2-2 192 0,-1-2-64 0,-2-1 0 15,1-2 0-15,-3-2 0 0,0-1-128 0,3 0 192 16,-1-5-192-16,-2-2 192 0,0-3-64 0,-1-2-128 16,-1-2 192-16,0-7-64 0,1 0 32 0,-4-3 0 15,2 1 0-15,1-7 0 0,-2-2-16 0,2-5 0 16,1-1 0-16,0-3 0 0,8-5-144 0,-6 1 160 0,0-2-160 16,1-1 160-16,-3-1-160 0,0-5 0 0,2-3-160 0,0-4 160 31,-1-4-1232-31,0-3-160 0,-1-6-16 0,4-4-10896 0,-3-5-2176 0</inkml:trace>
  <inkml:trace contextRef="#ctx0" brushRef="#br1" timeOffset="66290.92">24989 9381 10703 0,'0'0'464'0,"0"0"112"0,-9 1-448 0,0-1-128 15,0-1 0-15,9 1 0 0,0 0 880 0,0 0 144 0,-7-2 48 0,7 2 0 16,0 0 32-16,-4-7 16 0,0-2 0 0,4 9 0 16,0 0-224-16,3-6-64 0,-2-4 0 0,-1 10 0 15,0 0-176-15,0 0-32 0,0 0-16 0,0 0 0 16,0 0-80-16,0 0-16 0,0 0 0 0,0 0 0 15,0 0-48-15,0 0-16 0,0 0 0 0,0 0 0 16,10 7-16-16,-1 2-16 0,-1 3 0 0,-1 4 0 16,2 0-128-16,0 1-32 0,-1 1 0 0,2 1 0 15,0 3 80-15,-1 1 16 0,-1 3 0 0,0 0 0 16,0 1 16-16,-2-2 0 0,-2 3 0 0,0 0 0 16,0 2 32-16,0 3 16 0,-2-2 0 0,2 2 0 0,-1-3-96 0,-2 4 0 15,0 0-16-15,0 1 0 0,1 2-96 16,-1 1-16-16,1-1 0 0,1 0 0 0,2-3 0 15,-1 3-16-15,-2 3 0 0,2-1 0 0,1 2 48 0,-1-2 16 16,0-1 0-16,0 0 0 0,0-1 0 0,-2 1 0 16,2-1 0-16,-3 3 0 0,0-1 0 0,-1-1 0 15,0 2 0-15,0 2 0 0,0 0 16 0,0 0 0 16,-1-3 0-16,0 4 0 0,-3-2-112 0,2 2-16 16,-2-2 0-16,0-2 0 0,-1 1-128 0,0-2 192 15,-3 1-192-15,2-1 192 0,-3 0-192 0,0 0 192 0,1 2-192 16,1-1 192-16,-1 1-192 0,0-2 160 15,0 0-160-15,0-1 160 0,2-2-160 0,-2 2 128 16,-1 1-128-16,1 2 128 0,2 0-128 0,2 0 160 16,0-2-160-16,2 1 160 0,1 0 0 0,1-1 0 0,-2-1 0 15,5 1 0-15,-1-5-160 0,2 0 192 0,0 0-192 16,0 0 192-16,1 0-192 0,0 1 160 0,-1-3-160 0,2 2 160 16,-2 1-160-16,0 0 0 0,-2 1 0 0,1-1 128 15,0 0-128-15,-1 1 0 0,-2-4 0 0,3 0 0 16,-2 2 240-16,1-1-48 0,-2-6 0 0,2 2 0 15,-1 3-192-15,0-3 0 0,2 2 0 0,-2 2 0 16,2-3 128-16,-1 2-128 0,1 1 176 0,-1-2-176 16,-2 1 160-16,3 0-160 0,-1 3 128 0,2-3-128 15,0 1 128-15,1 1-128 0,-2 1 0 0,0 1 128 16,1 0-128-16,0-2 0 0,0 2 0 0,0-2 0 16,-1 1 0-16,3-3 0 0,-3-1 128 0,1 2-128 15,0 0 0-15,0-2 0 0,0 1 0 0,-2 2 0 0,1-3 0 16,-1-1 0-16,1 1 128 0,-1 1-128 0,1-3 0 15,1 2 0-15,-3-5 0 0,-1 3 0 16,2 0 128-16,1 1-128 0,-2 0 0 0,2-1 128 0,1 3-128 0,-2 2 0 16,-2-5 144-16,3 1-144 0,1 3 0 0,-1-3 128 15,-1 2-128-15,-1 0 0 0,0-4 0 0,0 4 0 16,1 2 0-16,-1-1 128 0,0-5-128 0,1 4 0 16,-2 1 0-16,0-3 128 0,0-1-128 0,5 4 0 15,-4-4 0-15,1 2 0 0,-2 3 0 0,3-1 0 16,1-4 0-16,-2 2 0 0,3-3 0 0,-1 1 0 15,0-1 0-15,1 0 0 0,0-1 0 0,0 2 0 16,-1-2 0-16,0 0 128 0,-2 4-128 0,2-5 0 0,-1 3 0 16,1-3 0-16,-2 5 0 0,1-2 0 0,0 0 0 15,1-2 128-15,0 2-128 0,-1-2 0 16,-1 2 0-16,-1-4 0 0,2 1 0 0,-3-1 0 0,1-1 0 0,1 4 0 16,-2-3 0-16,1 1 0 0,0 2 0 0,-1-3 128 15,0 3-128-15,0-4 0 0,0 1 0 0,0 1 0 16,0 0 0-16,0 1 0 0,0 0 0 0,0 2 0 15,0-3 0-15,0 3 0 0,-1-3 0 0,1 3 0 16,0-3 0-16,-1 0 0 0,-1 0 0 0,1-2 128 16,1 3-128-16,-3-2 0 0,3 1 0 0,0 1 0 15,-1-3 0-15,1 1 128 0,-1 1-128 0,1-2 0 16,0 4 0-16,1-3 144 0,0 0-144 0,2 4 0 16,-3-3 128-16,1 3-128 0,2-3 0 0,-2 2 0 0,-1-2 0 15,0 1 0-15,1-2 0 0,-1-1 0 0,-1 3 128 16,1-2-128-16,0 0 0 0,0 4 0 0,0-3 0 0,0 3 128 15,-1-3-128-15,1 3 0 0,1-3 176 16,-1 4-176-16,0-2 160 0,0 2-160 0,1 3 144 0,-1-4-144 16,0 0 128-16,0-3-128 0,0 3 0 0,0-2 128 15,0 2-128-15,0-3 0 0,0 3 0 0,0-1 0 16,-1 2 128-16,1 3-128 0,-1-3 0 0,0 1 0 16,-1 0 0-16,1-2 0 0,-2 3 0 0,2 2 0 15,0-2 0-15,0-3 0 0,-2 2 0 0,2-3 0 16,0 0 128-16,-1 1-128 0,0 1 0 0,0 0 0 0,1-2 144 0,-3 3-144 15,3 0 0-15,0-4 144 16,0 4-144-16,-1-4 0 0,1 5 128 0,0-1-128 0,0 1 0 16,-1 1 0-16,1 1 0 0,1-3 0 0,-3-1 0 15,-2 1 0-15,2 0 128 0,-1-1-128 0,0 3 0 16,0 1 0-16,0 0 0 0,0-2 0 0,1 0 128 0,0 1-128 16,-1 0 0-16,4-1 0 0,-1 2 128 0,0 0-128 15,-1-2 0-15,2 2 0 0,-1 1 0 0,1-5 0 16,-1 0 128-16,1 4-128 0,-1 0 0 0,1-1 0 15,0 0 0-15,0 1 0 0,-2 0 0 0,2-3 0 16,0-3 0-16,-1 3 0 0,1-2 0 16,0 3 0-16,-1 3 0 0,1-3 0 0,-1-6 128 0,1 4-128 15,0-3 0-15,0 2 0 0,0-4 0 0,0 3 0 16,-2-3 144-16,1-1-144 0,-1 0 0 0,2 2 144 0,-3-2-144 16,-1 4 0-16,0-3 0 0,1 1 0 15,-1-2 0-15,2 0 0 0,0 5 0 0,-1-4 128 0,1 0-128 0,-1 3 0 16,-1-3 144-16,2 3-144 0,-1-4 0 0,0-2 144 15,-1 2-144-15,0 1 0 0,-1-2 160 16,1-1-160-16,0 2 128 0,0 0-128 0,-1-3 0 16,0 1 128-16,0 0-128 0,0 0 0 0,0-2 128 0,1-1-128 15,0-2 128-15,1 2-128 0,-3 0 0 0,4 0 128 16,-1-1-128-16,1 1 0 0,-2 0 0 0,1 0 128 16,0-2-128-16,-1 1 0 0,1-2 0 0,1 2 0 15,-1-2 128-15,1 0-128 0,0-2 0 0,-3 1 0 16,3 1 0-16,-1 0 0 0,2-3 0 0,-2 0 0 15,0 2 0-15,-1 0 0 0,3-1 0 0,-1 1 0 0,0-1 0 16,-1 1 0-16,2-4 128 0,0 1-128 0,-2 0 0 0,2-1 128 16,1-10-128-16,0 12 0 0,0-4 0 15,0-8 128-15,0 0-128 0,0 11 0 0,0-11 144 0,0 9-144 16,0-9 0-16,0 0 128 0,0 0-128 0,0 0 0 16,0 0 0-16,0 12 128 0,0-12-128 0,0 0 0 15,0 0 0-15,0 0 0 0,0 0 0 0,0 0 128 16,0 0-128-16,0 0 0 0,0 0 0 0,0 0 0 15,0 0-368-15,0 0 16 0,11-5 0 0,2-4 0 32,0 0-2320-32,1-4-464 0,1 0-80 0</inkml:trace>
  <inkml:trace contextRef="#ctx0" brushRef="#br1" timeOffset="71262.92">25736 9126 10127 0,'0'0'448'0,"0"0"96"0,0 0-544 0,0 0 0 0,0 0 0 0,0 0 0 0,11 0 1472 15,-11 0 192-15,0 0 48 0,10 1 0 0,-10-1-928 0,0 0-176 16,0 0-32-16,0 0-16 0,0 0 80 0,0 0 0 16,9-5 16-16,-9 5 0 0,0 0-16 0,0 0 0 15,0 0 0-15,6-10 0 0,-1 2-224 0,-1-1-48 16,-2 2-16-16,0-4 0 0,-2 11 112 0,0-11 32 16,0-4 0-16,0-1 0 0,0 16-32 0,-2-11 0 15,0-2 0-15,-2 1 0 0,-1-4 48 0,0 5 16 0,1 2 0 0,-1-2 0 16,-3-1-144-16,1-2-16 15,-2-2-16-15,1-1 0 0,-3 3-176 0,-1-2-48 0,0-5 0 16,-2 3 0-16,-2 3 0 0,1-1-128 0,-3-2 192 16,2 0-64-16,-1 0-128 0,2 2 160 0,1 0-160 15,-1 1 160-15,0-3-32 0,-2 2-128 0,3-3 192 0,-1 2-64 16,0 2-128-16,-2-3 128 0,-1 0-128 0,0 2 128 16,1 2-128-16,-1 1 0 0,0-2 144 0,0 1-144 15,1-1 0-15,-1 2 128 0,-1 3-128 0,-2-3 0 16,1 2 0-16,0 1 128 0,-1-3-128 0,1 3 0 15,-4 1 192-15,0 1-48 0,0-3 0 0,1 3 0 16,0 0-144-16,0 3 0 0,0-3 0 0,1 1 0 16,1 3 0-16,0 1 0 0,1-1 0 0,1 2-176 15,-1 1 176-15,1 1 0 0,1 3 0 0,0 1 0 16,2-2 0-16,-1 2 0 0,0-3 0 0,2 4 0 16,-3 4 0-16,1-4 0 0,-1 0 0 0,0 2-128 15,3-1 128-15,0 3 0 0,-1-3 0 0,1 3 0 0,-2-1 0 16,0-3 128-16,-2 6-128 0,-2-3 128 0,1 0-128 0,0-2 128 15,-1 0-128-15,2 4 128 0,1 3-128 0,1-1 128 16,-1 0-128-16,0 1 128 0,3-4 32 0,0 2 16 16,-2-3 0-16,3 3 0 0,1 2 16 15,4 0 0-15,-2 1 0 0,0 1 0 0,-2-1-192 0,0 1 160 16,-1-2-160-16,4 2 160 0,-2 1-160 0,2 0 128 16,1 1-128-16,1 0 128 0,-3 0-128 0,2 1 0 15,2-2 0-15,-2 2 128 0,-1 1-128 0,2 1 128 16,1 2-128-16,1-2 128 0,3-1-128 0,-1 0 192 15,1-1-192-15,2 4 192 0,0 2-48 0,1-1 0 16,0 1 0-16,2-1 0 0,2-1 48 0,0-1 16 0,1 1 0 16,0 3 0-16,3 1-80 0,-1 2-128 0,1-4 176 15,1 2-176-15,0-1 160 0,0-1-160 0,0-1 128 0,-1-2-128 16,1 5 144-16,1-3-144 0,2-3 160 0,1-2-160 16,-1-3 176-16,2-1-176 0,0 2 192 15,3 1-192-15,1-2 208 0,1 2-64 0,-1-1-16 0,2 2 0 16,1-7-128-16,4 2 192 0,-1 4-192 0,5-2 192 15,1-2-192-15,1-3 160 0,-4 1-160 0,2 2 160 16,-2-2-160-16,2 2 128 0,0 1-128 0,2-2 128 16,-5-2-128-16,1 0 0 0,0-4 0 0,-2 2 128 15,4-1-128-15,-1 0 0 0,0 0 0 0,2 0 0 16,0 0 128-16,1 1-128 0,2-4 128 0,0 2-128 16,-2 1 128-16,0-4-128 0,-3-1 0 0,-3-1 128 15,1-1-128-15,-2 0 128 0,-3 0-128 0,1 0 128 0,-2-3-128 16,1 0 0-16,-1-4 0 0,0 2 128 0,0 1-128 15,-1-3 0-15,0-1 144 0,0 4-144 0,2 0 160 0,1-3-32 16,0-1-128-16,-1-1 192 0,2 4-192 0,1-4 0 16,2 0 0-16,-2-1 0 0,-3-6 0 0,1 2 0 15,-2 0 0-15,-1-1 0 0,0 1 128 0,-1 1-128 16,0-2 0-16,-1-2 144 0,-2-2-144 0,-1 0 0 16,-3 1 0-16,1-3 128 0,-1-1-128 0,-1-1 128 15,-2 0-128-15,-2-4 128 0,1 0 80 0,-5-4 16 16,2-3 0-16,-1-1 0 0,-5-1 16 0,0-3 0 15,-1-5 0-15,-2 3 0 0,-5 2-48 0,0 2-16 16,0 3 0-16,-2 3 0 0,-2 3 16 0,-1-2 16 0,-3 2 0 16,-2 2 0-16,-3 5-32 0,-1-2-16 0,-3 2 0 15,-3 2 0-15,-5 0-160 0,-3 0 128 0,1 4-128 16,2 2 128-16,0 1-128 0,0-2 0 0,-1 1 0 16,1 1 0-16,0 1-176 0,0 5 176 15,-4-3-128-15,4 4 128 0,-1 3-400 0,-1 4 0 0,-2-1 0 0,3 3 0 31,7-2-2544-31,1 2-512 0</inkml:trace>
  <inkml:trace contextRef="#ctx0" brushRef="#br1" timeOffset="73145.12">25763 19452 16527 0,'0'0'720'0,"0"0"176"0,0 0-720 0,0 0-176 0,0 0 0 0,0 0 0 15,0 0 1024-15,0 0 160 0,0 0 32 0,0 0 16 16,0 0-128-16,9-5-16 0,-9 5-16 0,0 0 0 16,0 0-240-16,0 0-64 0,0 0 0 0,0 0 0 15,0 0-112-15,0 0-16 0,8-7-16 0,-8 7 0 16,0 0 48-16,0 0 16 0,0 0 0 0,0 0 0 15,0 0-112-15,0 0 0 0,0 0-16 0,0 0 0 0,0 0-80 0,0 0-16 16,0 0 0-16,0 0 0 0,-10-1-16 0,-1 0 0 16,-1 1 0-16,-2 0 0 0,-3 1-16 0,-2 2-16 15,-3 0 0-15,-2 4 0 0,-2-2-128 0,-4 1-32 16,0 2 0-16,-2-3 0 0,-2 0-64 0,-2 1 0 16,-1 0-16-16,-1-4 0 0,0 1-48 0,-4 0 0 15,-4 4 0-15,-5-3 0 0,-4 2 0 0,-1 0-128 16,0-1 192-16,2-1-64 0,2 1-128 0,4 2 192 15,1-5-192-15,1 2 192 0,-1-3-192 0,1-1 128 0,1-1-128 16,3-2 128-16,1 1-128 0,3-2 160 0,2-2-160 0,3-1 160 16,4 1-160-16,0-2 160 15,3 2-160-15,2-3 160 0,2 2-160 0,3-2 0 0,3 1 0 0,3 3 0 16,0-1 0-16,5 2 0 0,-4 1 0 0,3-1 0 16,0-1 0-16,3 3 0 0,6 2 0 15,-8-3 0-15,1 1 0 0,7 2 0 0,0 0 0 0,-7 0 0 16,7 0 0-16,0 0 0 0,0 0 0 0,0 0 0 15,0 0 0-15,0 0 0 0,0 0 0 0,0 0 0 16,-6 5 0-16,6-5-144 0,0 0 144 0,0 0 0 16,-5 12 0-16,4 2-128 0,-1-3 128 0,4 0 0 15,0 2 0-15,1-1 0 0,-1 4-128 0,1 2 128 16,-2-1 0-16,2 4 0 0,-1 2 0 0,-1 2 0 16,-1 3 0-16,2 0 0 0,-1 2 0 0,0 6 0 15,-2 0 0-15,1-1 0 0,-1 3 0 0,-2 0 0 16,1 1 0-16,-2 1 0 0,0 2 0 0,0-4 0 15,0-1 0-15,1-4 176 0,-2 2-48 0,-1-7-128 0,3-2 304 0,-2 1-48 16,3-2-16-16,1-4 0 0,-2 0-16 16,1-2 0-16,1-1 0 0,-1-1 0 0,2-5-96 0,2 1 0 15,-2-5-128-15,2 1 192 0,-2-9-64 0,3 6-128 16,-3-6 176-16,0 0-176 0,0 0 144 0,0 0-144 16,5 8 0-16,-5-8 144 0,0 0-144 0,0 0 0 15,0 0 0-15,0 0 128 0,0 0-128 0,10-3 0 16,-10 3 0-16,0 0 128 0,11-4-128 0,-11 4 0 15,11-2 0-15,-11 2 0 0,8-8 0 0,-8 8 0 16,11-8 0-16,-1 5 0 0,-10 3 0 0,11-8 0 16,2 0 0-16,0 3 0 0,1-1 0 0,1 2 0 15,0 0 0-15,3 0 0 0,2-2 0 0,3 4 0 16,4 2 0-16,2 1 0 0,2-1 0 0,2 2 0 0,5 3 0 0,1-2 0 16,1 0 0-16,0-3 0 0,0 0 0 0,-2 0 0 15,-3 1 0-15,1 0 0 0,3 0 0 0,3 2 0 16,0 2 0-16,3-1 0 0,-1 1 0 0,2 0 0 15,0 1 0-15,-2-2 0 0,0 3 0 0,-5-1 0 16,-1-1 0-16,-2-1 0 0,-2 1 0 0,0 0 0 16,2-1 0-16,-1 1 0 0,1 1 0 0,1 1 0 15,0-5 0-15,-2 2 0 0,-2 0 0 0,-1 1 0 16,-1-3 0-16,-3-2 0 0,-3 2 0 0,-1 0 0 16,-2 1 0-16,-3 0 0 0,-1 1 0 0,-2-1 0 15,-3-1 0-15,1 1 0 0,0-1 0 0,-1 2 0 16,-4-1 0-16,-9-3 0 0,11 2 144 0,-1 1-144 0,-10-3 0 15,10 0 128-15,-10 0-128 0,0 0 0 0,0 0 128 0,0 0-128 16,0 0 160-16,0 0-160 0,0 0 192 0,0 0-64 16,0 0-128-16,8-5 192 0,-4-4 32 15,-2 1 0-15,0-3 0 0,-1-2 0 0,-1-3 96 16,0-3 32-16,0-2 0 0,0-2 0 0,-3-5-96 16,3-2 0-16,3-6-16 0,-1-7 0 0,1 0-96 0,-2-7-16 15,-1-2 0-15,1-2 0 0,3-1-128 0,1 3 0 16,2 2 0-16,0 4 0 0,2 2 0 0,-1 5 0 15,1 0 0-15,0 5 0 0,-2 4 128 0,1 4-128 16,-4 2 0-16,3 2 128 0,-2 5-128 0,1 3 128 16,-3 2-128-16,1 1 128 0,0 4-128 0,-2 1 128 15,0-2-128-15,-2 5 128 0,0 3-128 0,0 0 0 16,0 0 0-16,0 0 0 0,0 0 0 0,0 0 0 0,0 0 0 0,0 0 0 16,0 0-144-16,0 0 144 0,0 0-192 15,-10 5 192-15,-1 2-432 0,-1 2 32 0,0 5 0 16,-2 0 0-1,-2 1-2352-15,1-2-448 0,-2-1-112 0</inkml:trace>
  <inkml:trace contextRef="#ctx0" brushRef="#br1" timeOffset="74414.52">15228 3439 8287 0,'0'0'368'0,"9"-9"80"0,-1 1-448 0,-8 8 0 0,7-9 0 0,1 2 0 0,-3-1 1056 0,0-1 128 15,-1 2 32-15,-4 7 0 0,0 0-448 0,4-12-64 16,-2 5-32-16,-2 7 0 0,0 0 208 0,4-12 32 16,-1 2 16-16,-3 10 0 0,0 0 160 0,0 0 48 15,0 0 0-15,0 0 0 0,0 0-320 0,0 0-64 16,0 0-16-16,0 0 0 0,0 0-48 0,0 0-16 15,0 0 0-15,3 13 0 0,-1 1-160 0,-2 1-16 16,-2 2-16-16,0 2 0 0,-2 2 32 0,0 2 0 16,2 5 0-16,-3 1 0 0,-1 4 160 0,1 0 32 15,0 2 16-15,-1 0 0 0,0 2-112 0,-2-1-32 0,-1-3 0 0,0 2 0 16,0 3-256-16,0-2-48 16,-1-3-16-16,0-6 0 0,0-2-128 0,-2-2-128 0,-2 4 144 0,2-6-144 15,0-2 176-15,2 1-176 0,0-4 192 16,1-2-192-16,1-5 0 0,2 1 0 15,6-10 0-15,-5 5 0 16,5-5-256-16,-5 5-176 0,5-5-16 0,0 0-16 16,0 0-2096-16,0 0-400 0,-5-6-96 0</inkml:trace>
  <inkml:trace contextRef="#ctx0" brushRef="#br1" timeOffset="74730.02">14954 3781 6447 0,'0'0'576'0,"0"0"-576"0,-3-4 0 0,3 4 0 0,0 0 2704 0,0 0 432 16,0-9 96-16,3 3 16 0,-3 6-1328 0,0 0-256 15,6-4-48-15,1-1-16 0,1 0-416 0,2 1-96 16,2 3 0-16,2-2-16 0,2 1-176 0,6-1-16 15,2 3-16-15,4 4 0 0,2-3 32 0,4 0 0 16,2-1 0-16,3 3 0 0,0-2-128 0,2 3-32 16,-1 2 0-16,0-2 0 0,-3-1-416 0,-3-2-96 15,-2 3-16-15,-3 2 0 0,-2 1-80 0,-3-2-128 16,-3 2 176-16,-3-2-176 0,-3-1 0 0,-3 1-304 0,-2 0 48 0,-4-1 0 31,-6-4-2752-31,0 9-560 0</inkml:trace>
  <inkml:trace contextRef="#ctx0" brushRef="#br1" timeOffset="75380.05">14956 4307 9215 0,'0'0'816'0,"-8"-1"-656"0,8 1-160 16,-8 1 0-16,-1-1 896 0,9 0 128 0,-11 4 48 0,3-2 0 0,8-2-32 0,-9-1 0 15,1 0 0-15,8 1 0 0,-8 2 32 0,8-2 0 16,0 0 0-16,0 0 0 0,0 0 16 0,0 0 0 0,0 0 0 0,0 0 0 16,0 0-112-16,0 0-16 0,0 0 0 0,0 0 0 15,0 0-256-15,0 0-48 16,13-2-16-16,0-2 0 0,0 3 0 0,1 0 0 16,2-1 0-16,3 1 0 0,3 1-16 0,2 0-16 0,3 1 0 15,6 2 0-15,0-2-128 0,2 2-32 0,2-2 0 0,-1 0 0 16,2-1-48-16,-3 1-16 15,-2 2 0-15,1-1 0 0,-3 2 16 0,-3 1 0 0,-4 0 0 0,-3-1 0 16,-3 1-112-16,-7 0-32 0,0 1 0 16,0-3 0-16,-2-1-256 0,-2-2 128 0,-7 0-128 0,0 0 0 15,0 0 224-15,0 0-64 0,0 0-16 0,0 0 0 16,0 0-16-16,0 0-128 0,-9 0 192 0,-1 1-64 16,-4 0-128-16,-2 3 0 0,-5 0 0 0,-2-3 0 15,-3-2 192-15,-4 1-32 0,-1 1-16 0,-5 0 0 16,-3 2-144-16,-2-2 0 0,-5-2-160 0,3-2 160 15,1 0 0-15,3-4 0 0,1 2 0 0,3 1 160 16,2 3-160-16,4 1 0 0,2 1 0 0,3 1 0 0,2-2 0 0,6-2 0 16,3 5 0-16,4-2 0 0,9-1 0 0,0 0-176 15,0 0 48-15,0 0 0 0,0 0 128 0,12-2 0 16,2-4 0-16,9 0-128 0,2 1 128 0,4 2 0 16,1 1 0-16,4-3 0 0,3 0 0 0,2 1 0 15,4 1 0-15,3 0-128 16,0-4-1216-16,-3 3-256 0,-4 2-32 0,-4 1-16 15</inkml:trace>
  <inkml:trace contextRef="#ctx0" brushRef="#br0" timeOffset="97014.25">13061 14940 3679 0,'0'0'320'0,"0"0"-320"0,0 0 0 0,0 0 0 0,0 0 1792 0,0 0 304 16,0 0 48-16,-3-7 16 0,1-2-1248 16,2 9-240-16,0 0-48 0,0 0-16 0,0 0 80 0,1-7 16 15,-1 7 0-15,0 0 0 0,0 0 192 0,0 0 32 16,4-11 16-16,-4 11 0 0,0 0-64 0,0 0-16 15,0 0 0-15,0 0 0 0,0 0-144 0,0 0-16 16,0 0-16-16,0 0 0 0,0 0-208 0,-9 4-32 16,9-4-16-16,-9 7 0 0,-1 0-112 0,0 2-32 15,-3-1 0-15,0 3 0 0,1-2 0 0,0 3 0 16,1 0 0-16,-2 0 0 0,-2 2 0 0,-1 2 0 0,1 1 0 16,0 1 0-16,-2-1-32 0,1 1-16 0,-1 0 0 0,1 4 0 15,-2 4-96-15,2 0-16 0,0 0 0 16,-2 1 0-16,1 5 0 0,-1 0 0 0,0-1 0 0,3 4 0 15,-2-1 80-15,1 2 16 0,-1 0 0 0,2 1 0 16,1-1 32-16,-1 0 0 0,1-2 0 0,-1 1 0 16,2 2-16-16,1-1 0 0,2-1 0 0,1 1 0 15,2 1 16-15,2 2 16 0,1 1 0 0,3-2 0 16,1 0-144-16,1 0-128 0,0 2 192 0,3 0-192 16,1-2 208-16,1 0-64 0,1 1-16 0,-1-1 0 15,2 1-128-15,1 3 0 0,-1-3 144 0,1 0-144 16,0 0 128-16,0-2-128 0,3 0 128 0,-4-2-128 15,3 0 144-15,-2 0-144 0,-1-2 192 0,1 0-192 16,0 0 224-16,0 0-64 0,0-2-16 0,0 1 0 16,-3-1-144-16,4 3 160 0,-2-3-160 0,4 0 160 15,-2-1-160-15,0 1 0 0,3-4 144 0,-5 0-144 0,3-2 128 16,-1 0-128-16,-1-5 160 0,2 1-160 0,1-6 256 0,-4-1-32 16,3 0-16-16,-1-1 0 0,0-1-16 15,-1-3-16-15,-3 1 0 0,1-3 0 0,-7-7-16 0,6 9 0 16,-6-9 0-16,0 0 0 0,0 0 32 0,0 0 16 15,0 0 0-15,0 0 0 0,4-12 224 0,-6 0 32 16,0-4 16-16,-2 0 0 0,0-3-144 0,-1-2-16 16,-4-3-16-16,3-5 0 0,-3 1-304 0,1-5 160 15,-2-4-160-15,3-1 128 0,-1-4-128 0,0 0 0 16,0-1 0-16,0-4 128 0,3 0-128 0,-4 1 0 16,-3-2 0-16,5-1 0 0,-1-3 0 0,-1-1 0 0,-2 0 0 15,3-1 128-15,1 0-128 0,-1-1 0 0,2 1 0 0,-2 1 0 16,2 1 0-16,1 2 0 0,-2 0 0 0,2-3 0 15,0 3 0-15,3 1 0 0,-2 4 0 0,4-2 0 16,0 3 0-16,4 0 0 0,-2 2 0 16,3 0 0-16,0-1 0 0,5 3 0 0,3 1 0 0,1-1 0 15,4 2-128-15,0 3 128 0,-1 2 0 0,5 1 0 16,1 0 0-16,0 8 0 0,1 0-144 0,0 4 144 16,0 0 0-16,0 4 0 0,-1 5-128 0,-1 0 128 15,-3 6-176-15,-1-1 32 0,-3 2 0 0,-2 3 0 31,-3 2-1056-31,-10-1-208 0,10 5-32 0,-2 3-10432 0,-3-2-2080 0</inkml:trace>
  <inkml:trace contextRef="#ctx0" brushRef="#br0" timeOffset="97836.09">14689 14938 3679 0,'-8'-7'320'0,"6"-1"-320"0,1 0 0 0,1-2 0 0,0 3 3104 15,2-4 544-15,2 4 128 0,1-2 0 16,1 3-2176-16,2 0-432 0,1-1-80 0,0 2-32 0,0 1-224 0,2 0-64 15,-2 0 0-15,1 3 0 0,0 0-64 0,3 2 0 16,0 4-16-16,3 0 0 0,-2-2-176 0,4 7-16 16,0 0-16-16,1 4 0 0,0 4 0 0,5 0 0 15,2 2 0-15,0 4 0 0,4 4 32 0,0 3 16 16,1 3 0-16,0 7 0 0,1-1 112 0,-1 5 0 16,-3-3 16-16,-3 10 0 0,-2 4-144 0,-3 4-48 15,-3 2 0-15,-2-1 0 0,-1 5-80 0,-2 0-32 16,-2 1 0-16,-4 2 0 0,-2-2 16 0,-2 2 0 0,1-8 0 15,-3 1 0-15,-1-3 64 0,-2 2 16 0,-2 0 0 16,-1-3 0-16,-2 5-16 0,2-5 0 0,-2-2 0 0,0 0 0 16,2-1-160-16,-3-2-16 0,0-4-16 0,0 0 0 15,2-6-48-15,-1 1 0 0,1-2 0 16,-1-2 0-16,-2-3 0 0,3-4 0 0,-2-1 0 0,1-3 0 16,-4 1 64-16,3-1 16 0,-1-4 0 0,-1 1 0 15,-2-3 0-15,0-1 0 0,2-2 0 0,-3 0 0 16,-1-2-16-16,1-1-16 0,1-1 0 0,0-2 0 15,-1-1-48-15,1-3 0 0,1 0 0 0,0-3 0 16,2 0-32-16,0-2-16 0,0-3 0 0,10-2 0 16,-8 2-144-16,8-2 128 0,0 0-128 0,0 0 128 15,0 0-128-15,0 0 0 0,-5-5-160 0,3-5 160 16,5 2-1280-16,2-6-176 16,4-1-16-16,5-5-11776 0,3-4-2368 0</inkml:trace>
  <inkml:trace contextRef="#ctx0" brushRef="#br0" timeOffset="98830.21">9063 5279 13935 0,'-1'-15'608'0,"1"15"144"0,-3-5-608 0,2-3-144 0,0 2 0 16,-2 1 0-16,3-3 1072 0,-1 3 176 15,1 5 32-15,-4-4 16 0,4 4-160 0,-5-6-48 0,-3 1 0 0,3 3 0 16,-1-1-128-16,0 0-48 0,-3 2 0 16,1 1 0-16,-1 1-192 0,0 3-32 0,-1-1-16 0,0 4 0 15,-1 2-224-15,-1 5-64 0,-1 3 0 0,1 2 0 16,-2 1 48-16,0 4 0 0,0 6 0 0,0-1 0 15,-2 4 80-15,1 4 0 0,0 6 16 0,1 1 0 16,0 5-80-16,1 2-32 0,1 1 0 0,-1 2 0 16,0 2-144-16,0-1-16 0,2 1-16 0,0 0 0 15,-1-2-32-15,2 0 0 0,0-2 0 0,1-1 0 16,1-2 160-16,3-3 16 0,1 0 16 0,3-2 0 16,1 2 0-16,4-3 0 0,0 3 0 0,2-1 0 0,2-2-128 15,3-4-16-15,2-2-16 0,2-1 0 0,2-2-96 16,3-1-16-16,2-1 0 0,0-6 0 0,3 2-128 0,3-1 0 15,1 1 144-15,1-2-144 0,0-5 0 0,1 2 128 16,0-1-128-16,-2-2 0 0,-2-1 0 0,-1 0 0 16,0-1 0-16,-1 0 0 0,-2-2-320 0,3-1 32 15,-2 2 0-15,0-6 0 16,-4 1-2720-16,2-1-528 0</inkml:trace>
  <inkml:trace contextRef="#ctx0" brushRef="#br0" timeOffset="99438.96">10693 4941 17503 0,'0'0'768'0,"-4"-2"176"0,1-6-752 0,3 8-192 15,-2-6 0-15,2 6 0 0,0 0 1184 0,0 0 208 16,0 0 32-16,0 0 16 0,0 0-656 0,0 0-128 16,0 0-16-16,6 5-16 0,2 2 80 0,3 1 32 15,2 5 0-15,2 1 0 0,3 1-96 0,2 7 0 16,3 1-16-16,3 2 0 0,0 4 16 0,4 4 0 15,-2-1 0-15,15 15 0 0,-5 0-128 0,-1 3 0 16,-7-1-16-16,5 3 0 0,-2 3-208 0,-2 2-32 16,0 0-16-16,-1-1 0 0,0 2-48 0,-1-4-16 15,-1 0 0-15,-1-1 0 0,-2-1 144 0,-2 0 16 0,-2 0 16 0,-1 0 0 16,-4 2 32-16,1 0 16 16,-6-1 0-16,-1-3 0 0,-1-1-48 0,-4 3-16 15,-1-1 0-15,-4 0 0 0,-1-4-16 0,-2 1-16 16,-1 1 0-16,-2 2 0 0,0-5-48 0,-3 0 0 0,-1-3 0 0,-3 1 0 15,-2-2-48-15,-1 0-16 0,1-2 0 0,-1-2 0 16,-2-3-192-16,0 1 144 0,-1-2-144 16,0-2 128-16,0-6-128 0,0-2 0 0,1-3 0 0,0-2 0 15,3-6-1536-15,-2-1-320 16,3-2-80-16</inkml:trace>
  <inkml:trace contextRef="#ctx0" brushRef="#br0" timeOffset="101595.43">25776 14368 10127 0,'0'0'448'0,"0"0"96"0,0 0-544 0,10 5 0 0,1 2 0 0,0-4 0 15,-11-3 1104-15,10 4 112 0,0-1 32 0,0 3 0 16,0-4-944-16,-10-2-304 0,10 4 160 0,-10-4-160 16,9 5 0-16,-9-5 0 0,8 9-192 0,0-4 192 15,-2 4-144-15,-6-9 144 0,8 5 0 0,-5 1 0 16,-3-6 0-16,0 0 0 0,8 9 160 0,-8-9-32 16,8 5 144-16,-8-5 48 0,10 5 0 0,-10-5 0 15,10 8-32-15,-1-5 0 0,-9-3 0 0,11 3 0 16,-2 2 224-16,0 1 64 0,-9-6 0 0,10 3 0 15,-10-3 192-15,12 4 32 0,-3 1 16 0,-9-5 0 0,0 0 144 0,11 0 48 16,-11 0 0-16,12-1 0 0,-12 1-48 16,10-3-16-16,-3-2 0 0,-7 5 0 0,9-5-240 0,-9 5-64 15,7-10 0-15,-2 2 0 0,-2-3 112 16,0 1 16-16,-3 0 0 0,-1-4 0 0,-1 1-192 0,0 0-16 16,-2-1-16-16,-1 0 0 0,0 0-160 0,-1 2-48 15,-3-5 0-15,1-1 0 0,-2 2-112 0,0 1-32 16,-2-3 0-16,1 1 0 0,1 2-48 0,-3 0-16 15,-2-2 0-15,3 1 0 0,0-2 0 0,1 0-128 16,-3 3 192-16,3 0-64 0,-2-1-128 0,1 0 160 16,-1-1-160-16,0-1 160 0,2 2-160 0,-2 2 128 15,-2 2-128-15,-1 0 128 0,1 0-128 0,-1 3 0 16,2-3 0-16,-3 3 0 0,-1-4 0 0,1 2 128 0,-2-1-128 16,-2 0 0-16,-2-4 144 0,2 5-144 0,0 1 160 15,2-2-160-15,0 2 128 0,1-1-128 0,1 0 0 16,0 1 144-16,1-1-144 0,-1 3 0 0,-2-3 0 15,2 4 0-15,2 0 0 0,0 0 0 0,-2 2 128 16,2-2-128-16,0 0 0 0,0 4 0 0,-1-5 144 0,1 3-144 16,-1 1 0-16,-2-1 128 0,-1-1-128 0,0 1 0 15,1 2 0-15,0 0 128 0,-1 2-128 0,0-3 0 16,-1 2 0-16,-1 1 0 0,1 1 0 0,-2 0 0 16,2 0 0-16,0 0 0 0,-2-2 0 0,0 2 128 15,0 2-128-15,1 0 0 0,0 1-176 0,0 0 176 16,2 0 0-16,1 0 0 0,-1 0 0 0,2 1 0 15,0 1 0-15,1-1 0 0,-2 0 0 0,0 1 0 0,0 1 0 16,0-1 0-16,1 2-128 0,-1 3 128 0,-1-2 0 0,1 2 0 16,1-3 0-16,0 3 0 0,-4-1 0 0,2 2 0 15,0-3 0-15,1 3 0 0,1-4 0 0,0 3 0 16,0 2 0-16,2-3 0 0,0 2 0 0,1-2 0 16,0 1 128-16,-1-1-128 0,2 3 0 0,0 2 128 15,-2-4-128-15,1 2 0 0,0 2 176 0,0 0-176 16,-1-1 160-16,1 1-160 0,0 0 160 0,1 1-160 15,0 2 160-15,3-1-160 0,0-4 192 0,1 2-64 16,-1 1-128-16,1 0 192 0,0 2-192 0,2-1 144 16,-2 0-144-16,0 1 128 0,1 1-128 0,2 3 0 15,1-4 0-15,-3-1 128 0,2-1-128 0,-1 1 0 16,2 5 144-16,0-2-144 0,1-1 0 0,1-1 128 0,-2 1-128 16,1-1 0-16,-1-1 0 0,1-1 144 15,1 1-144-15,1 0 0 0,1-2 192 0,-1 0-64 0,0 1 0 16,0 1-128-16,1-2 128 0,1 2-128 0,0-1 0 0,0-3 0 15,-1-2 144-15,1-10-144 0,-1 12 0 0,1-5 144 16,0 5-144-16,0-12 0 0,0 0 144 0,0 0-144 16,-4 7 0-16,4-7 144 0,0 0-144 0,0 0 0 15,0 0 128-15,0 0-128 0,0 0 0 0,0 0 0 16,0 0 192-16,0 0-64 0,0 0 0 0,0 0-128 16,0 0 176-16,-1-11-176 0,1 1 160 0,0-3-160 15,1 4 128-15,0-4-128 0,2 2 0 0,-1-2 0 16,1-3 0-16,2 2 0 0,0 0 0 0,4 0 0 15,-2-3 0-15,1-1 0 0,2-1 0 0,2-1 0 16,0-2 0-16,4 2 0 0,-2-5 0 0,0 3 0 16,-2 2 0-16,2 1 0 0,0 0 0 0,0 1 0 15,0-1 0-15,0-3 0 0,-1 3 0 0,5-4 0 0,2 1 0 0,-1 2 0 16,-1 1 0-16,0 1 0 0,1-1 0 0,-1-1 0 16,1-3 0-16,1 3 0 0,2 3 0 0,-1 1 0 15,2 0 0-15,0 1 0 0,-1 0 0 0,0 0 0 16,0 2 0-16,1 1 0 0,-1 0 0 0,-1 0 0 15,-1 5 0-15,1-2 0 0,-1 5-144 0,2 0 144 16,-1 2 0-16,5-2-144 0,-3 0 144 0,2 3 0 16,1 1-144-16,1 0 144 0,4 1-160 0,2-1 160 15,4 0-208-15,1 4 80 0,0-2 128 0,-1 1 0 16,0 2 0-16,-3 3 0 0,-1-1-144 0,0 3 144 16,0-2-160-16,0 5 160 0,-1 2 0 0,0 0 0 0,1 3-128 15,0 2 128-15,-1-1 0 0,0 3 0 0,1 1 0 16,-2 4 0-16,0-6 0 0,-4 1 0 0,-4 1 0 0,1 1 0 15,-1-5 0-15,-3 1 0 0,-2 1 0 0,-3-1 0 16,-2-1 0-16,1-1 0 0,-5-3 0 0,-1 2 0 16,0 0 0-16,0 0 160 0,-1-4-160 0,-2-2 128 15,-5-11-128-15,5 11 0 0,-1 0 0 0,-4-11 0 16,0 0 0-16,0 0-256 0,0 0 48 0,0 0 0 31,0 0-1904-31,0 0-384 0,0 0-80 0</inkml:trace>
  <inkml:trace contextRef="#ctx0" brushRef="#br0" timeOffset="102799.55">24994 13672 10127 0,'0'0'896'0,"0"0"-704"0,0 0-192 0,0 0 0 0,0-6 1280 0,0 6 240 15,0 0 32-15,0 0 16 0,-4-10-368 0,4 10-80 16,-4-7-16-16,4 7 0 0,-5-5-144 0,5 5-48 16,-5-6 0-16,5 6 0 0,0 0-16 0,0 0 0 0,0 0 0 15,0 0 0-15,-6-5-192 0,6 5-64 16,0 0 0-16,0 0 0 0,0 0-160 0,0 0-32 15,0 0-16-15,0 0 0 0,11-1 112 0,2-1 32 0,1 1 0 0,1 0 0 16,3 0-32-16,4 1 0 0,3 1 0 0,1 1 0 16,-2-2-112-16,2 3-32 0,1 1 0 0,1 1 0 15,-1-1-112-15,1-1-32 0,0 2 0 0,0 4 0 16,0-1-48-16,1 3-16 0,1 0 0 0,3 3 0 16,1 0-192-16,1 2 0 0,3 2 128 0,-2 1-128 15,-1 5 0-15,1 4 0 0,-3-1 0 0,-1 1 0 16,-2 1 128-16,-2 0-128 0,-1 4 0 0,-3 3 0 15,-1 1 0-15,-3 0 0 0,2 1 0 0,-2 2 0 16,-1-1 160-16,-1-1-160 0,0-1 160 0,-2-2-160 16,1-3 208-16,-2-3-48 0,2 0-16 0,-4-2 0 15,2 0 192-15,-3-4 48 0,0 1 0 0,-1-1 0 0,1 0 0 0,-1-1 0 16,-4-1 0-16,-1-3 0 0,-1-4-208 0,0 1-48 16,-2-1 0-16,-1-2 0 0,-1-3-128 0,-1 0 160 15,0-2-160-15,0-2 160 0,0-5-160 0,0 0 128 16,0 0-128-16,0 0 128 0,0 0-128 0,0 0 160 15,-7-3-160-15,0-2 160 0,2-3-160 0,-1 1 192 16,6 7-192-16,-9-12 192 0,2-2-192 0,-1 0 0 16,0-2 144-16,1-1-144 0,-5-2 0 0,2-1 144 15,0-2-144-15,-2-1 0 0,-2 2 144 0,0-1-144 16,-1-6 0-16,0 3 144 0,0-1-144 0,-2-2 0 16,-2-1 0-16,0 0 0 0,1-1 0 0,3-2 0 15,-3 1 128-15,0-1-128 0,1-4 0 0,-2-3 0 0,-3 3 0 0,0 0 0 16,1 0 0-16,-2 1 0 0,1-2 0 0,1 0 0 15,-1 2 0-15,0 4 0 0,0 2 0 0,-1 5 0 16,1-1 0-16,-3 6 0 0,-1 3-128 16,-1 1 128-16,0 1 0 0,0 1 0 0,0 4 0 0,-1 4 0 15,0 1 0-15,0 3 0 0,3 1-192 0,-3 0 192 16,2 1-144-16,-2 0 144 0,1 1 0 0,0-1 0 16,-4 0 0-16,2-1 0 0,1 0 0 0,3 1 0 15,1 2 0-15,1 1 0 0,0-4-128 0,2 1 128 16,4 2 0-16,0-2 0 0,3-1 0 0,1 0 0 15,1 0 0-15,2 0 0 0,1 0 0 0,9 0 0 16,-8-1 0-16,8 1-208 0,0 0 32 0,0 0 16 31,0 0-1376-31,3-12-288 0,2 3-48 0</inkml:trace>
  <inkml:trace contextRef="#ctx0" brushRef="#br0" timeOffset="105368.42">24854 8940 8287 0,'-7'-10'736'0,"0"2"-592"0,5-4-144 0,-2-4 0 0,1 2 2880 0,2-1 560 16,1 1 96-16,0-1 32 0,0 0-2832 0,1-1-560 15,1 2-176-15,0 2 0 0,1-4 0 0,-1 2 0 16,3-1 0-16,-1 1 0 0,0 3 0 0,0-2 0 15,0-2 0-15,-1 2 0 0,1 2 0 0,0-2 0 0,0 1 0 0,-2 1 0 16,1-3-192-16,0 1-128 0,-1 2-32 0,-1-2 0 31,-1-1-352-31,0 0-80 0,2-2-16 0,-1 0 0 0,-1-1 800 0,0-1 128 0,0-2 32 0,0-1 16 16,0 1 800-16,1-2 176 0,2-2 16 0,-3 0 16 16,0 2-288-16,0 2-48 0,0-3-16 0,-2 0 0 15,1 0-352-15,4 3-80 0,1 1-16 0,-1-1 0 16,2 1-256-16,1 1-128 0,-1 0 128 0,0 1-128 15,0 1 0-15,0 1 128 0,-1-2-128 0,-1 2 0 16,0 1 256-16,0 4-16 0,-3-3-16 0,0 2 0 16,0-1 64-16,-2-1 16 0,1 5 0 0,-2 0 0 15,3 8-16-15,0 0 0 0,0 0 0 0,0 0 0 16,0 0-96-16,0 0 0 0,-6 11-16 0,1 2 0 16,1 1 16-16,2 4 16 0,0 1 0 0,1 5 0 0,0 1 816 0,0 5 144 15,1-1 48-15,0 5 0 16,-2 2-1664-1,1 3-336-15,-1 2-64 0,2 3-16 0,0 3 864 0,0 6 288 0,0 0 0 0,-2 2 0 0,1 2-64 0,0 0-16 16,-1 1 0-16,1 0 0 0,0-1-16 0,0 0-16 16,1 2 0-16,-2-2 0 0,1-1 80 0,0 0 32 15,0-2 0-15,-1 0 0 0,0 0 48 0,-1 1 16 16,1-2 0-16,-1 3 0 0,1 0-32 0,-1 3 0 16,-2-1 0-16,5-3 0 0,0-1 0 0,-1-1-16 15,-1-3 0-15,1 3 0 0,1-1-80 0,3 2-16 16,-2 1 0-16,3 0 0 0,0-1-80 0,-1 1-128 15,1-4 176-15,-1-3-176 0,1 2 176 0,-2-1-176 0,2 1 160 16,1-3-160-16,0 0 128 0,1 1-128 0,-1-1 0 16,-1 1 144-16,4 3-144 0,-2-5 128 15,-2 0-128-15,2 1 128 0,0 1-128 0,-1 4 0 0,-2-2 0 0,1 1 0 16,0 0 0-16,0-4 0 0,-2 1 128 16,2 3-128-16,1 0 160 0,0-2 0 0,-1 1 0 0,0-1 0 15,0 2-160-15,0-1 0 0,-1-5 0 0,0 4 128 16,1-5 0-16,-4 3-128 0,1 0 192 0,2-4-64 15,-2 1 0-15,1 0-128 0,1 1 192 0,0-1-64 16,2-2-128-16,-3 3 0 0,2-7 144 0,0 2-144 16,1 1 144-16,0 2-144 0,1-2 192 0,-1 0-192 15,0-1 224-15,1 0-64 0,-1-2-16 0,-2 1 0 16,1-2-144-16,-1 0 0 0,1 2-192 0,-2-2 192 0,-1 1 0 16,-1 1 0-16,-1-1 0 0,1 1 0 0,0 0 0 0,0 2 0 15,-1-1 0-15,1-2 0 16,0 5 128-16,1-1 64 0,-1-4 0 0,0 1 0 0,0 2-192 15,0-2 0-15,0 0 0 0,0-1 128 0,0-3 0 0,0 1-128 16,0-2 192-16,1-2-64 0,2 1 64 16,1-1 16-16,-3-2 0 0,2 3 0 0,-1-3-80 0,1-1 0 15,1 0-128-15,-1-1 192 0,1 0-16 0,0-3-16 16,1 3 0-16,-1-1 0 0,0 1-160 0,-1-3 128 16,0 5-128-16,0-5 128 0,-2 1-128 0,3-1 128 15,1 5-128-15,0-3 128 0,0 0-128 0,-1-3 0 16,2 3 0-16,-1-3 128 0,-1-1-128 0,1 1 0 15,-2-1 0-15,-1-2 128 0,2 0-128 0,0-1 0 0,-2 2 144 16,2-2-144-16,-4-1 0 0,1 0 0 0,2-1 0 0,-1 1 128 16,-2-1-128-16,2 0 0 15,-1-1 0-15,2 1 128 0,-2 0-128 0,-1-2 0 0,0 1 0 16,1 2 0-16,-1-2 0 0,0-1 0 0,0 1 0 0,3-3 0 16,-3 1 0-16,1-1 0 0,-1 0 0 15,1-5 128-15,0 3-128 0,1 1 0 16,-2-13 0-16,-2 10 0 0,1 0 0 0,0 1 0 0,0-2 0 0,-2-1 0 15,3-8 0-15,0 0 0 0,0 0 0 0,-2 9 0 16,2-9 0-16,0 0 0 0,0 0 0 16,-6 7 0-16,6-7 0 0,0 0 0 0,0 0 0 0,-7 0 0 15,7 0 0-15,0 0 0 0,-9-5 0 0,3 0 0 16,1-6 0-16,1 4 0 0,0-5 0 0,0 0 0 16,-2-1 0-16,2-5 0 0,-2-2 0 0,0-3 0 15,1-1 0-15,0 1 0 0,0-6 0 0,0-1 128 16,1 0-128-16,0-6 0 0,-1-1 0 0,0-2 0 15,2 0 0-15,-1-2 0 0,0-1 0 0,0-4 0 0,-1 0 0 0,1-1 0 16,-1-1 0-16,3 4 0 16,0-3 0-16,1 1 0 0,-2 0 0 0,2-1 128 15,-1 3-128-15,-1-3 0 0,1-2 0 0,-2 3 0 16,2-6 0-16,1 3 0 0,-1-2 0 0,-1-1 0 0,1-3 0 16,-1 1 0-16,-1-4 0 0,2 2 0 0,0 0 0 15,2-2 0-15,0-6 0 0,-2 3 0 0,2-5 0 16,2 0 0-16,0 5 0 0,1-2 0 0,1-1 0 0,0 1 0 15,-1 2 0-15,2-3-128 0,0 0 128 0,0 0 0 16,0 4 0-16,-2-1 0 0,-1 1 0 16,-1 0 0-16,-2 1 0 0,0-1 0 0,0-6 0 0,-2 6 0 0,-1-1 0 0,0 1 0 15,1 2 0-15,-1-6 0 0,-4 5 0 16,4-4 128-16,0 2-128 0,1 0 0 16,-2-4 0-16,2 4 0 0,1-2 0 0,0 2 0 15,-2-3 0-15,3 3 0 0,0 0 0 0,0 3 0 16,-3-4 0-16,0 2 0 0,0 3 0 0,0 1 0 15,2 2 0-15,-3 2 0 0,1-1 0 0,1 1 0 0,0 1 0 16,0 0 0-16,-1-1 0 0,0 2 0 0,1-1 0 16,-1 3 0-16,1 4 0 0,1-3 0 0,-1 1 0 15,1 1 0-15,-1 0 0 0,1 1 0 0,-1-4 0 0,2 2 0 16,1-2 0-16,0 1 0 0,0 1 0 16,1-1 0-16,2 5 0 0,-2-1 0 0,0 1 0 0,0 1 0 15,1 0 0-15,-1 0 0 0,-1 1 0 0,0 4 0 16,0-1 0-16,1 1 0 0,0 2 0 0,-1-1-128 15,0 1 128-15,-1 2 0 0,0 3 0 0,1-1 0 0,0-1 0 0,0 3 0 16,-1 0 0-16,1 3-128 0,1-4 128 0,-1 2 0 16,0-1-144-16,0 2 144 0,-1-3 0 0,1 0 0 15,0 4-144-15,0-2 144 0,-2 1 0 0,1 4-128 16,-1-3 128-16,-1 4 0 16,0-1-160-16,1 3 160 0,-2 0-128 0,0 1 128 0,0 3 0 0,1 0-128 15,-1 3 128-15,-1 2 0 0,0-4 0 0,-2 5 0 16,3-1 0-16,-1 3-128 0,-1-2 128 0,0 4 0 15,-1-2 0-15,2 2 0 0,5 5 0 0,-9-5-128 16,2 1 128-16,-1 0 0 0,-1 4 0 0,0 3-128 16,9-3 128-16,-9 5 0 0,9-5 0 0,-10 8-160 15,3 3 160-15,-1 1 0 0,0-1-144 0,2 4 144 16,0 4 0-16,1 3-144 0,-1 3 144 0,1 1 0 16,0 3-144-16,3 4 144 0,-3 4 0 0,1 1-144 15,0 4 144-15,0 4 0 0,2 1-208 0,0 2 64 0,2 2 16 0,2 1 0 16,-4 2 128-16,2 2-208 15,0 1 80-15,2 4 128 0,-1-3-192 0,2 2 192 16,-1 1-160-16,1-3 160 0,0 5-128 0,-1 0 128 16,1 3 0-16,-1-1-144 0,-2 1 144 0,1 2 0 0,2-5 0 0,-1 2-128 15,3 2 128-15,-5 3 0 0,1-2 0 16,2 3 0-16,0 1 0 0,0 2 0 0,0 0 0 0,-1 0 0 16,1-2-224-16,0 2 32 0,-2 2 16 0,3 0 0 15,-2 0 176-15,2-2 0 0,1 2 0 0,-1 5 0 16,-2-5 0-16,2-1 0 0,1 1 0 0,2 0 0 15,-2-1 0-15,0 0 0 0,0 0 0 0,0 3 0 16,-1-3 0-16,1-1-128 0,-1-2 128 0,0 0 0 16,-2 1 0-16,-1-1 0 0,-1 2 0 0,3-1 0 15,-1-2 0-15,0 0 0 0,-2 0 0 0,2 2 0 0,1-2 0 0,-2 0 0 16,-1 1 0-16,1 1 0 0,2-1 0 0,-1 5 0 16,1-2 0-16,0-2 176 0,-1 1-176 0,1 0 0 15,-1-1-160-15,2-1 160 0,-2-3 0 0,1-1 0 16,-2 0 0-16,-1-4 0 0,3 1 0 0,-1-2 0 15,0-4 0-15,-1 1 160 0,1-1-160 16,1-3 0-16,0-1 0 0,-1 0 0 0,4 1 0 16,-2-2 0-16,1-2 0 0,0-1 0 0,1-5 144 0,-1 0-144 15,-2-4 160-15,2 1-160 0,1-6 0 0,-1-4 0 16,-2-7 0-16,1 4 0 0,-1-5 0 0,-1-3 0 16,1-6-176-16,1-3 176 15,1-7-1296-15,-5-6-144 0,0 0-32 0,4-11-10560 16,1-13-2112-16</inkml:trace>
  <inkml:trace contextRef="#ctx0" brushRef="#br0" timeOffset="106568.43">24824 9445 7359 0,'-18'2'656'0,"0"-2"-528"0,0 0-128 0,1 0 0 16,-1 0 2528-16,1 0 480 16,3-2 80-16,2-2 32 0,1-4-1488 0,1 2-288 15,3-3-64-15,-2 0-16 0,-3-4-240 0,3 1-64 0,0-1 0 0,-2-2 0 16,1-3-256-16,-4 0-48 16,4-1-16-16,-2-3 0 0,1-3 96 0,2 0 16 0,0-6 0 0,0 1 0 15,3 0-240-15,2-1-32 0,0-4-16 0,3 2 0 16,1 0-32-16,5-1-16 15,3-3 0-15,6 1 0 0,5 6-112 0,4-1-32 0,1 3 0 0,5 3 0 16,1-3-128-16,2 5-16 0,1 3-128 0,-1 2 192 16,1 3-192-16,1 2 144 0,1 3-144 0,-2 0 128 0,-3 5 0 15,1 3-128-15,-3 5 192 0,-2 5-64 16,0 4-128-16,-1 6 0 0,-1 1 144 0,-3 5-144 0,-5 0 0 16,-2 8 0-16,-2 3 0 0,-6 4 0 15,-2 2 0-15,-4 3 0 0,-3-2 128 0,-3 1-128 0,-4-2 192 0,-7 0-48 16,-3-2 0-16,-3-1 0 0,-2-4 272 0,-3-2 48 15,-3-1 16-15,-1-5 0 0,2 4 272 0,-2-7 48 16,-1-1 16-16,1-3 0 0,3-2-112 0,0-6-32 16,1-5 0-16,2-3 0 0,2-3-192 0,1-5-32 15,2-4-16-15,2-3 0 0,1-2-176 0,1-4-16 16,1-5-16-16,4-6 0 0,2-4-224 0,5-7 176 16,4-4-176-16,6-6 160 0,6 2-160 0,5 3 0 15,3 1 0-15,2 5 0 0,2-1 0 0,3 6-176 16,0 2 176-16,2 8-192 0,-1 4 192 0,2 3-160 15,3 3 160-15,-1 6-160 0,-1 3 160 0,1 8 0 16,-1 3-144-16,-1 4 144 0,-1 6-144 0,-2 5 144 16,-2 7-192-16,-4 3 192 0,-2-1-192 0,-8 5 192 15,-2 3-192-15,-7 2 192 0,-2 0-192 0,-7-1 64 0,-2 1 128 16,-7-2-208-16,0 0 208 0,-5-6 0 0,-3-3 0 16,-1 0 0-16,-3-5 0 0,0-1 0 0,-4-4 0 0,1-2 0 15,0-3 256-15,2-4 0 16,2-5 0-16,1-4 0 0,0-5 16 0,2-3 0 0,2-2 0 0,3-6 0 15,2-3-64-15,3-1-16 0,2-5 0 0,3-6 0 16,3-4-48-16,6-4-16 0,4-8 0 0,3 0 0 16,5-3-128-16,6 1 0 0,3 2 0 0,4-1 0 15,6 4-128-15,1 2-64 0,3 7-16 0,1 4 0 0,5 2 16 0,-1 7 0 16,-1 4 0-16,1 7 0 16,2 2 192-16,1 7-192 0,0 8 192 0,-3 4-192 15,-2 4 192-15,-5 6-144 0,-3 4 144 0,-6 4-128 0,-6 4 0 0,-6 4 0 16,-5 0 0-16,-3-1 0 0,-4 3 128 15,-4-2-208-15,-5-4 80 0,-4-1 128 0,-4-2 0 0,-4-4 0 16,-3 2 0-16,-5-6 0 0,-4 0 0 0,0-4 240 16,-3-3-48-16,0-1 0 0,0-6 128 15,2-2 0-15,2-6 16 0,3-2 0 0,2-2-48 0,4-3-16 16,4-4 0-16,3-4 0 0,5-4-64 0,2-4-16 16,2-1 0-16,7-6 0 0,1 1-192 0,2 2 144 15,5-1-144-15,4 3 128 0,2-2-128 0,4 3 0 16,4 1 0-16,3 7 0 0,1 3-192 0,1 7 192 15,0-2-160-15,1 7 160 0,0 2-160 0,-2 7 160 16,-1 1-160-16,-1 3 160 0,-2 5-320 0,-6 1 48 16,-5-1 0-16,-5 2 0 15,-7 2-1136-15,-6-1-240 0,-6-1-32 0,-4 2-11472 16,-2 3-2288-16</inkml:trace>
  <inkml:trace contextRef="#ctx0" brushRef="#br0" timeOffset="108152.27">27913 8174 7359 0,'0'0'656'0,"0"0"-528"0,-5-5-128 0,-1 1 0 0,6 4 1984 15,-7-3 352-15,-1 2 80 0,8 1 16 0,-10-3-1152 0,1 0-208 16,0-1-48-16,9 4-16 16,-10-3-32-16,2 2 0 0,8 1 0 0,0 0 0 0,-7 2 96 15,7-2 16-15,0 0 0 0,0 0 0 0,0 0-176 0,0 0-16 16,0 0-16-16,0 0 0 0,13-2-48 0,3-1 0 15,3 1 0-15,4-3 0 0,2-4-128 0,7 1-16 16,6-3-16-16,4 2 0 0,4-3-240 0,6 2-48 16,7 1-16-16,3-3 0 0,3-2-96 0,0 1-16 15,-1-4 0-15,4 2 0 0,5 0-48 0,2 2-16 16,4 4 0-16,-2-3 0 0,-1-4-64 0,-2 4-128 16,-2-2 176-16,3-2-176 0,5 4 176 0,-4 0-176 15,-3 0 160-15,-3-2-160 0,-3 2 256 0,-3 3-64 16,-1-2 0-16,1 3 0 0,-1-2 160 0,0 4 32 15,-6-3 0-15,-4 1 0 0,-2 2-96 0,-4-3-16 16,-4 3 0-16,-1-5 0 0,-2 4-96 0,-4-2-32 16,-1 1 0-16,-2 3 0 0,0-4-144 0,-3 3 0 15,-2-2 144-15,-1 3-144 0,-3 1 0 0,-2 1 128 16,-3-3-128-16,-5 3 0 0,-3-1 0 0,0 3 0 0,-3-1 0 16,-8 2 0-16,0 0 0 0,0 0 0 0,0 0 0 0,0 0 0 15,0 0 0-15,0 0-160 0,-12 3 160 0,-2 1 0 16,-3-2 0-16,-3 3-128 0,-4 0 128 0,-4 0 0 15,0 3 0-15,-3-2 0 0,-2 3 0 0,-2 0 0 16,-4 1 0-16,1 1 0 0,0-1 0 0,-1-1 0 16,-4 5 0-16,-2-4 0 0,-4 0 0 0,-4 3 0 15,-3-3 0-15,-3 4 0 0,-4 1 0 0,2-1 0 16,2-1 0-16,-6 2 0 0,-3-1 0 0,-6 0 0 16,-5-6 0-16,1 3 0 0,3 2 0 0,-2 1 0 0,-3 6 0 0,-2-5 0 15,0-1 0-15,1 0 0 0,4 2 0 0,4-2 0 16,0 1 0-16,4-1 0 0,-2 0 0 0,1 1 0 15,-1 0 0-15,5 2 0 0,3-7 0 0,6 3 0 16,5-4 0-16,-1 1 0 0,2 0 0 0,1-2 0 16,2-1 0-16,5 1 0 0,5-4 0 0,3 2 0 15,5 0 0-15,3-2 0 0,8 0 128 0,4 0-128 16,3 1 0-16,12-5 144 0,0 0-144 0,0 0 0 16,0 0 0-16,16-1 0 0,4-1 0 0,8 0 0 15,6-2 0-15,7-1 0 0,3 1 0 0,6-4 0 16,3 2 0-16,6-4 0 0,2 2 0 0,5-2 0 15,4 2 0-15,5-3 0 0,5-4-128 0,-1 1 128 16,-3 1 0-16,-1-1 0 0,4 1 0 0,3 2 0 16,2-3 0-16,2 0 0 0,-6-3 0 0,1 5 0 15,0-5 0-15,2 3 0 0,1 2 0 0,-4 1 0 16,-6-1 0-16,-3 1 0 0,-3 1 0 0,-4-1 0 16,-2 2 0-16,-1-1 0 0,-1 2 0 0,-1-2 0 15,-9 2 0-15,0-1 0 0,-7 3 0 0,-3 0 0 0,-4 1 0 16,-1 1 0-16,-3-1 0 0,-4 0 0 0,-6 3 0 0,-4 0 0 15,-1-1 0-15,-6 2 128 0,-11 1-128 0,8 0 128 16,-8 0-128-16,0 0 0 0,0 0-160 0,0 0 160 16,0 0 0-16,0 0-144 0,-8 1 144 0,-3 3 0 15,-2-1 0-15,-2 2 0 0,-2-1 0 0,1-1-128 16,-5 4 128-16,0 2 0 0,-2-2 0 0,-1 3 0 16,0-3 0-16,-2 3 0 0,-3-6 0 0,-4 2 0 15,-5 3 0-15,-3-1 0 0,-2-2 0 0,-3-2 0 16,-1 1 0-16,-3 3 0 0,1-3 0 0,-2 4 0 0,-1-1 0 15,-4 3 0-15,-5-1 0 0,0 0 0 0,-1-2 0 16,1 3 0-16,-3-1 0 0,1 4 0 0,3 3 0 0,-4-2 0 16,-4 0 0-16,-2 2 0 0,-1 2 0 0,1-1 0 15,1-4 0-15,2 2 0 16,-2 2 0-16,2 0 0 0,-3-2 0 0,-1 1 0 0,2-3 0 0,4 1 0 16,5-4 0-16,6 2 0 0,4 1 0 0,2 1-128 15,5-3 128-15,2-1 0 0,4-2-144 0,5-3 144 16,6 1-160-16,6 0 160 0,8-3-192 0,12-4 48 15,0 0 16-15,0 0 0 0,18 0 128 0,7-2 0 0,7-8-144 16,6 2 144-16,5-4 0 0,8 0 0 16,6 0 0-16,12-3 0 0,7 1 0 0,2-1 0 15,5-3 0-15,0-1 0 0,2-1 0 0,7-1 0 0,6 1 0 16,0-2 0-16,1-1 0 0,-3 1 0 16,2 1 0-16,5 1 0 0,3 0 0 0,-6-5 0 15,-5 3 0-15,-1 1 0 0,-2 1 0 0,2 2 0 0,-2 2 0 0,-6-1 0 16,-8-3 0-16,-3 1 0 0,-4 2 0 0,0 3 0 15,-1 7-1072 1,-4-1-192-16,-5 4-32 0,-5 2-15952 0</inkml:trace>
  <inkml:trace contextRef="#ctx0" brushRef="#br0" timeOffset="113346.58">15369 3127 4607 0,'0'0'400'0,"0"0"-400"16,0 0 0-16,0 0 0 0,0 0 1200 0,0 0 144 16,0 0 48-16,0 0 0 0,0 0-256 0,0 0-48 15,0 0-16-15,0 0 0 0,0 0-240 0,0 0-32 16,0 0-16-16,0 0 0 0,0 0 144 0,0 0 32 16,0 0 0-16,0 0 0 0,0 0-64 0,0 0 0 15,0 0 0-15,0 0 0 0,0 0-240 0,0 0-48 16,0 0-16-16,0 0 0 0,0 0-48 0,-5 7-16 0,0-5 0 0,0 3 0 15,0 3-16-15,0-2-16 16,2 2 0-16,-1 2 0 0,1 3 32 0,0 0 16 0,-2 3 0 0,1 2 0 16,0 0 32-16,1 5 0 0,-1 2 0 0,-1 3 0 15,-2-1-48-15,1 6 0 0,-2 1 0 0,1 3 0 16,-6 0-144-16,3 0-16 0,-2-2-16 0,1 0 0 16,-2-1 0-16,2-1 0 0,-1-4 0 0,1 0 0 0,-1-3-16 15,2 1 0-15,0-3 0 0,0 0 0 0,-2-3-128 16,1 0-16-16,1-1-16 0,0-1 0 0,1-1-176 0,1 0 128 15,1-2-128-15,0 1 128 0,2-1-128 0,0 1 128 16,1-4-128-16,0-3 128 0,2 1-128 0,1-3 0 16,-2-1 144-16,3-7-144 0,0 0 0 15,0 0 0-15,0 0 0 0,0 0 0 16,0 0-288-16,0 0-128 0,0 0-32 0,0 0 0 16,0-10-2096-16,1 1-416 0,1-3-96 0</inkml:trace>
  <inkml:trace contextRef="#ctx0" brushRef="#br0" timeOffset="113759.28">14741 3650 12895 0,'0'0'1152'0,"-9"1"-928"15,2-1-224-15,-1 0 0 0,0 0 1840 0,2 0 320 0,0 0 64 0,1 1 16 16,5-1-592-16,0 0-112 0,0 0-32 0,0 0 0 16,0 0-336-16,0 0-64 0,0 0-16 0,0 0 0 15,10-2-112-15,3-2-16 0,2 0-16 0,4 0 0 0,4 2-256 0,3-2-48 16,6 0-16-16,1 3 0 15,4 0-128-15,3 2-32 0,0 0 0 0,2 3 0 0,0 0 144 16,0 0 32-16,-1 1 0 0,-2 1 0 0,-1-1-80 0,0 0-16 16,1 2 0-16,-4-2 0 0,-1 1-144 0,-3 2-16 15,1-3-16-15,-4 1 0 0,-3 2-160 0,-3-2-16 16,-2 2-16-16,-2-3 0 0,-5-1-176 16,-1 0 128-16,0 1-128 0,-2 0 128 0,-10-5-128 0,0 0-176 15,0 0 48-15,0 0 0 16,0 0-1264-16,0 0-240 0,0 0-48 0,-5 4-10224 15,-2 1-2032-15</inkml:trace>
  <inkml:trace contextRef="#ctx0" brushRef="#br0" timeOffset="114763.8">14815 4338 3679 0,'0'0'160'0,"0"0"32"0,0 0-192 0,0 0 0 16,-6 2 0-16,-1 3 0 0,0 0 2080 0,-1-3 368 15,0 0 80-15,-2 1 16 0,0-1-1040 0,0 5-208 16,-2-4-32-16,1 1-16 0,-2 0-352 0,1 2-80 15,-1-1-16-15,1 0 0 0,0-2 256 0,-2 3 48 16,2-2 16-16,0 1 0 0,-2 2-80 0,1-2-16 16,1 0 0-16,2 0 0 0,1-1-64 0,9-4-32 15,-6 4 0-15,6-4 0 0,0 0-240 0,0 0-48 16,0 0-16-16,0 0 0 0,0 0-112 0,0 0 0 16,0 0-16-16,0 0 0 0,13 1 16 0,3-1 16 0,1-3 0 0,3 1 0 15,0 0-96-15,5-1-32 0,0-1 0 16,2 0 0-16,-1 1-112 0,1 1-32 15,0-2 0-15,2 2 0 0,2-1-64 0,0 2-32 16,2-1 0-16,2 2 0 0,-1 0-16 0,2 0 0 0,-2 0 0 0,0 2 0 16,-3-1-16-16,2 0 0 15,-1 1 0-15,-3-1 0 0,-4 0-128 0,1 3 0 0,-7-2 0 16,1 0 0-16,0 2 0 0,-7-1 128 0,0 0-128 16,0 2 0-16,-1-2 144 0,-2-1-144 0,-1 3 160 15,-1 1-160-15,-2 0 160 0,-1-1-160 0,-5-5 160 0,0 0-160 16,4 7 192-16,-4-7-64 0,1 5-128 0,-1 2 192 15,0-7-192-15,-1 9 128 0,1-4-128 0,0-5 0 16,-5 6 144-16,-1-1-144 0,1-4 128 0,-6 1-128 16,3-1 0-16,-1-1 128 0,-3 1-128 0,0-1 0 0,-1-1 0 15,-5-2 0-15,0 2 128 0,0 0-128 16,-3-3 0-16,-1 2 0 0,-2-1 0 0,0 2 0 0,0-2 0 16,-3 2 0-16,-2 1 0 0,0-1 0 0,1-1 0 0,0 1 0 15,-2 1 0-15,4-1 0 0,-1-2 0 0,0 2 0 16,-2 1 0-16,4 1 0 0,-3 2 0 0,4-1 0 15,-1 1 0-15,4-2 0 0,-3 2 0 0,3 1 0 16,4-2 0-16,3 2 0 0,2-2 0 0,3 0 0 16,2-2 0-16,7 0 0 0,0 0 0 0,0 0 0 15,0 0 0-15,0 0 0 0,10-10 0 0,2 3 0 16,5 2 0-16,3-4 0 0,2 2-144 0,2-2 144 16,3 2 0-16,5-2 0 0,2 3-128 0,3 2 128 15,1-3 0-15,4 2 0 0,2 1 0 0,2 1 0 16,0-3 0-16,-2 2 0 0,0 0 128 0,-4 3 0 15,-2 0-128-15,-3-1 192 0,-2 0-16 0,-5 2-16 0,-3 2 0 16,-3 1 0-16,-4-3-160 0,-4 2 0 0,-2 1 144 0,-2 0-144 16,-10-3 144-16,0 0-144 0,0 0 192 0,0 0-192 15,0 0 192-15,0 0-192 0,5 10 192 0,-5-10-192 16,0 0 176-16,0 0-176 0,0 0 160 0,-8 4-160 16,8-4 144-16,-12 3-144 0,2 0 128 0,1 1-128 15,0-2-208-15,-1 1-128 0,-1-3-32 0,0 4 0 31,0 1-3088-31,2 1-608 0</inkml:trace>
  <inkml:trace contextRef="#ctx0" brushRef="#br1" timeOffset="124636.03">24826 9497 11807 0,'0'0'512'0,"0"0"128"0,0 0-512 0,0 0-128 0,0 0 0 0,0 0 0 16,0 0 416-16,0 0 64 0,2-10 16 0,-2 10 0 15,0-8 352-15,0 8 80 0,0-9 16 0,0 9 0 16,0 0 96-16,0 0 32 0,0 0 0 0,0 0 0 16,0 0-176-16,5-6-48 0,-5 6 0 0,0 0 0 15,0 0-400-15,0 0-64 0,0 0-32 0,11 1 0 0,-1 0-144 0,-10-1-16 16,10 12-16-16,-2-3 0 0,-2 2 32 15,1 1 16-15,-2 2 0 0,-1 5 0 0,2 3 32 0,-2 3 16 16,0 1 0-16,0 5 0 0,-1 1 0 0,1 3 0 16,-1-1 0-16,-1 2 0 0,1 0-80 0,-2 2-32 15,-1 4 0-15,0 2 0 0,0-2 32 0,-1 4 0 16,-1-3 0-16,0 4 0 0,-1-1-192 0,1 1 0 16,-2-3 144-16,2 3-144 0,-1 2 160 0,0-3-32 15,1 1-128-15,1-3 192 0,1 2-32 0,0-3-16 16,0 2 0-16,1-5 0 0,1 0 112 0,1-1 32 15,0-1 0-15,2-1 0 0,0-1 32 0,0-1 0 0,0 1 0 16,0-2 0-16,0 0-16 0,0-2 0 16,4 3 0-16,-4-1 0 0,-1-1 0 0,2 1 0 0,-1-1 0 0,2 0 0 15,-1 2-80-15,0-2-16 0,-1 0 0 0,1 0 0 16,-1 0-80-16,0 1 0 0,0-2-128 0,1-3 192 16,-1 0-192-16,2 3 176 0,-4-3-176 0,3 2 160 15,-1-1-160-15,-2 0 160 0,1 0-160 0,-1 3 160 16,-1-2-160-16,1-2 160 0,-1 1-160 0,2 2 160 15,0-3-160-15,0 2 160 0,-3 1-160 0,3-2 160 16,1-4-160-16,-4 2 160 0,-1-4-160 0,3 0 160 16,1 4-32-16,-2-3-128 0,1 1 192 0,2-3-64 15,-1 2-128-15,-1 0 192 0,0-2-192 0,0 4 192 16,-1-3-192-16,-1 0 160 0,2 2-160 0,-1-5 160 16,1 2-32-16,-2 0 0 0,0 1 0 0,2-2 0 0,1 2 32 15,-3-1 0-15,3-3 0 0,-2 1 0 0,0 0-32 16,0 1 0-16,1 1 0 0,-1-2 0 0,1 0-128 15,-1-1 128-15,1-1-128 0,2 0 128 0,-1 0-128 0,0 0 0 16,-4 4 0-16,4-4 128 0,-2-2-128 0,-1 0 160 16,1 4-160-16,0-2 160 0,1-1-160 0,-1 1 0 15,0-1 0-15,1 2 0 0,0-1 0 0,-1 0 0 16,0 1 128-16,-1 1-128 0,-1 0 0 0,1 0 0 16,2-2 0-16,-2 0 128 0,-1 2-128 0,1 1 0 15,-1 1 0-15,-1-2 0 0,0 0 144 0,-1 2-144 16,2-2 160-16,0 1-160 0,-1-3 192 0,0 3-48 15,0-1-16-15,-1 2 0 0,2 1-128 0,0-1 192 16,-1 1-192-16,1 0 192 0,0-2-192 0,0 1 128 16,-2-4-128-16,2 1 128 0,0 4-128 0,1-3 0 0,-1-3 0 15,0 1 128-15,0 0-128 0,2 0 128 16,0-1-128-16,0-1 128 0,1 0-128 0,-1 2 160 0,1-1-160 16,-2 0 160-16,-1-1-160 0,1 0 128 0,2-2-128 0,-1 3 128 15,0 0-128-15,0 1 128 0,2 0-128 0,0 1 128 16,-2 3-128-16,0 1 0 0,-1-3 0 0,0 0 128 15,2 2-128-15,-2 1 0 0,-1-1 0 0,1 0 128 16,1-3-128-16,-1 4 0 0,-1 1 0 0,0 0 0 16,0-2 0-16,0 0 0 0,0 2 128 0,2-1-128 15,-2 6 0-15,0-6 0 0,0-1 0 0,2 2 0 16,-2-2 0-16,0 1 0 0,0 3 0 0,0-4 0 16,0-1 0-16,-2 4 0 0,2-3 0 0,0 1 0 15,0 1 0-15,-2-2 0 0,1 0 0 0,-1 1 0 16,0-1 0-16,1-1 0 0,-1 1 0 0,1 1 0 0,0-3 0 0,-1 4 0 15,1 0 128-15,0-3-128 0,-3-2 0 16,4 1 0-16,-1 5 0 0,1-3 0 0,-1 2 0 16,-1 2 0-16,0-4 0 0,-2 3 0 0,1-1 0 0,1 4 0 15,-1-4 0-15,3 5 0 0,-2-3 0 0,-1 1 0 16,-1-1 128-16,2 1-128 0,-2 1 0 0,2-2 0 16,-2 1 0-16,0-1 0 0,1 4 0 0,1 1 0 15,-3-1 0-15,3 3 0 0,0-2 0 0,-2 0 0 16,-2-4 0-16,2 0 0 0,0 1 0 0,0-3 0 15,-1 4 0-15,0-4 0 0,1 4 0 0,-1 0 0 16,0-1 0-16,0 2 0 0,1-4 0 0,0 3 0 16,-1 2 0-16,0 0 0 0,3 1 0 0,-1-3 0 0,-1-1 0 15,3-1 0-15,1 0 0 0,0 3 0 0,0-4 0 0,0 2 0 16,-1-4 0-16,1 4 0 0,0 2 0 0,0-2 0 16,-1 2 0-16,-1 0 0 0,1-1 0 0,1 1 0 15,-3 3 0-15,2 1 0 0,-1-1 0 0,-1 2 0 16,1-4 0-16,-1 0 0 0,-1-1 128 0,0 2-128 15,1 2 0-15,0 0 0 0,-1 2 0 0,0 0 0 16,-3 1 0-16,-1-1 0 0,1 0 0 0,0 2 0 16,1-1 0-16,1 1 0 0,0-4 0 0,-2 1 128 15,3-1-128-15,2 0 0 0,-1-2 0 0,2-3 0 16,-1 1 0-16,2 3 128 0,0-3-128 0,2-2 128 16,1 0-128-16,0-4 160 0,1 3-160 0,0-2 160 15,0 2-160-15,1-3 0 0,0 2 0 0,0-3 0 0,0 1 0 16,2-2 0-16,-4-2 128 0,4 0-128 15,-2 1 0-15,0 2 0 0,-1-2 0 0,0 2 0 0,-2 0 0 0,1-1 0 16,-1 1 0-16,-1 1 0 0,-1-3 0 0,0 2 0 16,0 2 128-16,2-1-128 0,-1 2 0 0,2-3 0 15,-3-1 0-15,0 2 0 0,2-2 0 0,1 0 0 16,-2-3 0-16,1 3 0 0,1-3 0 0,0 1 0 16,0-2 0-16,0 1 0 0,-1-1 0 0,1 0 0 15,1 2 0-15,-3 0 0 0,0-2 0 0,-1 2 0 16,-1-1 0-16,1-1 0 0,0 1 0 0,-1 2 0 15,1 2 0-15,0-1 0 0,0 6 0 0,-3-3 0 16,1 2 0-16,-1-3 0 0,2 1 0 0,0-1 0 16,-2-5 0-16,2 3 0 0,1 1 0 0,0-2 0 15,0-2 0-15,0 2 0 0,-4-2 0 0,4 1 128 16,0 0-128-16,0 1 0 0,0-2 0 0,0 3 0 0,-3 2 0 16,3-2 0-16,3 0 0 0,-2 3 0 0,-1-1 0 0,0-1 0 15,0-1 0-15,2-1 0 0,0 0 0 0,1 3 0 16,-3-5 0-16,0-1 0 0,0 0 0 0,1-1 0 15,1 0 0-15,0-2 0 0,-2-2 128 0,1 0-128 16,0 3 0-16,2-1 128 0,-3 2-128 0,2-1 128 16,1-2-128-16,-1 1 128 0,0 0-128 0,0-1 128 15,1-1-128-15,-2 1 0 0,-1 0 144 0,1 1-144 16,2-2 0-16,-1-3 0 0,2 3 0 0,0 0 128 16,-1 1-128-16,-1-1 0 0,1 0 0 0,-1 1 0 15,-1-2 0-15,2 4 0 0,1-3 0 0,-2-2 128 16,1 1-128-16,-3 2 0 0,2-2 0 0,0-2 128 0,-1 3-128 15,-1 0 0-15,-1-2 0 0,1 1 128 0,2 1-128 0,-2-2 0 16,-1-2 0-16,1 3 0 0,-1-1 0 0,1-2 0 16,0 2 0-16,-2-1 0 0,0 1 0 0,2 2 0 15,-1-3 0-15,-1 1 0 0,1 1 0 16,0 0 0-16,0-2 0 0,-1 2 128 0,0 1-128 0,0-2 0 16,1 2 0-16,1-1 0 0,-1-1 0 0,1-2 0 15,-1 4 0-15,1 0 0 0,-3-2 0 0,3 4 0 16,0 0 0-16,-1-1 0 0,0 1 0 0,-2-2 0 15,2-2 0-15,2 2 0 0,2-1 0 0,-1 0 0 16,1-6 0-16,-1 4 0 0,-1-2 0 0,-1-9 0 16,0 0 0-16,6 10 0 0,-6-10 0 0,0 0 0 15,0 0 0-15,0 0 0 0,0 0-128 0,0 0 128 0,0 0-128 16,0 0 128-16,0 0 0 0,0 0-160 0,6-9 160 16,-6 9 0-16,4-13-128 0,-2 2 128 0,1-3 0 0,-2 0 0 15,-1-2 0-15,0 1-128 0,-1 0 128 0,0-2 0 16,-1 0 0-16,1-1 0 0,-2 0 0 0,1-2 0 15,-2-3 0-15,2-1 0 0,-2 0 0 0,1-3 0 16,1 1 0-16,-1-2 0 0,2 3 0 0,0-4 0 16,-1 1 0-16,2-3 0 0,-1-2 0 0,1 0 0 15,0-1 0-15,1-2 0 0,1-2 0 0,0 1 0 16,1 2-144-16,-1 0 144 0,2 1 0 0,-1-2-144 16,-1 2 144-16,2-3-192 0,0-1 192 0,0-1-192 15,1-6 64-15,-2 1 0 0,-1-2 0 0,3 2 0 16,-1 2 0-16,-1-4 0 0,0 5 0 0,0-2 0 0,2 1 128 0,-2-2 0 15,0 0-144-15,1 0 144 16,-2-3 0-16,2-3 0 0,-3-1 0 0,3 3 0 0,0 0 0 16,0 1 0-16,-3 2 0 0,2-1 0 0,-3 5-128 0,1-4 128 15,1 1 0-15,0-1 0 0,-1 1 0 0,0-1 0 16,1 3 0-16,0 0 0 0,-1-2 0 0,2 2 0 16,1-3 0-16,-2 3 0 0,0 3 0 0,0-2 0 15,1-2 0-15,-2 2 0 0,0-3 0 0,0-1 0 16,1 1-144-16,0 1 144 0,-2 3 0 0,3-2 0 15,-2 0 0-15,-1 2 0 0,0-5-144 0,-1 2 144 16,1 1 0-16,-2-2-144 0,1-1 144 0,-1-1 0 16,-1 3 0-16,1-1 0 0,-1 3 0 0,2 0 0 15,-2-2 0-15,2 2-128 0,0-1 128 0,-1-1 0 16,2 1 0-16,-2-5 0 0,1 2 0 0,1-3-128 0,0 5 128 16,3-1 0-16,-1 3-128 0,0-2 128 0,0 1-128 0,-1 0 128 15,1-2-160-15,0 3 160 0,-2-1-192 0,0-3 192 16,0 2-192-16,0-3 64 0,0 4 128 15,-2-2-208-15,1 0 208 0,1-2-192 0,0 3 192 0,0-2-192 16,0 2 192-16,0 1-176 0,-2-3 176 0,0 1-160 16,2-3 160-16,-1 0 0 0,0 2 0 0,1-2-128 15,0 5 128-15,1-2 0 0,2 1 0 0,-3 1 0 16,0-4 0-16,-2-1 0 0,4 1 0 0,-2-2-128 16,0 2 128-16,0-1 0 0,0-1 0 0,1 2 0 15,0-2 0-15,0 2 0 0,-1 2 0 0,2-4 0 16,-1 5 0-16,0-5 0 0,-1 1 0 0,1 0-128 15,3-1 128-15,-3 4 0 0,1 1 0 0,0 0 0 0,2 2 0 0,0-2 0 16,-2 1 0-16,1 1 0 0,1-2 0 16,0-1 0-16,-2-3 0 0,1 2 0 0,-1-3 0 0,2 1 0 15,0-1 0-15,0-1 0 0,-2 2 0 0,1 3 0 16,-2-3 0-16,3 2 0 0,-2 0 0 0,0 1 0 16,-1 0 0-16,2 1 0 0,-1-3 0 0,1 3 0 15,-2-2 0-15,1 2 128 0,1-5-128 0,-1 3 0 16,-2-1 128-16,2 3-128 0,2-4 0 0,-1 0 144 15,-1 4-144-15,0 1 0 0,1-3 128 0,-1 2-128 16,1-5 0-16,-2 5 0 0,-1-3 0 0,-1 4 0 16,0-1 128-16,-2 0-128 0,-1-4 144 0,0 2-16 15,2-2-128-15,-1 4 192 0,-1-3-192 0,1 5 176 0,-1-1-176 16,-1-1 160-16,0 3-160 0,0-1 0 0,0-5 0 16,-1 4 0-16,3-2 0 0,-1-1 0 0,-1-3 0 15,1 5 0-15,0-2 0 0,2 4 0 0,-1 3 0 16,0 0 0-16,0-1 0 0,0-1 0 0,-1 1 0 0,0 2 0 15,1-1 0-15,-1-1 0 0,0-1 0 0,0 2 0 16,0 1 0-16,2 0 0 0,-2-1 0 0,0 1 0 16,-1 2 0-16,0-1 0 0,1 1 0 0,-1-2 0 15,-1-3 0-15,-1 0 0 0,1-1 0 0,-1 2 0 16,3-3 0-16,-1 0 0 0,0 1 0 0,1 3 0 16,0 1 0-16,0 1 0 0,3 0 0 0,0-1 0 15,1 0 0-15,1-1 0 0,-1 1 0 0,0 0 0 16,-1-1 0-16,1 1 0 0,-2 4 0 0,4-1 0 15,0-3 0-15,1 0 0 0,-2-2 0 0,1 2 0 16,0 0 0-16,2 2 0 0,-1 2 0 0,0 0 0 16,-2-2 0-16,2-2 0 0,1 0 0 0,-2 0 0 15,1 0 0-15,0 0 0 0,2 1 0 0,-1 0 0 16,-4-1 0-16,4 2 0 0,0 0 0 0,0 0 0 0,0-2 0 0,-2 0 0 16,1-1 0-16,-1 1 0 0,-1 1 0 0,-1 5 0 15,0-2 0-15,2 1 0 0,-1 1-144 0,-1-1 144 16,0 2 0-16,0 5 0 0,-1-2-128 0,-1 5 128 15,1-2 0-15,1 3 0 0,0 1-160 0,1 1 160 16,-2 0-128-16,1 0 128 0,0 0 0 0,0 0 0 16,1 3 0-16,-1 3-128 0,0 3 128 0,0-3 0 15,0 4 0-15,0-1-128 0,0 0 128 0,0 1 0 16,0 3 0-16,0 6-128 0,0 0 128 0,0 0 0 16,0 0 0-16,0 0 0 0,0-8 0 0,0 8-160 15,0 0 160-15,0 0 0 0,0 0 0 0,0 0-128 0,0 0 128 0,0 0 0 16,0 0 0-16,0 0-160 0,-2 13 160 0,-2 2-128 15,2 3 128-15,-2-1-128 0,1 2 128 0,-2 1-128 16,-1-1 128-16,1 0 0 0,2 2 0 0,-1 1 0 16,-3 2 0-16,2 0 0 0,1 4 0 15,1-2-128-15,-1 2 128 0,3-3 0 0,-3 5 0 0,2 0 0 16,-1 0 0-16,1 3 0 0,-2 4 0 0,3 3 0 16,-2 1 0-16,1 1 0 0,-2 2 0 0,0 3-128 15,-1 4-80-15,0-1-16 0,-2 2 0 0,2-1 0 16,5 3 48-16,-2-1 16 0,-2 0 0 0,0-2 0 15,0-2 160-15,2 0 0 0,-1-2 0 0,2 2-128 16,1 0 128-16,0 1 0 0,-1 1 0 0,1-2 0 16,-2-1 0-16,1 3 0 0,1 1 0 0,1 0 0 15,-1-2 0-15,0 2 0 0,0 2 0 0,2 1 0 0,-1 4 0 0,0-3 0 16,-1-2 0-16,3 1 0 0,-3-1 0 0,1-2 0 16,0 0 0-16,2-1 0 0,-1-3 0 0,2 1 0 15,-1 1 0-15,-1-4 0 0,2 0 0 0,-1-2 0 16,-1-1 0-16,1-2 0 0,-2 0 0 0,2 3 0 15,-1-3 0-15,1 3 0 0,-2-2 0 0,0 1 0 16,0 3 0-16,-1-3 0 0,0 3 0 0,0-3 0 16,-1 3 0-16,0 0 0 0,-3 0 0 0,3 1 0 15,-3-2 0-15,1 4 0 0,0 0 0 0,-1-2 0 16,-1 0 0-16,0 2 0 0,0-1 0 0,1 0 0 16,-3 1 0-16,2-4 0 0,0 2 0 0,0 3 0 15,0-2 0-15,1 1 0 0,0-1 0 0,1-2 0 0,-1-1 0 0,1-1 0 16,2 1 0-16,0-1 0 0,1 1 0 0,1-1 0 15,2 0 0-15,-1-1 0 0,-2 2 0 0,3-1 0 16,-1 2 0-16,2-3 0 0,-1 4 0 0,-1-4 0 16,3 2 0-16,-1-2 0 0,-4 4 0 0,0-2 0 15,0-1 0-15,-3-2 0 16,2 3 0-16,0-2 0 0,0 5 0 0,-2-3 0 0,2 0 0 0,-2-3 0 16,1 0 0-16,0 1 0 0,1-2 0 0,-1 6 0 15,0-2 0-15,1 3 0 0,0-1 0 0,1-1 0 16,2 1 0-16,0-5 0 0,-2-2 0 0,0 1 0 15,2-2 0-15,-1 0 0 0,2-1 0 0,0 1 0 16,-1 3 0-16,1-3 0 0,-1 0 0 0,2-1 128 16,-4-1-128-16,1-1 0 0,-1 1 0 0,2 0 0 0,-1-1 0 15,0 1 0-15,-1-3 0 0,1-1 0 16,-1 0 0-16,0 0 0 0,0 3 0 0,0-1 128 0,0 3-128 16,2 2 0-16,-1 2 0 0,-1-3 0 0,0-1 0 0,0-1 0 15,-1 0 0-15,-1-1 0 0,2-2 0 0,0 1 0 16,0 0 0-16,0 0 128 0,2 1-128 0,-2 1 0 15,0 0 0-15,1-2 128 0,1 1-128 0,1-1 0 16,-2 1 128-16,2 0-128 0,-3-2 0 0,0 0 128 16,0 2-128-16,0 2 0 0,0-1 0 0,0-2 0 15,0 0 0-15,-3-1 128 0,1 2-128 0,0 2 0 16,0-1 128-16,-1 1-128 0,1 0 0 0,-1 0 0 16,2-2 0-16,-3-1 128 0,0 0-128 0,2 1 0 15,-1 4 0-15,2-3 0 0,0-2 0 0,-1 1 0 0,1-1 0 0,-1 1 0 16,2 0 0-16,0-3 0 0,0 1 0 0,2 0 0 15,-1 1 128-15,1 0-128 0,-2 0 160 0,0-2-160 16,1 1 128-16,-1-4-128 0,0-2 0 0,1 4 0 16,1 0 128-16,-1 0-128 0,-1 1 0 0,1 0 0 15,0 0 0-15,1 1 128 0,-4-1-128 0,2-2 0 16,2 2 0-16,-1-1 128 0,0 1-128 0,0-2 0 16,2 0 128-16,-3 1-128 0,0-2 0 0,1 5 0 15,1-1 128-15,0 3-128 0,1 1 0 0,-1-3 0 16,-1 2 0-16,2-1 0 0,1-2 0 0,-3 1 0 15,0-2 0-15,1-3 0 0,0 2 0 0,1 1 0 16,-2 0 0-16,0-1 128 0,-1-3-128 0,0 1 0 16,0 2 0-16,2-1 128 0,-1 3-128 0,-1-2 0 15,0 0 160-15,1-1-160 0,0-1 160 0,2-1-160 0,-1-1 176 16,0-3-176-16,-2 2 192 0,2 1-192 0,1 1 144 0,-1-1-144 16,0 4 0-16,0 0 144 0,1-6-144 15,-1 4 0-15,-2 1 0 0,1-1 0 0,1-1 0 0,-1 0 0 16,0-4 0-16,1 5 0 0,-2-7 0 0,0-1 0 15,-2 0 0-15,2 1 0 0,-1-3 0 0,0-1 128 16,-1 2-128-16,1-1 0 0,0 0 128 0,0 3-128 16,-2 1 128-16,3-3-128 0,-1-1 128 0,0-1-128 15,-1-1 128-15,2 0-128 0,-1 1 128 0,1 2-128 16,0 0 128-16,0-1-128 0,1-1 128 0,-1 0-128 16,0-1 0-16,2-1 128 0,-1-1-128 0,-1-2 0 15,0-1 0-15,1 2 0 0,2 0 0 0,-2 1 128 16,-1-3-128-16,1-1 0 0,0 1 0 0,-1-1 0 0,2-1 0 15,-1 0 0-15,-2-2 144 0,1 2-144 0,0 2 160 16,0-3-160-16,0 0 128 0,0 1-128 16,-2-3 0-16,1 5 144 0,0-4-144 0,1 4 0 0,0-4 0 15,0 2 128-15,-1 2-128 0,-2-4 0 16,3 2 144-16,-1-3-144 0,0 3 0 0,1-11 0 0,0 0 0 0,0 0 128 16,0 9-128-16,0-9 0 0,0 0 0 0,0 0 0 15,0 0-256-15,0 0-64 0,0 0 0 0,0 0-16 31,7-10-2304-31,1-8-464 0</inkml:trace>
  <inkml:trace contextRef="#ctx0" brushRef="#br1" timeOffset="127684.22">14066 16869 12895 0,'-11'-3'576'0,"11"3"112"0,-10-2-560 0,1-2-128 16,2-2 0-16,1 2 0 0,0 0 1328 0,-1-1 224 0,7 5 48 0,-6-9 16 16,0 3-880-16,-1-3-176 0,1 3-48 0,1-2 0 15,0 2-32-15,5 6-16 0,-3-3 0 16,1 0 0-16,-1 1 0 0,3 2 0 0,0 0 0 0,0 0 0 16,0 0 0-16,0 0 0 0,0 0 0 0,0 0 0 15,0 0-176-15,0 0-32 0,0 0-16 0,14 5 0 16,-1 1 160-16,3 2 48 0,3-2 0 0,3 1 0 15,3 0 240-15,3 0 48 0,3 2 16 0,1-3 0 16,-3-1-128-16,1 3-32 0,2-3 0 0,-3 2 0 16,-1-2-144-16,0-2-16 0,0-3-16 0,0 0 0 15,-1 1-96-15,0-1-32 0,-3-1 0 0,-1 1 0 16,-3-3-64-16,0 2-16 0,-1-3 0 0,-1 3 0 16,-1 0-80-16,-3 0-128 0,-2-1 176 0,0 1-176 15,-2 0 160-15,-10 1-160 0,10 0 128 0,-10 0-128 0,10 2 128 0,-10-2-128 16,0 0 0-16,0 0 128 0,8 4-128 15,-8-4 0-15,0 0 0 0,0 0 128 0,0 0-128 16,1 9 192-16,-1-9-192 0,-5 10 192 0,-2-1 16 16,-4-1 16-16,0-2 0 0,-4-2 0 0,-3 2 48 0,-2 2 16 15,-5-3 0-15,0 1 0 0,-4 2-96 0,-2-4-32 16,0 1 0-16,0 0 0 0,-1-4-160 0,0-1 160 16,-2-1-160-16,-1-3 160 0,-1 0-160 0,-1-1 128 15,-4-5-128-15,1 1 128 0,-1-4-128 0,3 2 0 16,1-2 144-16,3-2-144 0,2-2 128 0,4 4-128 15,3 1 160-15,4 1-160 0,5-1 176 0,2 6-176 16,2 1 192-16,12 5-192 0,-6-5 128 0,6 5-128 16,0 0 0-16,0 0 0 0,0 0 0 0,6 10 0 15,6-3 0-15,3 4 0 0,5-4 0 0,7 3 0 16,4 2 0-16,3-3-144 0,3 1 144 0,2-2 0 0,1 3 0 0,1-3 0 16,3-2 128-16,-1 0-128 0,1-3 160 0,0 1-160 15,-5-2 192-15,3-1-48 0,1-1-16 0,0 0 0 16,1-2-128-16,-4 1 160 0,1-2-160 0,-2 2 160 15,-2-4-160-15,-2-2 0 0,-5 1 0 0,-2 2 128 16,-3-2-336-16,0 0-80 0,-4-1-16 0,-2 1 0 31,-5 2-2960-31,-6 0-576 0</inkml:trace>
  <inkml:trace contextRef="#ctx0" brushRef="#br1" timeOffset="128382.53">5547 16692 19343 0,'0'0'848'0,"7"9"192"0,1 0-832 0,6 4-208 16,5 0 0-16,6-2 0 0,3 2 784 0,1 1 112 0,3-4 32 0,-2 1 0 15,-2 1-480-15,1-3-80 0,1 0-32 0,0-4 0 16,-2 1-336-16,3 0-208 15,-1-2 16-15</inkml:trace>
  <inkml:trace contextRef="#ctx0" brushRef="#br1" timeOffset="129299.92">25274 9512 19231 0,'0'0'848'0,"0"0"176"0,-10 4-816 0,2 0-208 0,8-4 0 0,-6 11 0 15,1-2 208-15,1 5 0 0,1 0 0 0,2 1 0 16,0 1-208-16,1 5 0 0,1 1 128 0,1 6-128 15,2 9 0-15,0 6 0 0,0 0 0 0,0 9 0 16,0 8-416-16,1 0 32 0,0 3 0 0,1 6 0 16,0 3-448-1,2 7-96-15,0 1-16 0</inkml:trace>
  <inkml:trace contextRef="#ctx0" brushRef="#br1" timeOffset="129561.56">25182 11602 10127 0,'-28'84'896'0,"10"-20"-704"0,-1 10-192 0,2 4 0 0,-2 4 1376 0,1 2 240 16,1-4 48-16,1 4 16 0,0-1-848 0,2 2-192 15,0 1-16-15,1 2-16 0,-3-1-384 0,1 0-80 16,2 3-16-16,3 5 0 0,1 1-128 0,2 2 0 16,-4-4 0-16,3 3 0 15,0-1-464-15,0-3-32 0,-2 2 0 0,2-2 0 16,-2-8 48-16,4 3 16 0,0 1 0 0,2-3 0 0,0 1 208 0,3-8 32 16,-3-1 16-16,3-1 0 0,-1-2 176 0,1 1 144 15,1 0-16-15,1-1-128 0,-1-4 224 0,2-1-64 16,-1-1-16-16,3 0 0 0,1 1-144 0,1-1 128 0,1 0-128 0,-1 0 128 15,0-1-128-15,2 0 0 0,1-2 0 16,0 5 0-16,1 3 0 0,-1 1 0 0,2-3 0 0,1 1 0 31,-1 0-1760-31,0 1-288 0,1 0-48 0,-2 0-2800 0</inkml:trace>
  <inkml:trace contextRef="#ctx0" brushRef="#br1" timeOffset="129867.35">25211 17384 5519 0,'11'35'496'0,"-1"11"-496"0,-1 2 0 0,1 6 0 16,0 3 560-16,0 0 16 0,-3-2 0 0,-1-4 0 16,-1 0-256-16,0-1-64 0,-2 1 0 0,-1 3 0 15,-1-1 384-15,1 0 80 0,-2 1 16 0,0-2 0 16,-2 0-256-16,1-1-48 0,-1-3-16 0,0 2 0 16,1-2-416-16,0-2 0 0,1 1 0 0,0 2 0 0,0-2 0 15,0 3 0-15,1 1 0 0,0-2 0 0,-1-5 0 0,0 0 0 16,0-2 0-16,0 1 0 0,0 3 0 15,-1 4 0-15,-1-5 0 0,-1 2 0 0,0 2-208 0,0-6 80 16,-4-1 128-16,2-1-208 0,-4-5 208 16,0 1 0-16,-1 0 0 0,-1-3 0 0,-1-2 0 0,1 0 0 15,0 2 144-15,-2-1-144 0,1 0 608 0,1 0 32 16,-2-1 0-16,2-4 0 0,-2 0 32 0,3-5 16 16,1-1 0-16,1-3 0 0,2-1-192 0,0-3-48 15,2-1 0-15,3-3 0 16,1-11-1152-16,0 0-224 0</inkml:trace>
  <inkml:trace contextRef="#ctx0" brushRef="#br1" timeOffset="131776.87">25984 8935 6447 0,'0'0'576'0,"0"0"-576"0,0 0 0 0,0 0 0 0,0 0 1056 0,0 0 96 15,0 0 32-15,0 0 0 0,0 0-608 0,0 0-128 16,0 0-32-16,9-3 0 0,-9 3-48 0,5-5-16 16,-5 5 0-16,4-9 0 0,-1 2-64 0,-2 1-16 15,-1-3 0-15,0 2 0 0,0-3-16 0,0 1 0 16,-1-1 0-16,-2 2 0 0,2-3 160 0,-2 1 32 15,-1 0 0-15,1-2 0 0,-1 3 48 0,-1-3 16 0,-3-1 0 16,1 1 0-16,1-2-112 0,-1 3-16 0,-3 0 0 0,-2-5 0 16,0 1-128-16,0-3-48 15,2 2 0-15,-2-2 0 0,0-1-64 0,-1 1-16 0,2-1 0 0,-2 2 0 16,-2 4-128-16,-3-3 0 0,-1 2 0 16,-2-2 128-16,1-1-128 0,-3 1 0 15,-2-1 0-15,-4-1 0 0,-3-1 0 0,1 0 0 0,2 0 0 0,-1 1 0 16,-1 1 0-16,1 1 0 15,0 1 0-15,2 1 0 0,3 5 0 0,2-1 0 0,-2 4 0 0,2-3 0 16,1 2 0-16,0-1 0 0,1 0 0 0,-1 2 128 16,-1-5 0-16,1 6 0 0,0-2 0 0,-1 2 0 15,-4 1 0-15,3 1-128 0,-3-2 192 16,2 4-64-16,1 1 0 0,1 4 0 0,-2 0 0 0,0-1 0 0,1 4-128 16,3 2-176-16,-2-3 48 0,0 4 0 15,0-2 128-15,0 3 0 0,2-3 0 0,0 3 0 16,1-1 0-16,-3 2 0 0,-2 1 0 0,0 1-128 15,3 1 128-15,-1 3 0 0,-3-1 0 0,2 0 0 0,0-1 272 16,1 2-16-16,1 3 0 0,2 0 0 0,1-1-96 16,1 1-32-16,2 4 0 0,-1 3 0 0,4-1 32 0,2 1 0 15,1 1 0-15,2-2 0 0,3 2-160 16,0-1 0-16,0 2 144 0,1 2-144 0,2-1 0 16,0 2 0-16,-3 0 0 0,4 1 0 0,-2-1 0 0,3-1 0 15,3-3 0-15,-2 2 128 0,3 1-128 0,0-3 0 16,-2 0 0-16,2-2 0 0,4-6 0 0,1 1 0 15,1 2 0-15,3 0 0 0,2-2 0 0,1-1 128 16,1 0-128-16,2 2 176 0,0-3 32 0,1 0 16 16,2-1 0-16,3 0 0 0,0 1-48 0,0-3-16 15,-1 0 0-15,2-2 0 0,0-3-32 16,1 0-128-16,-4 1 192 0,2-4-64 0,1 1 48 0,2 1 0 16,0-2 0-16,1 3 0 0,4-3-48 0,-1 2 0 0,1-1 0 0,1-1 0 15,3-2-128-15,0 1 0 0,-2-1 144 0,1 2-144 16,-3-3 0-16,0 2 144 0,-4-3-144 15,-1-1 0-15,-1-3 320 0,1 3-64 0,1-2 0 16,-1-1 0-16,-4-1 64 0,3-1 0 0,0 0 0 16,1 0 0-16,-3-3-192 0,3 3-128 0,0-3 144 0,0 3-144 15,0-3 128-15,-1 1-128 0,-2-1 0 16,-1 2 144-16,-1-2-144 0,-1-2 0 0,-2-2 144 16,-1 2-144-16,-1-6 144 0,0 1-144 0,0-1 192 0,-1-2-192 15,0-2 208-15,1-1-64 0,-1-1-16 0,1 1 0 16,-5 0 0-16,1 2-128 0,0-2 192 0,0 0-64 15,0-2-128-15,-1-3 0 0,-2-1 0 0,0-2 0 16,-2 0 0-16,0 0 0 0,-1-4 0 0,-2-4 128 16,-2 1 128-16,-3 1 0 0,-1 0 16 0,-4-4 0 0,1 0 80 0,-2-3 16 15,-4-4 0-15,-1 0 0 0,-3 2-64 0,-2 1-16 16,-2 2 0-16,1 4 0 0,-2 1-32 0,-3 7 0 16,-3-1 0-16,0 6 0 0,-1 1-32 0,-3 1-16 15,-3 4 0-15,-2 5 0 0,-4 0-208 16,-5 7 144-16,-6 1-144 0,0 3 128 0,-3 1-128 15,1 4-144-15,5 2 144 0,-2 5-208 16,-1 2-2352-16,-1 0-448 0</inkml:trace>
  <inkml:trace contextRef="#ctx0" brushRef="#br1" timeOffset="133556.5">26031 19479 3679 0,'0'0'320'0,"0"0"-320"0,12-3 0 0,-1-1 0 16,-1 2 2816-16,-10 2 512 0,13-3 80 16,-1 3 32-16,-2 0-1728 0,-10 0-352 0,0 0-64 0,12 0-16 15,0 4-272-15,-12-4-64 0,0 0-16 0,10 4 0 16,-10-4-64-16,0 0-16 0,0 0 0 0,0 0 0 15,0 0-96-15,0 0-32 0,0 0 0 0,-1 10 0 16,1-10-80-16,-7 11 0 0,-1-1-16 0,-3-3 0 16,0-1-48-16,-3 2-16 0,-1-4 0 0,-3 1 0 15,-2 0-96-15,-3-1-16 0,-1-1 0 0,-2 3 0 16,-1-1-160-16,1-2-32 0,-4 0-16 0,1-3 0 16,-1 1-112-16,-3-1-128 0,-4 0 176 0,-1 0-176 15,-3-1 144-15,-2 1-144 0,1-3 0 0,0 1 144 16,1-2-144-16,3 2 0 0,0-1 0 0,2 0 0 15,1 2 0-15,-1-1 0 0,-2-2 0 0,-4-1 0 0,0 0 0 16,-2 2 0-16,-3-1 128 0,3-1-128 0,1 1 0 16,3 1 160-16,0 0-160 0,5 0 160 0,1 0-32 15,4-1 0-15,2-1 0 0,-3 0 0 0,4-4-128 16,-1 1 160-16,0-2-160 0,0 2 160 0,0-2-160 0,0 3 192 16,1-2-192-16,2 2 192 0,2-3-192 0,1 3 160 15,-1 1-160-15,3-1 160 0,1 2-160 0,-2 1 0 16,2-1 0-16,2 1 0 0,0 1 128 15,4 1-128-15,1 1 0 0,0-1 128 0,1 1-128 0,-1 0 0 16,3 1 0-16,9 0 128 0,-10-3-128 0,3 3 0 16,7 0 144-16,0 0-144 0,0 0 0 0,-7 7 144 15,7-7-144-15,0 0 0 0,0 0 0 0,-2 9 0 0,2-9 0 16,1 12 0-16,3 1 0 0,0-3 0 0,-1 3 0 16,3 2 0-16,-1 0 0 0,0 4 0 15,-1 2 0-15,2 3 0 0,0 5 0 0,1 3 0 0,-1 1 0 16,0 4 0-16,-1 0 0 0,-1 2 0 15,0 1 0-15,-3 4 0 0,-1-2 0 0,-1 1 0 16,0 3 0-16,-3-5 0 0,-1-1 144 0,-2 0-144 16,4-6 0-16,-2-3 144 0,0 0 80 0,1-1 16 0,0-5 0 0,0 3 0 15,2-5 0-15,-1-3 0 0,0 0 0 0,1 0 0 16,1-1-240-16,-1-4 176 0,1-2-176 16,1 1 160-16,0-8-160 0,0-6 0 0,0 10 144 0,0-10-144 15,0 0 0-15,0 0 0 0,0 0 0 0,0 0 128 16,0 0-128-16,0 0 0 0,10-4 0 0,0 3 0 15,-10 1 0-15,13-6 128 0,0 1-128 0,-2-3 0 16,-2 2 0-16,3 2 0 0,0-4 0 0,4 3 0 16,-2 0 0-16,5-1 0 0,2 2 0 0,3 0 0 15,1 1 0-15,4 2 0 0,0 0 0 0,3 2 0 0,-2-1 0 16,2 0 0-16,4-184 0 0,-3 366 0 0,-1-182 0 16,2 0 0-16,1 0 0 0,2 0-128 15,-1 1 128-15,2 1 0 0,1 1 0 0,3 1 0 0,0 0 0 0,0 3 0 16,0 0 0-16,-2 1 0 0,-6-2 0 0,-1 2 0 15,-3 0 0-15,-2-2 0 0,0 5 0 16,3-4 0-16,-1 5 0 0,2-5 0 0,-1 3 0 0,2-2 0 16,-1 2 0-16,1-3 0 0,1 0 0 0,0 0 0 15,-2-4 0-15,-1 0 0 0,-2-2 0 0,-3 0 0 16,0-3 0-16,-3-1 0 0,-3 0 0 0,0 1 0 0,-2-3 0 16,-1-1 0-16,-2 1 0 0,-1 1 0 15,0-2 0-15,-1 3 0 0,-4-1 0 0,-9 4 0 0,10-2 0 0,-10 2 0 16,9-4 0-16,-9 4 0 0,0 0 0 0,0 0 0 15,7-8 144-15,-7 8-144 0,0 0 192 16,0 0-192-16,4-7 0 0,-4 7 0 0,1-12 0 0,-1 5 0 16,-3-4 0-16,1 3 0 0,0-5 0 15,-1 3 0-15,-1 1 0 0,2-4 0 0,-1-1 0 0,1 1 0 16,2-4 0-16,-2-1 0 0,4-1 0 0,-2-3 0 16,0-1 128-16,0-1-128 0,0-4 0 0,0-1 0 15,-2-4 0-15,1-2 0 0,1 1 0 0,3-1 0 16,-1 0 176-16,2 2-176 0,0 5 160 0,0 2-160 15,-2 4 128-15,2 2-128 0,0 1 0 0,-2 5 144 16,0 3-144-16,-1 4 0 0,0-2 0 0,-1 9 0 16,-1-6-224-16,1 6-80 0,0 0-16 0,0 0-12160 15,-9-2-2448-15</inkml:trace>
  <inkml:trace contextRef="#ctx0" brushRef="#br1" timeOffset="134405.69">27478 20643 10303 0,'0'0'448'0,"0"0"112"0,0 0-560 0,0 0 0 0,0 0 0 0,0 0 0 16,0 0 976-16,0 0 96 0,5-7 16 0,-5 7 0 16,0 0-80-16,0 0-16 0,0 0 0 0,0 0 0 15,0 0 144-15,0 0 16 0,0 0 16 0,5-8 0 0,-5 8-64 0,6-8-16 16,6 3 0-16,-3-1 0 0,2 0-320 0,4 3-64 16,3-4 0-16,1 2-16 0,3 1-128 0,3-1-32 15,2-1 0-15,1 2 0 0,3 0-160 0,-1-1-48 16,1 0 0-16,-2 1 0 0,-3 2-320 0,0 1 0 15,-5-1 0-15,-1 1 0 16,-5 1-2560-16,-4-1-448 0</inkml:trace>
  <inkml:trace contextRef="#ctx0" brushRef="#br1" timeOffset="134606.23">27663 20833 24879 0,'0'0'2208'0,"0"0"-1760"0,0 0-448 0,0 0 0 0,0 0 1760 0,0 0 272 0,0 0 48 16,11 2 16-16,0 0-1440 0,3-2-272 0,1-1-64 0,6 0-16 16,2-2 192-16,2-1 32 0,2-4 16 0,1 2 0 15,1 0-304-15,-1 0-64 0,-3-1-16 0,-1-2 0 32,-2 3-2080-32,-3-3-432 0,0 3-80 0</inkml:trace>
  <inkml:trace contextRef="#ctx0" brushRef="#br1" timeOffset="135183.13">28902 20333 7359 0,'0'0'320'0,"0"0"80"0,0-10-400 0,0 3 0 15,0 7 0-15,-2-6 0 0,-2-2 2800 0,1 3 464 16,-2 3 112-16,-1-1 16 0,-2 0-2064 0,-4 1-416 0,-1 1-80 0,1 2 0 15,-4 1-320-15,1 4-64 0,-1-3-16 16,-1 4 0-16,-1 2 80 0,1-3 32 0,-1 2 0 0,1 1 0 16,-1 4 208-16,1 1 32 0,-1 3 16 0,1 1 0 15,1 1-144-15,1 1-16 0,-1 2-16 0,4 3 0 16,0 2-208-16,2-2-32 16,1 2-16-16,4-4 0 0,2 0-32 0,2 0 0 15,1-3 0-15,4 0 0 0,1-2-80 0,3-1 0 16,2-3-16-16,1-3 0 0,2 1-80 0,2-2-16 15,2-3 0-15,1 0 0 0,-1-4 160 0,1 1 16 0,0-1 16 0,1-4 0 16,1-5 16-16,-1 1 0 0,-1-1 0 0,1-5 0 16,2 0-64-16,-4-1-16 0,-1-5 0 0,-2 2 0 0,0-2 32 15,-4 1 0-15,-1-2 0 0,-3 0 0 0,-2-2 80 16,-3-2 32-16,-2 1 0 0,-3-3 0 0,-4-1-112 16,0 5-32-16,-1 2 0 0,-5 1 0 15,-2 4-272-15,0 3 0 0,-2-1 128 0,0 5-128 0,-2 0 0 16,0 2-224-16,-1 0 32 0,2 4 16 15,-2 0-1824-15,0 1-368 16,1 3-80-16,1 0-13568 0</inkml:trace>
  <inkml:trace contextRef="#ctx0" brushRef="#br1" timeOffset="135590.62">29279 20323 2751 0,'0'0'128'0,"4"-7"16"0,-5-6-144 0,2 7 0 0,-1 6 0 0,0 0 0 0,4-10 4704 0,-4 10 912 16,0 0 176-16,0 0 32 0,0 0-3840 15,0 0-784-15,0 0-160 0,0 0-16 0,0 11-256 0,-3 1-32 16,-1 1-16-16,-1 2 0 0,-1 3-128 0,0 1-16 15,0 1-16-15,1 3 0 0,0 0-176 0,0 0-16 16,0 3-16-16,0-3 0 0,1 1-192 0,0 0-32 16,-1-2-128-16,0-3 192 0,1-1-192 0,1-3-288 15,0-1 64-15,-2-5 16 16,5-9-1536-16,0 0-304 0,0 0-64 0</inkml:trace>
  <inkml:trace contextRef="#ctx0" brushRef="#br1" timeOffset="135766.63">29067 20526 11055 0,'0'0'976'15,"0"0"-784"-15,0 0-192 0,10-4 0 0,3 2 3824 0,-1 0 720 0,1 2 128 0,2 0 48 16,2 0-2960-16,1 0-592 0,3 0-112 0,-2 0-32 16,0-1-432-16,3 0-80 0,2 1-32 0,0 0 0 15,-2 0-320-15,0 0-160 0,-2 0 160 0,-1-2-160 31,-1 1-1648-31,-2 0-416 0,1-2-96 0</inkml:trace>
  <inkml:trace contextRef="#ctx0" brushRef="#br1" timeOffset="136230.46">29629 20522 4607 0,'0'0'400'0,"0"0"-400"0,0 0 0 0,0 0 0 16,0 0 3072-16,0 0 512 0,0 0 128 0,-9 5 0 16,9-5-1888-16,-9 4-384 0,9-4-80 0,0 0-16 15,-7 4-96-15,7-4-32 0,0 0 0 0,0 0 0 16,0 0-112-16,0 0-16 0,0 0-16 0,0 0 0 15,0 0-96-15,0 0-16 0,13 0 0 0,1 0 0 16,1-1-240-16,2-2-48 0,-1 0-16 0,2 0 0 16,0-2-272-16,0 1-64 0,-3 0-16 0,3 1 0 15,0-2-176-15,0 1-128 0,1 1 144 16,-2 0-144-16,0 1 0 0,-1-1 0 0,0-1 0 0,-1 2 0 16,-2-1-640-1,-1 1 0-15,0-1-16 0,-1 1-10224 0,1 0-2048 0</inkml:trace>
  <inkml:trace contextRef="#ctx0" brushRef="#br1" timeOffset="136683.69">30476 20189 18431 0,'0'0'1632'0,"0"0"-1312"0,0 0-320 16,0 0 0-16,0 0 1728 0,0 0 288 0,0 0 48 0,0 0 16 16,0 0-768-16,-2 12-160 0,-1 0-16 0,2 2-16 15,-3 1-416-15,-1 1-96 0,0 0-16 0,-1-1 0 16,-1 2 0-16,0 2 0 0,3 1 0 0,-1 1 0 16,-1-1 32-16,2 0 0 0,0 1 0 0,0 0 0 15,-1 2-144-15,1-1-32 0,-1-2 0 0,0 3 0 0,1-1-256 0,2-1-48 16,-3-3-16-16,1-1 0 15,1-5-128-15,-1 2 0 0,-1-1 144 0,3-3-144 0,-1 0 0 16,3-10 0-16,0 0 0 0,0 0-192 16,0 0-960-16,0 0-208 15,0 0-48-15</inkml:trace>
  <inkml:trace contextRef="#ctx0" brushRef="#br1" timeOffset="137040.76">30878 20286 17503 0,'0'0'1552'0,"0"0"-1232"0,0 0-320 0,0 0 0 0,0 0 1504 0,-5 9 240 0,-1-3 48 0,-1 5 16 16,1-2-656-16,-2 4-144 0,-1 0-32 0,1-2 0 16,-3 2-208-16,1 3-32 0,-1 2-16 0,1 0 0 15,-2 2 0-15,2 1 0 0,0-2 0 0,2 1 0 16,1 2 64-16,3-2 16 0,1-1 0 0,2-1 0 16,1-3-288-16,3-2-48 0,0-1-16 0,2 1 0 15,-5-13-208-15,9 10-48 0,0-1-16 0,1-4 0 0,1-1-176 0,0 0 128 16,0-1-128-16,2-3 128 0,1-3-128 0,1-2 0 15,1 0 0-15,1-2 0 16,1-3-1248-16,-1-1-336 16,-1-1-64-16</inkml:trace>
  <inkml:trace contextRef="#ctx0" brushRef="#br1" timeOffset="137228.91">30897 19973 45087 0,'-9'-11'2000'0,"9"11"416"0,-6-6-1936 15,6 6-480-15,0 0 0 0,0 0 0 0,0 0 352 0,0 0-32 0,-6-7 0 0,6 7 0 32,0 0-1136-32,0 0-224 0,0 0-48 0,0 0-11968 0,0 0-2368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35:32.810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21083 14390 19695 0,'0'0'864'0,"0"0"192"0,0 0-848 0,0 0-208 16,0 0 0-16,0 0 0 0,0 0 768 0,0 0 128 15,0 0 0-15,2 12 16 0,1-1-336 0,-2-2-80 16,-1 3-16-16,0 0 0 0,0 1 176 0,1 5 48 16,1 6 0-16,-1 0 0 0,0 5-160 0,-1 3-32 15,2 9 0-15,-2 1 0 0,-2 6-256 0,-2 0-48 16,-2 1-16-16,-1 2 0 0,-2 1-192 0,-2-1 128 15,0-6-128-15,0-2 0 0,-1-6 128 0,1-4-128 0,1-2 0 16,1-6 144-16,1-7-144 0,2-1 0 0,2-6 144 16,3-1-144-1,1-10-304-15,0 0-128 0,0 0-16 0,0 0-12560 0</inkml:trace>
  <inkml:trace contextRef="#ctx0" brushRef="#br0" timeOffset="369.22">21580 14380 14735 0,'0'0'640'0,"0"0"160"0,0 0-640 0,0 0-160 0,0 0 0 0,0 0 0 0,0 0 1216 0,6 10 224 15,-1 3 32-15,-3 1 16 0,-5 1-736 0,-2 1-160 16,-1-2-16-16,-5 6-16 0,1 4 48 0,-4 0 16 15,-4 0 0-15,-2-1 0 0,-3-2 32 16,-1 0 16-16,-3-2 0 0,2 0 0 0,-2-5 144 0,1-1 16 16,-1 2 16-16,0-3 0 0,4-1-400 0,-1 1-64 15,0-5-32-15,1 3 0 0,3-2-224 0,2-2-128 16,2 1 128-16,2-5-128 0,1 1 368 16,4-1 0-16,3 2 0 0,6-4 0 0,0 0-144 0,0 0-32 15,0 0 0-15,-2 10 0 0,2-10-192 0,7 12 0 16,-7-12 0-16,12 10 0 0,2 4 0 0,2 2 0 15,1-2 0-15,4 2 0 0,-3-1 0 0,2 1 144 16,0 5-144-16,-1-3 128 0,0-2-128 0,0 2 0 16,-1-2 0-16,0 1-176 0,0 2 176 0,-2-2 0 0,0-3 0 0,0 0 0 15,1-3-192-15,2 0-16 0,0 1 0 0,-1-8-9552 16,-4-3-1904-16</inkml:trace>
  <inkml:trace contextRef="#ctx0" brushRef="#br0" timeOffset="652.58">22097 14745 25167 0,'0'0'1104'0,"0"0"240"0,0 0-1072 0,0 0-272 0,0 0 0 0,13-2 0 0,-2-4 416 16,3 1 32-16,2-1 0 0,-1 1 0 0,1 0-80 16,3-3-16-16,2 2 0 0,2-4 0 0,2 2-160 0,2 3-16 15,-1-1-16-15,1 1 0 0,-1 2-160 0,-2 2 160 16,-1 2-160-16,-3-1 160 0,-1 0-160 0,-5 1-256 16,-14-1 64-16,0 0 16 15,0 0-2288-15,0 0-464 0,-14 8-80 0,-4 6-32 0</inkml:trace>
  <inkml:trace contextRef="#ctx0" brushRef="#br0" timeOffset="800.98">22026 14973 19343 0,'0'0'1728'0,"0"0"-1392"16,14 1-336-16,3-1 0 0,3 0 2480 0,2-1 416 16,0 1 96-16,4 1 16 0,0 0-2032 0,5 0-400 0,2-1-64 0,0-1-32 15,4 0-352-15,0-2-128 0,1 2 0 0,0-4 0 31,2 0-1808-31,-2 1-464 0,-3 0-96 0</inkml:trace>
  <inkml:trace contextRef="#ctx0" brushRef="#br0" timeOffset="1284.02">23473 14491 11055 0,'0'0'480'0,"0"0"112"0,-11-4-464 0,1-1-128 0,1 0 0 0,0 1 0 0,-1 2 2832 0,0 2 560 16,-1 0 96-16,-1 1 32 0,0 1-2576 0,-2 3-512 15,0 3-112-15,-2 0 0 0,0 3-16 0,-1 2 0 16,-1 5 0-16,3 3 0 0,-3 2 112 0,1 6 32 16,-4 2 0-16,3 3 0 0,-1 3 16 0,0 6 16 0,0 3 0 0,3 1 0 15,2 4-336-15,4 0-144 0,3 2 128 0,6-5-128 16,6-2 272-16,8-6-16 0,1-4-16 0,7-5 0 16,4-6 144-16,2-2 16 0,4-5 16 0,5-4 0 15,4 0 128-15,5-4 32 0,3-7 0 0,4 1 0 16,4-4-48-16,-1-3 0 0,-1-2 0 0,-4-5 0 15,-8-6-96-15,0-3-32 0,-3-3 0 0,-3-1 0 16,-1-5 160-16,0 1 16 0,-5-5 16 0,-3-2 0 16,-4 0 176-16,-5-2 48 0,-6-1 0 0,-3-2 0 15,-6-3-240-15,-4 4-32 0,-6 1-16 0,-4 1 0 16,-5-1-272-16,-3 4-64 0,-5 3-16 0,-2-1 0 16,-4 1-336-16,0 4-64 0,-3 0-16 0,0 1 0 15,0 5-2576 1,0 1-528-16,0 1-112 0</inkml:trace>
  <inkml:trace contextRef="#ctx0" brushRef="#br0" timeOffset="1909.08">24861 14814 19343 0,'-8'2'1728'0,"-1"0"-1392"16,0 1-336-16,9-3 0 0,0 0 1344 0,0 0 208 15,-6 3 48-15,6-3 0 0,0 0-832 0,9 4-144 0,2-4-48 0,6 1 0 16,3-2-400-16,6-2-176 16,1-1 128-16,5-1-128 0,4 1 128 0,6 2-128 0,6-2 0 0,-1 2 128 31,-1-4-1312-31,-4 4-272 0,-5-2-48 0</inkml:trace>
  <inkml:trace contextRef="#ctx0" brushRef="#br0" timeOffset="2076.05">24815 15058 29487 0,'0'0'2624'0,"0"0"-2112"0,0 0-512 0,0 0 0 15,15-4 1024-15,4-1 112 0,5 4 16 0,4-1 0 16,5-1-816-16,6-1-144 0,4-3-48 0,5 2 0 15,5 3-144-15,1-3 0 0,-1-7 0 0,-3 6 0 16,-3-2-416-16,-3 4-16 0,0 1 0 16,-5-1-9392-16,-1-1-1888 0</inkml:trace>
  <inkml:trace contextRef="#ctx0" brushRef="#br0" timeOffset="2385.52">25356 14506 23151 0,'13'-11'1024'0,"0"6"208"0,3-2-976 0,3 1-256 16,0 1 0-16,4 2 0 0,2 2 720 0,5 4 112 16,2-2 0-16,5 5 16 0,2 2-576 0,0 6-112 0,-2 6-32 0,-1 2 0 15,-3 2-128-15,-4 4 192 0,-2 2-192 0,-5 2 192 16,-5 4 0-16,0 4 16 0,-7 0 0 0,-2 2 0 15,-8 5 48-15,-3-2 0 0,-2 1 0 0,-4 0 0 16,-2-1 80-16,-3-1 32 0,-3-1 0 0,-3-5 0 16,-6-3 208-16,0-5 32 0,-6-4 16 0,1-2 0 15,-3-3-128-15,2 0-32 0,6-4 0 0,0 0 0 16,6-4-336-16,3-1-128 0,3 1 0 0,5-7-9984 16,9-6-2096-16</inkml:trace>
  <inkml:trace contextRef="#ctx0" brushRef="#br0" timeOffset="3002.21">26692 15007 10127 0,'-23'0'448'0,"11"1"96"0,0 2-544 0,3-2 0 0,9-1 0 0,0 0 0 16,-8 3 2864-16,8-3 464 0,0 0 80 0,2 10 32 16,3-1-2208-16,3 1-432 0,2 0-96 0,5-4 0 15,6-4 80-15,4 0 32 0,2-1 0 0,4-1 0 16,0-1-272-16,1 0-48 0,-1-2-16 0,-1 2 0 15,2-3-240-15,-1-2-48 0,2 0-16 0,-1-3 0 0,-1 0-48 0,-3-3-128 16,-3 3 192-16,-2-2-64 16,-4 1-128-16,-5-3 128 0,-1-3-128 0,-8 3 128 0,0 1 16 15,-6 0 0-15,-5-4 0 0,-4 0 0 0,-2-1 80 16,-6 2 16-16,-5 2 0 0,-1 1 0 0,-3 2-32 0,-1 2 0 16,-1 7 0-16,-2 1 0 0,1 2-64 0,-2 6-16 15,-2 1 0-15,-2 5 0 0,-1 3 64 0,0 5 0 16,-3 0 0-16,4 2 0 0,6 1 128 0,4-1 48 15,5 3 0-15,4-3 0 0,3-1 192 0,5 3 32 16,4-2 16-16,5 2 0 0,4-3-192 0,2 1-32 16,2 3-16-16,6-5 0 0,1-2-368 0,6 0 0 15,3-1 0-15,5-2 0 0,4-3-256 0,3 0-112 16,-1-4-16-16,-1 0-16 16,-2-3-2688-16,-1-2-544 0</inkml:trace>
  <inkml:trace contextRef="#ctx0" brushRef="#br0" timeOffset="3411.65">27629 14327 23039 0,'0'0'2048'0,"0"0"-1648"16,0 0-400-16,0 0 0 0,0 0 688 0,-6 8 48 0,-1 2 16 0,1 2 0 0,0-1-96 0,-1 3-16 16,0 2 0-16,-1 2 0 0,-1 1 48 0,3 0 0 15,2 1 0-15,2 2 0 0,0 1-368 0,0 0-80 16,2-2-16-16,2 2 0 0,2-2-96 0,2-6 0 16,2-1-128-16,2 1 192 0,2-1-192 0,0-5-128 0,2 0 128 0,2-5-208 31,-1-2-1328-31,3-2-256 0,-1-5-48 0</inkml:trace>
  <inkml:trace contextRef="#ctx0" brushRef="#br0" timeOffset="3564.95">27622 14132 28911 0,'0'0'1280'0,"0"0"256"0,0 0-1216 0,10 4-320 0,1-1 0 0,2 2 0 16,0 0 208-16,1 1-16 0,1 3 0 0,3-4 0 31,2-2-1728-31,2-1-336 0,7 3-80 0,-3-3-16 0</inkml:trace>
  <inkml:trace contextRef="#ctx0" brushRef="#br0" timeOffset="3920.68">28237 14078 10127 0,'0'0'896'0,"0"0"-704"16,-7 11-192-16,-1-1 0 0,-3 3 1984 0,1 2 352 15,-4 3 80-15,0 2 16 0,-2 0-1552 0,-1-1-304 16,-1 3-64-16,2 4-16 0,1-2-192 0,3 4-48 16,2-3 0-16,5 3 0 0,2-5 0 0,5-1 0 0,3-2 0 0,2 1 0 15,2-2 880-15,4-2 160 0,3 0 48 0,2-3 0 16,1-1-112-16,3-4-16 0,0-1 0 0,2-4 0 15,2-4-256-15,1-2-48 0,0 0-16 0,-1-5 0 16,0-2-352-16,-3-3-80 0,-3 1-16 0,-2-2 0 16,-3-1-64-16,-2-1 0 0,-3-3-16 0,-4-1 0 15,-2-1 208-15,-1-2 32 0,-5-4 16 0,-1 0 0 16,-4 3-240-16,-2-2-64 0,-3 2 0 0,-4 4 0 16,-1 2-320-16,-2 1 0 0,-3-2 0 0,-1 4 0 31,1 6-1232-31,-2 0-272 0,3 1-48 0,2 3-15216 0</inkml:trace>
  <inkml:trace contextRef="#ctx0" brushRef="#br0" timeOffset="4355.31">29216 13901 12895 0,'0'0'1152'0,"0"0"-928"0,0 0-224 0,-8 12 0 16,-1-4 1664-16,-1 5 272 0,-2-1 64 0,-2 3 16 16,-3 5-752-16,-2 3-160 0,-3 1-16 0,0 7-16 15,-2 2 0-15,0 4 0 0,-1 1 0 0,-3 2 0 16,-4 2-192-16,-2 2-48 0,-5 3 0 0,3-4 0 15,0-1-496-15,3 0-96 0,2-5-32 0,5-2 0 16,3-2-80-16,5-4-128 0,4-4 176 0,4-3-176 16,2-2 0-16,6-3 0 0,2 0 0 0,4-7-192 15,2-1-1696 1,5-3-336-16</inkml:trace>
  <inkml:trace contextRef="#ctx0" brushRef="#br0" timeOffset="4755.42">29062 14448 12895 0,'0'0'576'0,"9"-8"112"0,2 3-560 0,4 0-128 0,1-2 0 0,4 4 0 0,2 0 2752 0,0 3 512 15,1 0 96-15,1 3 32 0,-1-1-2368 0,-1 2-448 16,0 1-112-16,-3 0-16 0,1 2-80 0,-5-1-32 15,-3 0 0-15,-6 4 0 0,-1 1-128 0,-6 1-16 0,-3-3-16 0,-4 3 0 16,-3 2 240-16,-3-4 48 0,-3 1 16 0,2 2 0 16,-1-4 32-16,2 2 16 0,0 1 0 0,1-3 0 15,2 1 16-15,4-3 0 0,7-7 0 0,-1 12 0 16,1-5-208-16,4 2-32 0,3-2-16 0,3 2 0 16,2 0-96-16,2 2 0 0,2-2-16 0,4 5 0 15,-1-4-176-15,1 3 0 0,-2 2 0 0,-3 2 0 16,-2-1 0-16,-6-1 0 0,-2 1 0 0,-2-1 0 15,-6 3 0-15,-3-2 0 0,-4-1 0 0,-7 1 0 16,-4-1 320-16,-5-1 16 0,-4-3 16 0,-2 2 0 16,-2-2-80-16,1-3-16 0,-2 1 0 0,4-4 0 0,1-1-256 15,5-2 0-15,-1-3 0 0,6 0-144 16,2-3-2416 0,6-1-496-16</inkml:trace>
  <inkml:trace contextRef="#ctx0" brushRef="#br0" timeOffset="5108.39">29767 15220 11055 0,'0'0'976'0,"0"0"-784"0,0 0-192 0,0 0 0 16,10 4 3536-16,4-1 672 0,4-1 128 0,6 2 16 15,4 1-2992-15,4-3-592 0,2-2-128 0,2-2-32 16,0 2-368-16,-1-2-80 0,-1-1-16 0,0-1 0 16,-1 1-144-16,-2 1 0 0,0 2 0 0,-3 2 128 15,-4-1-640 1,-4 1-128-16,-2-2-16 0</inkml:trace>
  <inkml:trace contextRef="#ctx0" brushRef="#br0" timeOffset="5266.63">29870 15431 19343 0,'0'0'1728'0,"0"0"-1392"0,12 4-336 0,3-2 0 0,4-2 2240 0,4 0 368 16,2 0 80-16,3 0 0 0,0-2-1808 0,3 2-368 15,-1 0-80-15,3 0-16 0,2 0-416 0,1-1 0 16,0 0 0-16,2-1 0 16,-1 0-1792-16,1-3-448 0</inkml:trace>
  <inkml:trace contextRef="#ctx0" brushRef="#br0" timeOffset="5739.39">31300 14995 14735 0,'-15'-3'1312'0,"15"3"-1056"0,-13 0-256 0,13 0 0 0,-9-3 1792 0,9 3 288 16,0 0 64-16,0 0 16 15,0-9-816-15,4 0-176 0,4-2-16 0,3-2-16 0,3-1-272 16,4-2-48-16,2-3-16 0,4-2 0 0,4-2 64 0,3 1 16 15,-3-3 0-15,1-4 0 0,0-4-192 0,-1-3-48 16,-1 0 0-16,1 0 0 0,-4 0-144 0,-2 6-48 16,-3 1 0-16,-3 7 0 0,-3 7-256 0,-2 2-64 15,-2 4-128-15,-1 3 192 0,-8 6-192 0,0 0 144 16,0 0-144-16,5 15 128 0,-5 4-128 0,-1 8 0 16,-3 2 0-16,-1 5 128 0,-3 3-128 0,-1 8 0 15,-1-1 0-15,-1 7 0 0,-3 4 0 0,0 6 0 16,0 0 0-16,-1 6 0 0,-1 1 0 0,0-4 0 15,2 0 0-15,1-4 0 0,2-2 0 0,2 1 0 0,1-5 0 0,2 0 0 16,1-1 0-16,0-3 0 16,3-6 0-16,1-5 0 0,0 1 0 0,0-6 0 0,-2-3 0 15,0 0-176 1,1-5-1472-16,-2-1-288 0,-2-3-64 0,-2-6-12464 0</inkml:trace>
  <inkml:trace contextRef="#ctx0" brushRef="#br0" timeOffset="5939.34">31159 15903 30399 0,'0'0'2704'0,"14"4"-2160"0,3-3-544 0,2 3 0 15,2 0 1536-15,5 1 192 0,2 1 32 0,3 3 16 16,4-3-704-16,2 3-144 0,2-2-32 0,6 2 0 16,2-3-304-16,1 0-64 0,-1 2-16 0,2-2 0 0,4 2-512 0,0-3 0 15,-1-4 0-15,1 3 0 0,2-1-128 0,-3-1-96 16,-3-2-16-16,-6-1 0 15,-5 1-2656 1,-5-1-544-16</inkml:trace>
  <inkml:trace contextRef="#ctx0" brushRef="#br0" timeOffset="7678.5">11621 13590 6447 0,'-13'-2'576'0,"0"-1"-576"0,2 1 0 0,1 2 0 16,2 0 3824-16,4-1 656 0,-1-1 128 0,4 0 16 15,1 2-2976-15,0 0-608 0,0 0-112 0,0 0-32 16,1-6-320-16,-1 6-80 0,0 0-16 0,8-12 0 15,-4 1-80-15,2 2-16 0,-6 9 0 0,10-9 0 16,1 2-160-16,1 1-32 0,2 0-16 0,2 2 0 0,3 1-176 0,4 1 128 16,4 0-128-16,6-1 128 0,4-1 80 0,6 3 16 15,5 0 0-15,6 0 0 0,6-2 160 0,2 0 16 16,1-2 16-16,2-1 0 0,3 1-48 16,3 2-16-16,4-3 0 0,2 1 0 0,2 0-352 0,-1-3 128 15,1-1-128-15,2 3 0 0,4-2 144 0,1 3-144 16,3-4 192-16,-1 3-192 0,-3 0 0 0,3-2 0 15,2 4 0-15,3 2 0 0,2-2 0 0,-1 0 0 16,-2 2 0-16,2-1 0 0,4-1 224 0,2 3-64 16,3-3-16-16,-4 0 0 0,-1 2-144 0,4-1 0 0,5 1 0 15,-5 2 0-15,-3-2 0 0,-1 1 0 16,2-4 128-16,0 0-128 0,1 1 0 0,-5 2 0 0,-3 0 0 0,0-2 0 16,1-1 128-16,-4 0-128 0,-2 1 0 0,-5 1 128 15,-5-1-128-15,-1 0 192 0,-5 0-192 0,-1 2 192 16,-1-2 16-16,-6 0 16 0,-7 3 0 0,-4 1 0 15,-4 0 16-15,-2 1 0 0,-5 2 0 0,-4-6 0 16,-1 1 0-16,-2-1 0 0,0 3 0 0,-5 0 0 16,-3-1-240-16,-4-1 0 0,-6 2 0 0,-3 0 0 15,-3-1 0-15,-11 1 0 0,0 0 0 0,0 0 0 16,0 0 128-16,0 0-128 0,-11-2 0 0,-3-1 0 16,-3 2 128-16,-10-2-128 0,-2 2 0 0,-3 0 144 15,-4 1-144-15,-4 0 0 0,-2 0 0 0,-7 0 0 16,-3-2 0-16,-7 2 0 0,-9 0 0 0,-3 2 0 15,-3 0 0-15,-1 1 128 0,-4-6-128 0,-6 1 0 0,-7 2 0 0,-4 1 0 16,-2 4 128-16,-2-2-128 0,-3-5 0 0,-3 4 0 16,-8 0 0-16,1 3 128 0,-1-1-128 15,-5 4 160-15,-8-3-160 0,0 2 160 0,4-2-160 0,-7 1 0 16,-6 2 0-16,3-1 0 0,4-1 0 16,-3 1 0-16,-6-4 0 0,4 4 0 0,4 0 0 0,-2-2 0 15,-4 1 0-15,5 1 0 0,5-2 0 0,-1 2 0 16,-1-2 0-16,6-2 0 0,6 0 0 0,6 1 0 15,-2-2 0-15,5-3 0 0,5 0 0 0,10 0 0 16,6-2 0-16,8 0 0 0,3 0 0 0,5-4 0 16,4 1 0-16,8 1 0 0,9-4 0 0,7 4 0 15,6-3 0-15,7 2 0 0,5 3 0 0,6 0 0 0,7-3 0 0,4 1 0 16,3 0 0-16,4 5-144 16,11-5 144-16,4-1-160 0,4 1-32 0,8 1 0 0,6-2 0 15,12 2 0-15,6-1 192 0,10 5-192 0,7-2 192 0,3 2-192 16,3 2 192-16,7 0-128 0,7 1 128 0,4 1-128 15,4-1 128-15,3 2 0 0,1 1 0 0,10 1-128 16,8-2 128-16,3-1 0 16,-2 1 0-16,9 3 0 0,7-3 0 0,-1 1 0 0,-2 2 0 0,5-4 0 15,7 0 0-15,-1 2 0 0,0-1 0 0,3-3 128 16,5 2-128-16,3 4 176 0,-3-4-176 0,2 1 192 16,-3-1-192-16,0 1 128 0,1-1-128 0,-6 2 128 15,-6-4-128-15,-2 4 0 0,-1-3 0 0,-5 1 0 16,-7-3 128-16,0 1-128 0,-6-1 0 0,-4 0 128 15,-10-1-128-15,-3 0 192 0,-7 0-192 0,-6 3 192 16,-4-1-192-16,-8 0 192 0,-9-2-192 0,-8 1 192 0,-11-1-192 16,-7 1 160-16,-8-1-160 0,-5 3 160 0,-11-2-160 0,-6-1 160 15,-11 0-160-15,0 0 160 0,0 0 80 16,-11 2 16-16,-6 0 0 0,-7 2 0 0,-6-1 16 0,-12 0 16 16,-7 1 0-16,-6-2 0 0,-7-2-160 0,-4 0-128 15,-5 2 144-15,-3 1-144 0,-2 0 128 0,-10-1-128 16,-8-2 0-16,0 2 144 0,-5-1-144 0,0-1 0 15,0 0 0-15,-3-1 128 0,0-1-128 0,3-1 0 16,4-4 0-16,3 2 0 0,3-1 0 0,8-3 0 16,5 3 0-16,10-3 128 0,9 1-128 0,8-1 0 15,6 2 0-15,10 1 0 0,8 0 0 0,7 0 0 16,8-1 0-16,7-2 0 0,8 3 0 0,9-3 0 0,8 3 0 0,9-3 0 16,9 3-176-16,9 1-16 0,10-4 0 0,6 4 0 15,6 1-144-15,1-1-48 0,3 0 0 16,2-1 0-1,1-2-1488-15,8 3-304 0,6 1-64 0</inkml:trace>
  <inkml:trace contextRef="#ctx0" brushRef="#br0" timeOffset="8611.58">17099 13604 9215 0,'-21'5'400'0,"5"-3"96"0,1-2-496 0,-5 2 0 16,-1-1 0-16,2 1 0 0,2 1 4544 0,-1-2 832 15,-1-1 144-15,-2 0 48 0,1-1-3520 0,0-4-704 16,-3-7-144-16,2 2-32 0,1-6-112 0,1-2-32 16,1-2 0-16,2-5 0 0,0 0-384 0,5-4-64 15,1 0-32-15,2-5 0 0,3-1-128 0,4-3-32 0,5 0 0 0,-1-2 0 16,6 2-384-16,3 0 0 0,3-1 0 0,2 2 0 15,4 0 0-15,3 3-144 0,2 3 0 0,2 6 0 16,1 0 144-16,3 5-192 0,0 5 192 0,1 6-192 16,-2 5 192-16,2 3-160 0,0 6 160 0,3 6-160 15,1 5 160-15,0 8-128 0,0 2 128 0,-3 8-128 16,-4 2 128-16,-3 9-208 0,-5 2 80 0,-6 4 128 16,-6 2-320-16,-4 4 48 0,-6 3 16 0,-4-3 0 15,-5-2 256-15,-4-6-160 0,-3-4 160 0,-7-6-128 16,-5-3 368-16,-5-3 80 0,-7-4 0 0,-2-3 16 15,0-2 240-15,-2-5 64 0,-3-6 0 0,1-5 0 16,2-2-256-16,-2-6-32 0,-1-6-16 0,2-2 0 16,2-3-144-16,2-5-48 0,6-4 0 0,2-6 0 0,5-2 16 15,6-4 0-15,4-4 0 0,4-4 0 0,6-6 32 0,4 1 0 16,4-6 0-16,10 0 0 0,4-1-192 0,8 6 0 16,5 4 0-16,9 3 128 0,2 3-128 0,7 4 0 15,2 2 0-15,0 7 0 0,-1 4-192 0,2 6 192 16,3 6-160-16,-3 7 160 0,0 5-128 0,1 7 128 15,-1 6 0-15,-2 5-144 0,-3 4 144 0,-4 2-192 16,-6 8 192-16,-5 5-192 0,-4 1-64 0,-3 5 0 16,-5-2-16-16,-4 0 0 0,-5 1 32 0,-2-8 16 15,-5-6 0-15,-2-1 0 0,-6-4 224 0,-2 0 0 16,-5-6 0-16,-4-3 0 0,-5-2 384 0,-7-3 0 0,-3-3 16 0,-4-5 0 16,-7-6-64-16,3-5-16 0,0-1 0 15,4-6 0-15,1-4-176 0,3-2-144 0,3-5 192 16,5 1-192-16,2-4 192 0,3-2-192 0,3-9 192 15,3-1-192-15,3-6 128 0,4 4-128 0,5-2 0 16,7 0 0-16,5 5 0 0,4 1 0 0,3 3-128 0,5 5 128 16,4 3-224-16,2 5 48 0,1 4 16 0,2 7 0 15,3 6 160-15,0 6-192 0,2 6 192 0,-1 7-192 16,0 3 192-16,-2 7-160 0,-3 2 160 0,-5 8-160 16,-4 7 160-16,-9 0 0 0,-3 7 0 0,-6-2-128 15,-4 1 128-15,-7-5-128 0,-7-7 128 0,-5-4-128 16,-7-8 128-16,-4 2 144 0,-6-4-16 0,-4-4-128 15,-5-2 528-15,0-5 0 0,-5-3 0 0,-2-1 0 16,1-6-112-16,-3-4-32 0,0-10 0 0,3-3 0 16,2-5-256-16,5-11-128 0,3-6 128 0,6-6-128 15,4-9-1936 1,8-9-480-16,-1-6-80 0</inkml:trace>
  <inkml:trace contextRef="#ctx0" brushRef="#br0" timeOffset="9531.29">15301 3876 5519 0,'0'0'496'0,"0"0"-496"15,-8-2 0-15,8 2 0 0,-4-8 4384 0,3-2 784 16,1 1 144-16,4-4 48 0,1-1-3872 0,2-2-768 16,2-3-144-16,4-3-48 0,1-2-16 0,5-5 0 0,6-2 0 0,-2 3 0 15,1-2-64-15,3 0 0 0,1 2-16 0,3-3 0 16,-1-2-48-16,2 6 0 0,0 0 0 0,-2 3 0 15,-1-5 0-15,-3 5 0 0,-1 2 0 0,-2 3 0 16,-1 3-80-16,-4 0-32 0,-4 1 0 0,-3 4 0 16,-1 3-16-16,-2 4 0 0,-8 4 0 0,0 0 0 15,0 0-64-15,0 0 0 0,0 0-16 0,5 10 0 16,-5 3-176-16,0 4 160 0,0 3-160 0,-3 5 160 0,1 3-160 0,-2 7 0 16,-1 3 0-16,1-5 0 0,-1 2 128 0,0 9-128 15,-1 3 128-15,-1 6-128 0,-2 5 192 16,-2 6-64-16,-2 0 0 0,-1 4 0 0,0 2 80 0,-1 4 16 15,-2-2 0-15,0 1 0 0,-1-3 64 16,0-2 16-16,3 1 0 0,-2-6 0 0,3 0-144 0,-2-4-32 16,0-3 0-16,2-3 0 0,2-6-128 0,-1-4 160 15,0 0-160-15,3-5 160 0,0-2-160 0,1-2 0 16,0-5 0-16,-1 7 0 16,1-9-1008-16,3-10-224 0,-1-4-48 0,1-7-16 15,6-6-1840-15,0 0-384 0,-20-5-64 0,8-5 0 0</inkml:trace>
  <inkml:trace contextRef="#ctx0" brushRef="#br0" timeOffset="9773.89">14863 5104 30351 0,'0'0'1344'0,"0"0"272"0,0 0-1296 0,0 0-320 16,0 0 0-16,9 8 0 0,1 1 576 0,8-4 64 0,5 1 0 0,8-2 0 15,7-3 160-15,10 0 32 0,8-1 16 0,7-1 0 16,7 0-128-16,5 0-16 0,3-1-16 0,6 2 0 16,5 0-224-16,4 0-32 0,-1 0-16 0,4 0 0 15,-2 0-224-15,2 0-32 0,6 0-16 0,-4-1 0 0,-7-2-144 16,-4 2 0-16,-8 1 0 0,-2 4 128 16,-1 0-256-16,-3-2-64 0,-3 3-16 0,-9 4-11616 15,-5-2-2320-15</inkml:trace>
  <inkml:trace contextRef="#ctx0" brushRef="#br0" timeOffset="13259.29">11598 13468 20783 0,'-18'-4'912'0,"7"4"208"0,-2 1-896 0,1 2-224 0,2-2 0 0,1 3 0 16,2-2 896-16,7-2 144 0,-11 5 32 0,3-1 0 15,-1-1-480-15,1 1-80 0,-1-2-32 0,9-2 0 0,0 0-80 0,0 0-16 16,0 0 0-16,0 0 0 0,0 0 32 0,0 0 0 16,0 0 0-16,0 0 0 0,7 9-112 0,4-5-32 15,4 0 0-15,6-2 0 0,4 2 32 0,3-7 0 16,0 0 0-16,5-1 0 0,5 1 96 0,3-2 32 16,2-1 0-16,7 2 0 0,4 1-16 0,6 0 0 15,2-2 0-15,1 1 0 0,-4-1-32 0,6 1 0 16,2 4 0-16,6-1 0 0,3-2-64 0,3 2-32 15,2-2 0-15,1 1 0 0,-3-1-128 0,4 1-32 16,5-1 0-16,2-1 0 0,-1 0-128 0,2 1 128 0,-1 0-128 0,3 1 128 16,2 0-128-16,0-2 0 0,-1 2 0 15,0-1 0-15,-2 1 0 0,3 1 0 0,2 1 0 0,0-2 0 16,-2 1 0-16,-4 0 0 0,0-1 0 16,0 2 0-16,3 0 128 0,-4 2-128 0,-4-1 0 0,-4 0 128 15,0 1-128-15,0-1 0 0,2 3 144 0,-3-1-144 16,-4 3 192-16,0-3-16 0,-4 0-16 0,-2 3 0 15,0 1-160-15,0-4 192 0,0 2-192 0,-4 1 192 16,-8-3-192-16,1 0 128 0,-2-2-128 0,1 3 128 16,-4-1-128-16,1 2 0 0,-1-2 144 0,1-1-144 15,-2 0 0-15,-3-2 0 0,-3-1 0 0,-2 1 128 16,-2 0-128-16,-3 0 0 0,-3-1 0 0,-2-1 0 16,-3 2 0-16,-2 0 0 0,0 2 0 0,-3-2 0 15,-4-2 0-15,-5 2 0 0,-4 0 0 0,-2 0 0 16,-3 0 0-16,-10 0 0 0,0 0 0 0,0 0 0 15,0 0 128-15,0 0-128 0,-10 2 128 0,-4-2-128 16,-4 0 192-16,-3 0-48 0,-5 0 0 0,-3 0 0 16,-3-2-144-16,-5 1 0 0,-3 0 0 0,-1 0 128 0,-5-1-128 0,-6 0 0 15,-5-1 0-15,-7 1 128 0,-3-1-128 0,-4 2 0 16,-3 0 0-16,-2 1 0 0,-4 2 0 0,-7 1 0 16,-4-3 0-16,-2 1 0 0,-4 2 0 0,-2 2 0 15,-4 0 0-15,-2-3 0 0,-3 1 0 0,0 1 0 16,-3 2 128-16,-3-2-128 0,-6 0 0 0,3 2 0 15,-1-1 0-15,-4-2 128 0,-6 0-128 0,1 2 128 16,3 3-128-16,-3-4 128 0,-4 0-128 0,3 3 192 16,3 0-192-16,-2-1 192 0,-1-1-192 0,1-2 128 15,5 2-128-15,0 2 128 0,0 0-128 0,7-3 0 16,3-2 144-16,9 4-144 0,2 1 0 0,3-2 0 16,0-3 0-16,6 1 0 0,7-2 0 0,9 1 0 15,6-1 0-15,5-1 0 0,3-3 0 0,3-3 0 0,10 0 0 0,6 2 128 16,7-5-128-16,7 2 0 0,5-1 0 0,5 0 0 15,5 3 128-15,6-3-128 0,3 1 128 0,5-5-128 16,4 5 0-16,3-2 128 0,5 2-128 0,6-2 0 16,6 2 0-16,5 0 0 0,8 0 0 0,7 2 0 15,3 0 0-15,7-2 0 0,2 1 0 0,6 1-128 16,5 0 128-16,10 1 0 0,5 0 0 0,6 2-128 16,1-6 128-16,5 4 0 0,3 2 0 0,6 0 0 15,5 0 0-15,1-1 0 0,-1 2 0 0,5 1 0 16,5 1 0-16,-1 1 0 0,-1-1 0 0,1 1 0 15,5 3 0-15,0-1 0 0,-1 0 0 0,-1-1 176 16,0-1-176-16,1 1 0 0,-1-3 0 0,4 0 0 16,-3 0 0-16,-2-2 0 0,-1 1 0 0,-5 0 0 0,-5 1 0 0,-2 1 0 15,-3-1 0-15,-8 0 0 0,-7 1-256 0,-5-1 80 16,-7 0 16-16,-4 2 0 16,-3-2-2336-16,0 0-480 0,0 0-96 15</inkml:trace>
  <inkml:trace contextRef="#ctx0" brushRef="#br0" timeOffset="14175.78">17481 13419 14735 0,'-22'14'640'0,"7"-5"160"0,-3 1-640 0,-1 3-160 0,-3-3 0 0,3 4 0 15,-1 2 1104-15,-2-1 192 0,1-4 48 0,-2 2 0 16,-1 1-688-16,1-4-128 0,1-2-16 0,2-4-16 16,-1-1 64-16,1 4 16 0,-2-2 0 0,1-3 0 15,-2 1 352-15,0-2 80 0,-2-2 16 0,0 0 0 16,1-1 0-16,0 0 16 0,-1-2 0 0,-1-4 0 15,-2 1 48-15,3-7 0 0,-3-4 0 0,3-1 0 0,2-1-144 16,1-3-32-16,4-4 0 0,2-1 0 0,2-4-192 16,5-5-32-16,2 0-16 0,6 1 0 0,5-1-288 0,4-4-48 15,3-1-16-15,4 1 0 0,3 1-320 0,5 0 128 16,2 2-128-16,3 4 0 0,0 3 0 16,4 5 0-16,0-2 0 0,6 5 0 0,-1 4-128 0,2 5 128 15,2 5-128-15,1 0 128 0,5 5 0 0,-1 7-160 16,0 7 160-16,-3 5 0 0,-1 3-160 0,-3 5 160 15,-3 2-128-15,-3 7 128 0,-3 7-192 0,-2 6 64 16,-5 1 0-16,-5 6 0 0,-4-1 0 0,-5 3 0 16,-5 5 0-16,-6-2 0 0,-4-4 128 0,-7-6-160 15,-7-2 160-15,-4-6-160 0,-4 1 160 0,-8-3 128 16,-7-4-128-16,-3-2 176 0,-8-6 208 0,-2-4 64 16,-3-3 0-16,1-5 0 0,-2-4 0 0,4-7 16 0,4-3 0 15,0-4 0-15,0-4-80 0,5-8-32 0,5-4 0 0,5-7 0 16,4-3-144-16,6-2-16 0,3-6-16 15,6-3 0-15,4-5-176 0,5-3 0 0,4-7 0 0,5 0 0 16,7-2 0-16,4 5 0 0,5 0 0 0,7 6-176 16,8 4 32-16,2 0 0 0,5 7 0 0,1 8 0 15,3 4 144-15,0 7-192 0,0 7 192 0,2 4-192 16,-1 7 192-16,1 7-192 0,1 4 192 0,-1 9-192 16,-2 8 192-16,-1 8-192 0,-4 6 192 0,-4 6-192 15,-5 6-128-15,-7 0-48 0,-5 5 0 0,-8 2 0 16,-5-3 64-16,-6-1 16 0,-5-3 0 0,-8-5 0 15,-5-8 288-15,-7-3 0 0,-5-1 0 0,-4-7 0 16,-4 0 320-16,-2-9 64 0,-3-2 0 0,0-2 16 0,-2-6 16 16,1-7 0-16,-3-5 0 0,5-8 0 0,2 0-256 15,3-7-160-15,3-9 192 0,7-1-192 0,3-4 192 0,7-5-64 16,3-6 0-16,7-5-128 0,5-1 144 16,7-5-144-16,6-2 0 0,9 2 144 0,7 2-144 0,9 5-192 15,8 0 32-15,3 5 16 0,2 5 0 0,6 6 0 16,3 4 0-16,0 9 0 0,1 6 144 0,3 8-192 15,2 10 192-15,-3 2-192 0,-2 5 192 0,-5 11-128 16,-8 6 128-16,-6 8-128 0,-5 2 128 0,-9 9 0 16,-8 6-144-16,-9 1 144 0,-8 1 0 0,-8-5 0 15,-7-9 0-15,-9 4 0 0,-11-1 0 0,-12-7 128 16,-9-4 32-16,-7-2 0 0,-9-2 272 0,-1-4 48 16,-5-1 16-16,-4-5 0 0,-3-4-240 0,2-6-64 0,2-8 0 15,8-6 0 1,5-4-704-16,10-8-160 0,8-2-32 0,5-7-12576 0,3-3-2528 15</inkml:trace>
  <inkml:trace contextRef="#ctx0" brushRef="#br1" timeOffset="19598.64">31848 11954 10127 0,'3'-5'896'0,"-1"0"-704"0,2-3-192 0,0 4 0 15,-4 4 1216-15,5-5 224 0,-1-3 32 0,-1 3 16 0,-3 5-336 0,0 0-80 16,0 0-16-16,2-5 0 0,-1-2-560 0,-1 0-112 16,-3 2-32-16,3 5 0 0,-2-7 32 0,-3 0 0 15,1 0 0-15,-1 0 0 0,-1 3 224 0,-2-3 48 16,-1-1 16-16,-1 3 0 0,-2-2-32 0,1 0-16 16,-2 1 0-16,1-1 0 0,-4 4-128 0,1 0-32 15,-1-1 0-15,-1 3 0 0,0-3-80 0,1 4 0 16,-1 0-16-16,1 4 0 0,-2-1 16 0,0 0 16 15,-2 1 0-15,1 4 0 0,0-1-80 0,0 4 0 16,-2-5-16-16,1 3 0 0,2 1-128 0,-5 3-32 16,1-2 0-16,-1 3 0 0,2 1-16 0,-2 3-128 15,3 0 192-15,-1 1-64 0,0 3-128 0,2-2 160 0,3-1-160 0,-1 4 160 16,-1 0-16-16,2 2 0 0,0 2 0 16,4 1 0-16,-1 1 0 0,2 3 0 0,-1-4 0 15,2 5 0-15,0 3 32 0,0-1 0 0,0 1 0 0,1 3 0 16,0 6-176-16,-1-2 128 0,-1 0-128 0,1-2 128 15,0-1-128-15,0 1 0 0,0 0 0 0,1-4 0 16,1 1 128-16,2-1-128 0,2-1 0 0,1 3 128 16,2-5-128-16,4 0 160 0,-1 2-160 0,1-4 160 15,2-2-32-15,1-2 0 0,3-1 0 0,1-4 0 16,0-1-128-16,2 3 128 0,1-6-128 0,1-2 128 16,1 0-128-16,3 1 160 0,-1 0-160 0,4-3 160 15,2 0-32-15,2-1 0 0,-3 1 0 0,2-2 0 16,0-1 32-16,3-1 0 0,-2 0 0 0,2-3 0 15,1-2 0-15,1 1 0 0,-1-3 0 0,0-3 0 0,0-2 64 0,0-1 16 16,0-3 0-16,-1-2 0 16,-2 0-64-16,0-3-16 0,0 1 0 0,0-4 0 0,-1 2-160 15,0 0 160-15,0-3-160 0,1-2 160 0,-1 0-160 0,0-1 160 16,0-1-160-16,3 2 160 0,-3-3-32 0,1 1-128 16,2 0 192-16,-2-1-64 0,0-1 16 0,-1 0 0 15,0-2 0-15,-1-3 0 0,-3-1-144 0,-1-3 160 16,-2 1-160-16,-2-1 160 0,-1 2-160 0,-1-5 0 15,1-1 144-15,-3-2-144 0,-1-1 0 0,-1 0 0 16,-1 0 0-16,-2 0 128 0,-1-1-128 0,0 0 0 16,0 2 0-16,-3 0 0 0,0 1 0 0,-2 0 0 15,-1 1 0-15,-2 1 0 0,0 1 0 0,-3-2 0 0,1 1 0 0,-2 2 0 16,-3-2 0-16,-2 2 0 0,-2-2 0 0,0 1 0 16,-1 2 0-16,-3 0 0 0,-5 4 0 0,2-3 0 15,-5 1 0-15,0-1 0 0,-2 2 0 0,-2 0 0 16,-1 5 0-16,0 4-128 0,1 0 128 0,0 2 0 15,0 1 0-15,-1 2 0 0,1-2 0 0,1 7-128 16,-3-1 128-16,3 4 0 0,1 3-144 0,-6 1 144 16,-1 0 0-16,-1 3 0 15,-1 1-144-15,1 1 144 0,-4 1 0 0,2 0 0 0,0 2-128 0,2 0 128 16,3 2 0-16,-1 0-128 0,0 3 128 0,2 3 0 16,0 1 0-16,2 3 0 0,0 5 0 0,1 3 0 15,0-3 0-15,1 2-128 0,1 1 128 0,1 3 0 16,0 1 0-16,3 3 0 0,3 3 0 0,3 4 0 15,3 2 0-15,3 0-128 0,1 3 128 0,3-1 0 16,2 0 0-16,3-1 0 0,-1 0 0 0,3 1 0 0,4-6 0 0,1 1 0 16,0-2 0-16,3 3 0 0,2-2 0 15,3-1 0-15,1 1 0 0,2 0-160 0,2 1 160 0,1-2 0 16,0 1 0-16,0-2 0 0,2-5 0 0,-1-1 0 16,2-1 0-16,-1 1 0 0,-2 0 0 0,2-1 0 15,0-4 0-15,2-2 0 0,0 0 0 0,2-1 0 16,1-3 0-16,3-4 0 0,1 1 0 0,2 0 0 15,1-2 0-15,4-3 0 0,1-3 0 0,2 3 128 16,-1-5-128-16,-5-2 0 0,2-3 0 0,0-2 144 16,-1-5-144-16,1-4 0 0,2 3 176 0,-1-4-176 15,1-2 160-15,1-4-160 0,2-1 272 0,1 0-32 16,0-2-16-16,-4-3 0 0,-2-6 32 0,-2 0 0 16,0-5 0-16,-2 1 0 0,-1-1 32 0,-15 10 16 15,2-2 0-15,1-3 0 0,0-4-64 0,1-9-16 0,-2-7 0 0,0-4 0 16,-4-5-80-16,9-43-16 0,-10 23 0 0,-7 18 0 15,-6 12-128-15,-5 10 0 0,-5 11 0 0,2 8 0 16,-3-1-240-16,-3 1 32 0,-3-1 0 0,-2 3 0 31,-1 1-1632-31,-6 3-320 0,-3-1-64 0</inkml:trace>
  <inkml:trace contextRef="#ctx0" brushRef="#br1" timeOffset="20523.52">28042 13287 13823 0,'-16'-5'608'0,"6"4"128"16,1 0-592-16,0-1-144 0,9 2 0 0,-9 0 0 0,1-2 2064 0,8 2 384 0,-6-2 80 0,6 2 16 15,0 0-1312-15,0 0-256 0,0 0-48 0,0 0-16 16,0 0-256-16,0 0-48 0,0 0-16 0,11-6 0 15,1-2-80-15,3 2 0 0,4 2-16 0,4-1 0 16,2 3 32-16,6 0 16 0,3 0 0 0,7 2 0 16,7 0-128-16,2 0-32 0,2 0 0 0,-3 1 0 0,1 2-64 0,1-2-32 15,1 3 0-15,0 0 0 0,2-2-96 16,1 2 0-16,1-2-16 0,0 2 0 0,-5 1-176 0,-4-1 0 16,-5 3 0-16,-2 0 128 0,-4-3-128 0,-1 0 0 15,-2 0 0-15,-1-3 128 0,-1-1-128 0,-1-1 0 16,-4-1 0-16,0 0 0 0,-1-2 0 0,-2 1 0 15,-3 0 0-15,-2-4 128 0,-3 5 0 0,-3-1-128 16,-3 2 192-16,-9 1-64 0,0 0 48 0,0 0 0 16,0 0 0-16,0 0 0 0,0 0 0 0,-14-5 0 15,-3 0 0-15,-6 2 0 0,-3-2-176 0,-6 4 0 16,-4 1 0-16,-2-1 128 0,-4-1-128 0,-1 1 0 16,-3 1 0-16,-5-1 0 0,-6-2 0 0,-3 1 0 0,-3-2 0 15,2 1 0-15,2-2 0 0,3 0 128 0,2 3-128 0,2-1 0 16,1 1 160-16,1 2-160 0,1-2 192 15,-1 1-192-15,2 1 144 0,6 1-144 0,4 1 0 0,5-1 144 16,3 3-144-16,8-1 0 0,4 2 0 0,6-3 0 16,12-2 0-16,0 0 0 0,0 0 0 0,0 0 0 15,14 2 0-15,7 0 0 0,5 0 0 0,11-1 0 16,5-1 0-16,6 0 0 0,7-1 0 0,0 0 192 16,-1 0 16-16,5-1 16 0,-1 2 0 0,8-1 0 15,4 0 224-15,0-1 32 0,0 1 16 0,-4 0 0 16,-5-5 80-16,0 3 0 0,-1 1 16 0,-1 2 0 15,-2-2-176-15,-5 0-32 0,-6 0-16 0,-8 2 0 16,-9 0-224-16,-4 2-144 0,-7-4 192 0,-4 1-192 16,-14 1 144-16,0 0-144 0,0 0 0 0,0 0 144 15,-13 4-144-15,-8-1 0 0,-8-1 0 0,-7 1 0 0,-7-2 0 0,-3 1 0 16,-2 2 0-16,-2 0-176 16,-1 1-976-16,-2 4-208 15,-4-5-48-15,-3 1 0 0,-4 4-1408 0,5-2-272 0</inkml:trace>
  <inkml:trace contextRef="#ctx0" brushRef="#br1" timeOffset="23932.62">11488 13344 13823 0,'0'0'608'0,"0"0"128"0,0 0-592 0,0 0-144 0,0 0 0 0,0 0 0 16,0 0 768-16,0 0 112 0,-1 13 16 0,1-13 16 16,0 0-32-16,0 9-16 0,0-9 0 0,0 0 0 15,0 0 96-15,0 0 0 0,0 0 16 0,0 0 0 16,0 0-144-16,0 0-16 0,0 0-16 0,0 0 0 16,0 0-80-16,0 0-16 0,0 0 0 0,0 0 0 15,0 13-64-15,0-13-32 0,0 0 0 0,0 0 0 16,0 0 0-16,0 0 0 0,0 0 0 0,-7-8 0 15,-1 2-112-15,2 1-32 0,-1-2 0 0,1 0 0 0,-3-5-144 0,0 2-48 16,1-3 0-16,0 1 0 0,0-2-16 0,2-2-16 16,-1 0 0-16,1-2 0 0,-1 0 32 15,2-1 16-15,-4 0 0 0,4 0 0 0,-1-3-32 0,1 1-16 16,-4-2 0-16,1 0 0 0,1-1-96 0,-1 1-16 16,-2-1 0-16,1-3 0 0,0 3 16 0,0-4 0 15,-2 4 0-15,2-3 0 0,0 1 0 0,0 1 0 16,0 0 0-16,0 2 0 0,0-2 48 0,1 1 0 15,0 1 0-15,-2-3 0 0,0 3-64 0,-1 2 0 16,-1-1 0-16,0 2 0 0,2-2 0 0,0 2 0 16,-3 0 0-16,3-1 0 0,0 0-128 0,0 0 128 15,1 1-128-15,0 1 128 0,-1 0-128 0,0 0 0 0,-2-2 0 0,2 2 0 16,0 1 192-16,0-1-64 0,-2 0 0 0,1 0 0 16,-1-1-128-16,1 2 0 0,1-1-192 0,-3 1 192 15,2 1 0-15,-1 0 0 0,-1-1 0 0,2 2 0 16,0-2 0-16,0 1 0 0,0 2 0 0,1 1 0 15,1 1 0-15,0-1 128 0,-2 2-128 0,2 0 0 16,0 2 0-16,0-1 0 16,0 0 0-16,0 0 0 0,3 3 0 0,-1-2 0 0,1 0 128 0,1 4-128 15,-1 1 0-15,2 1 0 0,-1-1 0 0,5 5 0 16,0 0 0-16,0 0 0 0,-4-7 0 0,-1 6 0 16,5 1 0-16,0 0 0 0,0 0 0 0,0 0 0 15,0 0-128-15,0 0 128 0,0 0 0 0,0 0 0 16,0 0 0-16,0 0 0 0,2 13 0 0,2 0 0 0,1-1 0 15,2 5-176-15,-1-1 16 0,3 3 0 0,2 2 160 16,2 5 0-16,1 1 0 0,1 5-128 0,2 1 128 0,3 3 0 16,0 2 0-16,1 1 0 0,-1 2 0 0,3 2 0 15,0-1 0-15,1 1-128 0,1 0 128 0,-3-2 0 16,-3-2 0-16,0 2-128 0,1-3 128 0,0 0 0 16,0-2 0-16,-1 0 0 0,0-5 0 0,-2-3 0 15,-2 0 0-15,-1-4 0 0,0 2 0 0,0-5 0 16,0 0 0-16,-2-3 0 0,1-1 0 0,-1 0 0 15,-2-6 0-15,-1 1 128 0,-2 0-128 0,1-4 0 16,-8-8 0-16,8 10 0 0,-8-10 0 0,6 7 128 16,-6-7-128-16,0 0 0 0,0 0 192 0,0 0-48 15,0 0 0-15,0 0 0 0,0 0-144 0,0 0 192 16,-5-11-192-16,-2-1 192 0,2-2 80 0,-4-3 32 0,1 1 0 16,-5-5 0-16,4 1-64 0,-2-2-16 0,-5-3 0 0,2-3 0 15,-1-5-80-15,-1-3-16 0,-2 0 0 0,-1-3 0 16,-4-4-128-16,-3-3 0 0,0-4 144 15,-5-4-144-15,-3 0 0 0,1 0 144 0,0-1-144 0,1 5 0 16,-1 4 0-16,4 5 0 0,2 2 0 0,3 6 0 16,2 5 176-16,2 1-176 0,3 7 160 0,2 3-160 15,2 3 192-15,2 4-48 0,1-1-16 0,2 6 0 16,2-2-128-16,1 3 0 0,0 1 0 0,5 3 128 16,0 0-128-16,0 0 0 0,0 0 0 0,0 0 0 15,-5 8-224-15,1 3 32 0,2 1 0 0,2-1 0 16,0-11-1344-1,6 14-272-15,-3 1-48 0,4-1-16656 0</inkml:trace>
  <inkml:trace contextRef="#ctx0" brushRef="#br1" timeOffset="25056.74">11237 13648 10943 0,'5'-18'480'0,"-1"9"96"0,-1 1-448 0,0-3-128 0,-2 0 0 0,3-3 0 0,-1 1 976 0,-2 3 176 16,0-3 48-16,0 4 0 0,2 1 80 0,-3 8 32 15,3-8 0-15,-3 8 0 0,2-11-320 0,3 2-64 16,-1 1-16-16,-4 8 0 0,0 0-112 0,0 0-32 15,0 0 0-15,0 0 0 0,0 0-144 0,0 0-48 16,0 0 0-16,0 0 0 0,3 14 64 0,-5 1 0 16,-2 0 0-16,-2 3 0 0,-3 6-240 0,-2 2-32 15,-2 4-16-15,0 6 0 0,-1 0 32 0,-1 4 16 16,-1 6 0-16,-1-3 0 0,-3 3 64 0,-1 0 16 16,1 2 0-16,0 2 0 0,-2-5 80 0,-2 4 16 0,-3 1 0 15,2 0 0-15,-3-2-192 0,-1 1-48 0,-1-1 0 0,1-4 0 16,5 1-80-16,0-6-32 0,1-4 0 0,4-5 0 15,2-3 128-15,5-3 32 0,0-2 0 16,3-8 0-16,4-4-144 0,5-10-32 0,-4 7 0 0,4-7 0 16,0 0-16-16,0 0-16 0,3-9 0 0,-1-3 0 15,4-5-32-15,1-3 0 0,2-4 0 0,3-8 0 16,0-4-144-16,3 0 0 0,2-3 144 0,1-4-144 16,1-1 0-16,4-3 0 0,-2 2 0 0,5-6 0 15,-2 0 0-15,1-1 0 0,2-4 0 0,-2 1 0 16,0 0 0-16,-1-1 0 0,0 0 0 0,1 1 128 15,0 3-128-15,-3 4 0 0,0 3 0 0,0 6 0 16,-5 2 0-16,1 8 0 0,-1 2 0 0,-3 8 0 16,-4 3 0-16,-4 7 0 0,-1 1 0 0,-5 8 0 15,0 0 0-15,0 0 0 0,-6 14 0 0,-3 6-128 0,-4 7 128 16,-2 2 0-16,-3 8 0 0,-3 8-128 16,-5 3 128-16,-2 11 0 0,-2 3 0 0,-3 6 0 0,0 4 0 0,-5 1 0 15,-6 1 0-15,0 1-128 0,-2 0 128 0,-1-4 0 16,-1-5 0-16,1-1 0 0,1-4 192 0,3-1 32 15,3-5 0-15,1-5 0 0,2-4 64 0,4-3 16 16,0-6 0-16,6-6 0 0,6-2-160 0,5-7-16 16,8-10-128-16,0-3 192 0,8-9-192 0,0 0 0 15,0 0 128-15,11-9-128 0,2-9 0 0,5-3 0 16,2-8 0-16,4-7 0 0,2-5 0 0,2-4 0 0,1 0 0 16,0-6 0-16,6-6 0 0,0-4 0 0,1 0 0 0,1-2 0 15,1-1 0-15,0-3 0 0,1 1 0 16,-1 2 0-16,-1-1 0 0,-2 8 0 0,-1 4 0 15,-5 8 0-15,-3 6 0 0,-5 8 0 0,-4 4 0 0,-3 11 0 16,-4 7 0-16,-10 9 0 0,0 0 0 0,0 0 0 16,0 19 0-16,-5 8 0 0,-5 8 0 0,-3 11-160 15,-2 6 160-15,-6 7 0 0,-4 6-144 0,-4 3 144 16,-6 5 0-16,1-2 0 0,-2-1 0 0,2-7 0 16,1-7 0-16,2-6 0 0,5-11 0 0,2-5 0 15,6-4 0-15,5-11 0 0,4-9 0 0,9-10 0 31,0 0-2048-31,4-9-384 0,7-14-64 0</inkml:trace>
  <inkml:trace contextRef="#ctx0" brushRef="#br1" timeOffset="26625.93">11243 13084 5519 0,'0'0'240'0,"0"0"64"0,0 0-304 0,0 0 0 0,10 9 0 0,2-6 0 0,-12-3 3072 0,11 3 576 15,-2 0 96-15,-9-3 32 0,10 3-2176 0,-10-3-416 16,0 0-96-16,0 0 0 0,10 5-80 0,-10-5-16 16,0 0 0-16,0 0 0 0,0 0-32 0,0 0-16 15,0 0 0-15,0 0 0 0,0 0 0 0,0 0 0 16,0 0 0-16,0 0 0 0,-1-12-240 0,-3-1-32 16,-2-1-16-16,-3-2 0 0,-1-2-96 0,0-1-32 0,-4-5 0 0,1 1 0 15,-1 1-64-15,0-1-16 0,-2-2 0 0,-1 2 0 16,-1-4-16-16,2 3-16 0,-3 0 0 15,1-2 0-15,0 0-80 0,0-3-16 0,-3 2 0 0,-1-2 0 16,0-1-96-16,1 2-32 0,-1-2 0 0,-1 1 0 16,-1-2-64-16,0-1 0 0,-1-1-128 0,0 0 192 15,1-2-64-15,0-2-128 0,-1 0 176 0,1-2-176 16,-3-1 192-16,1-2-192 0,1 0 192 0,0 3-192 16,-1-4 160-16,1 1-160 0,1 0 128 0,-2-1-128 15,-1 2 0-15,1 1 128 0,-1 1-128 0,0-2 0 16,-1 1 128-16,2 2-128 0,-4-2 0 0,4 2 128 15,-2-3-128-15,0 3 160 0,-3-1-160 0,3 1 160 16,0-2-160-16,4-3 0 0,-1 2 144 0,-1 1-144 16,1-5 0-16,2 2 128 0,-1-3-128 0,1 6 0 0,-1-1 0 15,0 0 0-15,-3 2 0 0,3-1 0 0,0 1 0 16,0-3 0-16,1 0 0 0,0 3 0 0,1-10 0 16,1 6 0-16,-2-4 0 0,1 7 0 0,2 0 0 0,0-1 0 15,-2 3 0-15,2 0 0 0,-1-1 0 0,3 2 0 16,-3-1 0-16,0 0 0 0,1-3 0 0,0 2 0 15,1-1 0-15,0 1 128 0,-2 1-128 0,1-2 0 16,-2 2 0-16,2 0 0 0,0-1 0 0,-1 2 0 16,-3 0 0-16,4 0 0 0,0-1 0 0,0-2 0 15,3 1 0-15,-1 1 0 0,0 0 0 0,0 1 0 16,2 0 0-16,-1 3 0 0,-1 1 0 0,2 1 0 16,-2 0 0-16,2 2 0 0,0-2 0 0,1 3 0 15,0 2 0-15,-2-2 0 0,0 3 0 0,-1-2 0 16,2 0 0-16,1 0 0 0,3 4 0 0,-2 0 0 15,1 1 0-15,1 2 0 0,-2-4 0 0,0 0 0 0,-1 2 0 16,2 3 0-16,5 2 0 0,-1 1 0 0,0 0 0 0,0-1 0 16,0-1 0-16,1 0 0 0,1 0 0 0,0 2 0 15,1 2 0-15,1 1 0 0,1 3 0 0,-1 0 0 16,0 0 0-16,0 1 0 0,0-2 0 0,-2 5 0 16,4-4 0-16,-1 6 0 0,1-2 0 0,3 7 0 15,-5-7 0-15,5 7-128 0,-5-5 128 0,5 5 0 16,0 0 0-16,0 0-128 0,0 0 128 0,0 0 0 15,0 0 0-15,0 0-160 0,0 0 160 0,0 0 0 16,6 9-160-16,5 3 160 0,-4-3-128 0,2 2 128 16,0 2 0-16,2-1-160 0,1 4 160 0,-1 3 0 15,2 1 0-15,1 4-128 0,3-1 128 0,-1 1 0 16,2 2 0-16,-2-1 0 0,1 6 0 0,1 0 0 16,0 0 0-16,2 3-128 0,3 4 128 0,0 2 0 0,-2-5 0 0,2 1 0 15,1 0 0-15,0-5 0 0,6 1 0 16,-2 1 0-16,0 3 0 0,1-1 0 0,1 1 0 0,2 2 0 15,0 1-128-15,0 3 128 0,-4-1 0 0,3 1 0 16,-1 1 0-16,-2-1 0 0,1 3 0 0,-1-3 0 16,0-3 0-16,0 5 0 0,-2 1 0 0,2 3 0 15,0-2 0-15,0 1 0 0,-1 1 0 0,0-2 0 16,-1 2 0-16,1 1 0 0,-1-1 0 0,-2 0 0 16,1 2 0-16,-1-3 0 0,-1 1 0 0,-1 3 0 0,-2 1 0 15,-1 2 0-15,0-1 0 0,0 0 0 16,-1 1 0-16,1-1 0 0,3-2 0 0,-4 2 0 15,-1 1 0-15,4-1 0 0,2-1 0 0,1-1 0 0,1 0 0 16,3 1 0-16,0 0 0 0,4-1 0 0,2-4 0 0,-2 0 0 16,0 1 0-16,1 3 0 0,-1-4 0 0,-3 2 0 15,-3 1 0-15,2-1 0 0,0-2 0 0,0 0 0 16,-2-5 0-16,2 3 0 0,-4-1 0 0,3 3 0 16,-2-2 0-16,2 1 0 0,-3-1 0 0,0-1 0 15,-1 1 0-15,0 2 0 0,0 4 0 0,-2-6 0 16,1 0 0-16,-2-1 0 0,-2 2 0 0,0 2 0 15,1-3 0-15,-1 1 128 0,-2-3-128 0,1 0 0 16,-1-5 0-16,1-1 0 0,-1-1 0 0,1-6 0 16,1-2 0-16,-1-3 0 0,1 0 0 0,0-6 0 15,-1-5 0-15,2-3 0 0,0 1-128 0,2-4 128 16,1-1-1920 0,3-6-256-16,1-3-64 0</inkml:trace>
  <inkml:trace contextRef="#ctx0" brushRef="#br1" timeOffset="28369.47">11373 13349 18431 0,'-7'-1'1632'0,"1"-1"-1312"0,0-1-320 0,6 3 0 0,-7-4 928 0,7 4 112 16,-5-5 32-16,5 5 0 0,0 0-576 15,0 0-112-15,0 0-32 0,0 0 0 0,0 0-352 0,0 0 144 16,0 0-144-16,-6 10 0 0,0 3 256 0,0-1-64 16,3 0-16-16,-1 3 0 0,-1 1 16 0,0 3 16 15,-2 1 0-15,1 3 0 0,-2 4-48 0,-1-3-16 16,-2 5 0-16,-2 0 0 0,2 4 288 0,-3 3 48 16,0 2 16-16,-1 3 0 0,-1-1 96 0,-1 2 32 15,-1 4 0-15,0-1 0 0,0 0-16 0,-2 1 0 16,-2 2 0-16,-1 3 0 0,-1 3-112 0,0-1-32 15,-3 2 0-15,-2 1 0 0,-3-2-240 0,1 3-48 0,-1 5-16 0,0-5 0 16,0-1-160-16,0 1 0 0,1 4 0 0,-4-3 128 16,-2-2-128-16,2 0 0 0,2-1 144 0,-3-1-144 15,-2 1 128-15,0 0-128 0,-1 1 128 0,0 0-128 16,1 2 192-16,1-2-16 0,1-1-16 0,1-1 0 16,2 0-160-16,4-2 128 0,2-1-128 0,2 2 128 15,-1-3-128-15,2-1 0 0,3 3 0 0,0-1 128 16,1-3-128-16,0 3 0 0,-1 1 0 0,0-2 0 15,-1 0 0-15,-1-1 0 0,0 1 0 0,-1-1 0 16,-1 0 0-16,-1 1 128 0,1 1-128 0,0 0 0 16,-1 0 0-16,1-4 128 0,-1 0-128 0,3-4 0 15,0 3 128-15,2-4-128 0,-3 2 0 0,1-3 128 16,3 0-128-16,-1 1 128 0,2-4-128 0,1 0 128 16,2 0-128-16,-1-1 0 0,2 0 0 0,-3-2 0 0,0 0 0 15,1-2 128-15,-1-1-128 0,0-3 0 0,-1 0 0 16,-1 0 0-16,-1 1 0 0,1 0 0 0,-2 1 0 15,1-5 0-15,-2 2 128 0,0-1-128 0,-1 3 0 0,2 1 0 16,1-1 0-16,-5 1 0 0,-1-1 0 0,3 0 0 16,1 1 0-16,3 1 0 0,2 1 0 0,-2 0 0 15,1-1 0-15,-1 1 128 0,-2 0-128 16,2 0 0-16,1-2 0 0,2-3-176 0,2 1 176 0,2-4 0 16,-2 2 0-16,3-3 0 0,1-1 0 0,-2-1 0 15,3-5 0-15,2-1 0 0,3-2 0 0,2-2 0 16,-1 1 0-16,0-5 0 0,-1 1 0 0,5-9 0 15,0 0 0-15,0 0 0 0,0 0 0 0,0 0 0 16,0 0 0-16,9-11 0 0,0 1 0 0,1-4 0 16,1-5 128-16,1-5-128 0,0 0 144 0,0-4-144 0,3-1 192 0,0-3-192 15,2-4 128-15,-1 1-128 0,2-3 0 0,0-6 0 16,0 1 128-16,-2-4-128 0,2 0 0 0,1-7 0 16,0-7 0-16,3-2 0 0,-1-3 128 0,4-3-128 15,-3-4 0-15,3-2 0 0,3-5 128 0,3-2-128 16,4-5 144-16,4-2-16 0,3-4-128 0,1-5 192 15,-1-1-64-15,0-4-128 0,-1-1 176 0,2 1-176 16,2 0 160-16,-1 1-160 0,2 2 128 0,1 3-128 16,0 3 0-16,1 0 128 0,3 4-128 0,-1 5 0 15,-1-1 0-15,1 1 128 0,-2 3-128 0,-2 3 0 16,0 5 128-16,-3 3-128 0,1 0 0 0,3 0 128 16,-1 1-128-16,-1 4 0 0,-2 3 0 0,-4 0 128 15,1 0-128-15,-2 2 0 0,-1 3 0 0,-2 1 128 16,-1 0-128-16,1 1 0 0,-2 2 0 0,1 5 128 0,0 0-128 15,-2 7 0-15,0 0 0 0,-3 4 0 0,-1 0 0 16,-4 0 128-16,-2 0-128 0,-2 1 0 0,1 0 0 0,-2 3 0 16,1 1 0-16,-3 2 0 0,-3 5 0 0,-2-1 0 15,-2 2 0-15,2 3 0 0,-3-2 0 0,0 5 0 16,0 1 0-16,-3 3 0 0,-1 2 0 0,-1-1 0 16,1 0 0-16,-1 5 0 0,0-2 0 0,-2 4 0 15,-1 0 0-15,-1 7 0 0,0 0 0 0,0 0 0 16,0 0 0-16,0 0 0 0,0 0 0 0,0 0-176 15,0 0 176-15,-9 11-128 0,2-1 128 0,0 6-192 16,-4 1 192-16,2 4-192 0,-1 4 192 0,0 2-160 16,-3 5 160-16,-3 3-160 0,-4 6 160 0,-1 5 0 15,-2 6 0-15,-2 2-128 0,-2 2 128 0,-2 7 0 0,-2-1 0 16,-3 6 0-16,-2 5 0 0,1 1 0 0,-1 4 0 0,-1 3 0 16,-2-5 0-16,-1 6-128 0,-2 1 128 0,0 3 0 15,-3 3 0-15,-4-1 0 0,-3-3 0 0,-1 3 0 16,-2 1 0-16,3 0 0 0,1-1 0 0,2-3 0 15,-2-1 0-15,-1 1 0 0,-2 3 0 16,0-1 128-16,-1 0-128 0,3-5 0 0,1 2 0 0,3-2 0 16,2 1 0-16,4 3 128 0,4-2-128 0,1-4 0 15,2 1 0-15,-1-4 0 0,-1-2 0 0,1 2 0 16,-2-2 0-16,0-3 0 0,1-2 0 0,2-4 128 16,-1-1-128-16,4-1 0 0,3 2 0 0,-1 0 0 15,-2-5 0-15,3 1 0 0,2-2 0 0,0-2 128 16,2-1-128-16,-2-6 0 0,-1 0 0 0,0-3 0 0,1 2 0 0,2-6 128 15,1 0-128-15,1-4 0 0,0-3 0 0,2-1 0 16,0-2 0-16,3-3 0 0,2-7 0 16,1-1 0-16,-1-3 0 0,4-3 128 0,-2-3-128 15,2 1 0-15,2-6 0 0,2 0 0 0,1-4 0 0,7-5 0 16,0 0 0-16,0 0 0 0,-5-5 0 0,2-3 0 16,3-2 0-16,4-8 0 0,1-4 0 0,4-9 0 15,4-5 0-15,3-5 0 0,3-4 0 0,4-6 0 16,3-4-144-16,4-1 144 0,2-2 0 0,5-6 0 15,0-5 0-15,3-4 0 0,-2-5-128 0,4-6 128 16,4-6 0-16,2-4 0 0,5-6 0 0,1-2 0 0,11-4 0 0,1 0 0 16,3-1 0-16,-1 1 0 0,1 0 0 0,-5 1 0 31,-2 8-1216-31,1 0-208 0,1 5-48 0</inkml:trace>
  <inkml:trace contextRef="#ctx0" brushRef="#br1" timeOffset="28803.47">10723 12832 16575 0,'-19'13'736'0,"9"-2"160"16,0-2-720-16,1 3-176 0,3-4 0 0,-1 4 0 0,1-4 272 0,1 0 32 15,1-1 0-15,-2 2 0 0,6-9 96 0,-7 6 32 16,7-6 0-16,-7 6 0 0,7-6 448 0,-8 6 80 16,8-6 32-16,0 0 0 0,-10 3 0 0,10-3 0 0,0 0 0 15,-9-1 0-15,0-3-416 0,9 4-64 0,0 0-32 0,-8-10 0 16,2 2-320-16,6 8-160 0,-6-11 160 0,1 1-160 16,0 1 0-16,-1-4-336 0,0 2 48 0,1-2 16 31,1-1-304-31,-1 1-48 0,-1 3-16 0,-1-2 0 15,0-2-192-15,2 1-32 0,-3-1-16 0,3-1-6032 0,-1-3-1200 0</inkml:trace>
  <inkml:trace contextRef="#ctx0" brushRef="#br1" timeOffset="29450.46">10196 11646 23951 0,'-16'-5'2128'0,"5"-3"-1696"0,0 2-432 0,0-4 0 0,1 0 912 0,3-3 112 16,-1 4 0-16,-1-2 16 0,-2-5-112 0,-1 3-32 15,2-4 0-15,0-2 0 0,-2-1-176 0,1-2-32 16,1-2-16-16,-2-2 0 0,0 4-256 0,-2-6-48 16,-3 1-16-16,1-4 0 0,-2 0-192 0,3 3-32 15,-3-2-128-15,1 2 192 0,-2-3-48 0,-1-2-16 16,0-2 0-16,-1 4 0 0,0 3 112 0,0-4 16 0,1 1 0 16,1-2 0-16,0 3-32 0,1-2 0 0,-2-1 0 0,4 0 0 15,1 0-96-15,1-2 0 0,0-1-128 0,-1-1 192 16,-3 0-192-16,2 3 128 0,0 1-128 0,1 1 0 15,1-1 0-15,0-2 128 0,0 1-128 0,0 2 0 16,-4 3 0-16,1-1 0 0,-8-5 0 0,5 1 0 16,2-2 0-16,-1 2 0 0,-1 0 0 0,-2-1 0 15,-1 1 128-15,0 2-128 0,2 2 0 0,-1-1 0 16,2 1 192-16,-4 2-64 0,3-4-128 0,2 0 192 16,2 3 0-16,-1-2-16 0,1 4 0 0,-1 0 0 15,1-4-32-15,-1 3 0 0,0-3 0 0,2 1 0 16,-1 2-144-16,2-2 0 0,2-1 144 0,2 5-144 15,2-1 0-15,-3 3 0 0,2-3 0 0,1 0 0 16,2-1 0-16,0 2 0 0,1-3 0 0,3 3 0 0,-2-2 0 0,3 3 0 16,0-3 0-16,2 4 0 0,0 1 0 15,2 0 0-15,0 3 0 0,0 0 0 0,-5 0 0 0,0 2 0 16,1 1 0-16,1 1 0 0,-1 5 0 16,1-1 0-16,0 0 0 0,0 2 0 0,-2-3 0 0,0 3 0 15,0 2 0-15,3 8 0 0,-5-9 0 0,1 2 0 16,4 7 0-16,-5-6 0 0,-2 0 0 0,1 0 0 15,1 2 0-15,5 4 0 0,0 0-288 0,0 0-80 16,0 0-16-16,-9 4-11136 16,9-4-2240-16</inkml:trace>
  <inkml:trace contextRef="#ctx0" brushRef="#br1" timeOffset="31273.16">8991 8437 6447 0,'-3'-7'576'0,"1"1"-576"16,0-4 0-16,0 2 0 0,0-1 1728 0,1 0 256 15,0-2 32-15,0 2 16 0,-3-2-864 0,3 1-160 16,-2-1-48-16,1 0 0 0,-1 2-160 0,0-1-32 0,1 2-16 0,-3-1 0 16,0 3-208-16,-4-2-32 15,0 2-16-15,-3 1 0 0,0-7 144 0,-2 5 48 0,-4-3 0 0,3 2 0 16,-6-2 16-16,1 6 0 0,-2-1 0 0,0 0 0 15,-3 1-240-15,4 3-32 0,-3 1-16 0,1 2 0 16,-3 2-144-16,3 3-16 0,2-1-16 0,-2 5 0 16,-2-1-80-16,0 3-16 0,3 2 0 0,-1 1 0 15,1 0-144-15,-1 2 128 0,-1 0-128 0,1 2 128 16,2 3-128-16,1 4 192 0,1-2-192 16,2 1 192-16,-1 0-192 0,1 3 0 0,1-2 144 0,2 5-144 15,2-3 0-15,2 2 0 0,1-1 0 0,2 1 128 16,-1-1-128-16,4 3 0 0,0 0 0 0,3 2 0 15,2-2 0-15,3 0 0 0,0-3 0 0,7 1 0 16,0 2 0-16,3-8 0 0,2 1 0 0,3-4 0 16,2 3 0-16,3-2 0 0,2-6 0 0,2-1 0 0,3 0 0 0,2-4 0 15,-3-2 0-15,3-5 176 0,2-4-48 0,3-2 0 16,1-3 0-16,3-5 0 0,1 0-128 16,-1-2 160-16,2-2-160 0,-1 0 160 0,0-2-32 15,-4 0-128-15,-2-2 192 0,0-2-64 0,-2-5 96 0,-2-1 16 16,-4 0 0-16,1 0 0 0,0 1 0 0,-2 1 0 15,-3-4 0-15,-3 3 0 0,-5-2-32 0,-1-1 0 16,-4 0 0-16,-2 0 0 0,-4 3 64 0,-4-4 16 16,-6 3 0-16,-1-4 0 0,-2 1 64 0,-5 1 16 15,-2-2 0-15,-2 5 0 0,-5-3-64 0,0 4-16 16,-3 1 0-16,-2 1 0 0,1 0-160 0,-3 4-128 16,-3 0 144-16,2 2-144 0,-2 0 128 0,-2 1-128 0,-2 1 0 15,-1 4 144-15,1 5-144 0,-1 3 0 0,-1 1 0 16,-1 3 0-16,0 0 0 0,2 9 0 0,2 1 0 0,-2 3 0 15,0 2-144-15,0 5 144 0,2 0 0 0,2 1 0 16,0 5-160-16,2 1 160 0,2 0-128 0,2 3 128 16,3 1-128-16,3 2 128 0,1-5-128 15,2 4 128-15,5 0 0 0,2 2 0 0,2 1 0 0,3-1-128 16,1-1 128-16,4-3 0 0,4-3 0 0,2 0 0 16,2-2 0-16,4-4-128 0,5 0 128 0,2-3 0 15,3-5 0-15,3-1 0 0,4-4 0 0,2 0-128 16,-2-3 128-16,4-2 0 0,0-4 0 0,2-2 0 15,-1-2 0-15,3-5 0 0,0-3 0 0,1-1 0 16,1-6 0-16,-1-2 0 0,-1-1 0 0,0-4 0 16,-1 1 0-16,-2-2 128 0,-4-4-128 0,-2-1 128 15,-2-2-128-15,-2 1 128 0,-1 0-128 0,-4-1 128 0,-3 0-128 0,-3 2 0 16,-4-2 128-16,-3-2-128 0,-2-1 144 16,-3 3-144-16,-2 2 192 0,-5-1-192 0,-6 3 192 0,-3 3-64 15,-1 3 0-15,-5 3-128 0,-2 3 224 0,-3 2-64 16,-5 2-16-16,-2 6 0 0,-5 2-144 0,2 6 0 15,-4 1 0-15,-2 5 0 0,-1 1 0 0,2 7 0 16,0 3 0-16,2 4 0 0,-2 8 0 0,2 2-144 16,-1 4 144-16,3 0-160 0,2-1 160 0,4 0-128 15,3 1 128-15,6 2-128 0,4 1 128 0,4 0 0 16,5-1 0-16,5-4-128 0,4-2 128 0,5-1-128 16,4 1 128-16,2-1-128 0,3 1 128 0,4-3 0 15,3-4 0-15,3-5 0 0,4-3 0 0,2-3-128 0,3-2 128 16,2-5 0-16,-2-1 0 0,5-3 0 0,1-3 0 15,3-3 0-15,3-6 0 0,0 1 0 0,0-5 0 0,-1 1 0 16,0-7 0-16,-4-5 0 0,-3-1 0 0,0-1 0 16,-1-6 128-16,-5 1-128 0,-3-2 128 0,-2 1-128 15,-2-2 128-15,-3-1-128 0,-3 0 128 0,-4 0-128 16,-2 0 128-16,-6 1-128 0,-3-2 160 16,-6-2-160-16,-6-1 192 0,-2 3-64 0,-6 7-128 0,-3 2 192 15,-3 1 0-15,-4 6 0 0,-3 2 0 0,-5 6 0 16,-3 11 16-16,-2 8 0 0,-5 3 0 0,-4 7 0 15,-6 3-208-15,0 5 128 0,2 9-128 0,-1 1 0 16,0 5 0-16,2 5 0 0,1 0 0 0,3 2 0 0,2 4 0 0,4-2 0 16,5-5 0-16,5 2-160 15,4-5 160-15,7-2 0 0,5-5-144 0,7-2 144 16,6-2 0-16,6-3 0 0,6-5 0 0,7-3 0 16,5 2-480-16,10-3 32 0,8-3 0 15,6 0-11232-15,4-5-2240 0</inkml:trace>
  <inkml:trace contextRef="#ctx0" brushRef="#br1" timeOffset="32721.79">9048 17610 19007 0,'0'0'832'0,"0"-6"192"0,0-1-832 0,0 7-192 0,4-9 0 0,1 3 0 16,-5 6 1088-16,5-4 192 0,-5 4 16 0,6-6 16 15,-2 0-560-15,0 0-112 0,-4 6-32 0,2-8 0 0,-2 1 224 0,-1-2 32 16,-4 2 16-16,0-3 0 16,-4 1 80-16,-1 0 0 0,-2 0 16 0,1 0 0 0,-4 0-336 0,-3 3-64 15,-1-3 0-15,-5 5-16 0,-4-1-112 0,-4 0 0 16,-4 2-16-16,1 3 0 0,-1 3 0 15,-1 2 0-15,-1 0 0 0,3 4 0 0,3 2-176 0,1 6-16 16,-4-2-16-16,4 5 0 0,3 3-224 0,3 4 128 16,2 0-128-16,0 3 0 0,0-1 0 0,3 3 0 15,2 4 0-15,3 1 0 0,2 2 0 0,3 2 0 16,1 1 0-16,4 2-160 0,1-2 160 0,4-1 0 16,4-4 0-16,2-2 0 0,3-2 0 0,4-2 0 15,5-2 0-15,2-5 0 0,3-1 0 0,2-3 0 16,2 1 0-16,1-3 0 0,5-4 0 0,0-2 0 0,3 0 0 15,3-5 0-15,3 0 0 0,1-2 0 0,2-5 0 16,-2-2 0-16,0-1 128 0,-3-5-128 0,-4-2 160 0,-1-3-160 16,-3-5 208-16,-3 1-48 0,-4 1-16 0,2-1 0 15,-4-4 160-15,-3-2 16 0,-1-1 16 0,-2 1 0 16,-5-3 16-16,-1 0 0 0,-5-3 0 0,-1 5 0 16,-4-4-16-16,-3 2 0 0,-3-2 0 0,-2 3 0 15,-4-6-48-15,-2 4-16 0,-3-4 0 0,-3 3 0 16,-6-1-112-16,0 0-32 0,-4 4 0 0,-3 3 0 15,-2 1 0-15,-3 5 0 0,-3 2 0 0,0 1 0 16,-2 7-128-16,-1 2 0 0,2 8 0 0,-1 2 0 16,4 2 0-16,0 4 0 0,0 5 0 0,3 3 0 15,3 7 0-15,3 0-144 0,0 4 144 0,1 2-160 16,1 2 160-16,6 2-128 0,0 1 128 0,6-1-128 0,4-2 128 0,2 1 0 16,5-4 0-16,3-4-128 0,2 1 128 15,3-5 0-15,2 1 0 0,6-3 0 0,2-3 0 0,3 1 0 16,5 1 0-16,0-5 0 0,-1-2 0 0,3 0 0 15,2-5 0-15,2 0 0 0,2-4 0 0,3-1 0 16,2-2 0-16,0 0-128 0,0-4 128 16,0-3 0-16,3 0 0 0,0-5 0 0,1-3 0 0,-4-1 0 15,-1-3 0-15,-3-3 0 0,-4-2 0 0,-3 0 0 16,-1-2 128-16,0-3-128 0,-1 0 144 0,-3-2-144 16,-5-1 192-16,-2 0-192 0,-3-1 192 0,-5 0-64 15,-1 1 0-15,-4-2-128 0,-3-2 176 0,-5 1-176 16,-6 0 160-16,-3 3-160 0,-3 1 176 0,-3 5-176 0,-2 0 192 0,0 6-192 15,-8 3 128-15,1 5-128 0,-1 1 0 16,-3 6 0-16,-3 6 0 0,-2 6 0 0,0 1 0 16,1 5 0-16,4 4 0 0,-1 8-176 0,1 1 176 0,3 5-160 15,3 2 160-15,2 2-128 0,1-1 128 0,3 1-128 16,2-1 128-16,4-1 0 0,3-5 0 0,6 1-128 16,5-4 128-16,3 3 0 0,2-5 0 0,2 1 0 15,2-6 0-15,5 1 0 0,5-1 0 0,4-1 0 16,0-3 0-16,2-2 0 0,3-1 0 0,3-5 0 15,7-3 0-15,3-4 0 0,2-3 0 0,3-5 0 16,2-5-128-16,4-4 128 0,4-3-128 0,0-2 128 31,1-4-1120-31,-6-3-144 0,-6 2-16 0,-3-2-11200 0,-6 4-2240 0</inkml:trace>
  <inkml:trace contextRef="#ctx0" brushRef="#br1" timeOffset="36128.37">8405 8847 14735 0,'9'-5'640'0,"-1"1"160"0,3 1-640 0,0-4-160 0,2 2 0 0,2 1 0 16,0-3 192-16,3-1 16 0,0-2 0 0,-2 2 0 16,-2 3 432-16,0-4 64 0,0 2 32 0,2-1 0 15,-4 2 208-15,0 3 32 0,-3 1 16 0,-9 2 0 16,0 0-64-16,10 0-16 0,-10 0 0 0,0 0 0 16,0 0-80-16,0 0-32 0,0 0 0 0,0 0 0 15,0 0 192-15,-5 10 32 0,-3 1 16 0,-1-6 0 16,-2-1-80-16,-1 1-32 0,1-1 0 0,-3 0 0 15,-4-2-208-15,2 3-32 0,-2-2-16 0,0 0 0 16,-1-2-224-16,-3 0-32 0,-2 0-16 0,-1 2 0 0,-6-1-128 0,-3 1-16 16,-4 1-16-16,1 0 0 0,-1-3-112 0,0 3 0 15,-3 0-128-15,0 2 192 0,2-2-64 0,1 1 0 16,1-1-128-16,-2-1 192 0,-2-1 0 0,-1-2 0 16,-5-2 0-16,0 1 0 0,-4-1 0 0,4 0 0 15,-1 0 0-15,-1-1 0 0,0 1-48 0,-2 0-16 16,0 0 0-16,-2-3 0 0,-8-2 0 0,1 1-128 15,1-2 192-15,2 1-64 0,-1 0 112 0,2 0 16 16,-4 3 0-16,0 1 0 0,-1-3-256 0,-1 1 0 16,0 0 0-16,1-3 0 0,0 3 0 0,4 1 0 0,1 2 0 15,2-1 0-15,0 2 0 0,-1-1 0 0,-2-1 0 0,2 2 0 16,2-1 0-16,1 1 0 0,-1-1 0 16,5 2 0-16,1-2 0 0,4 1 0 0,2 0 0 0,2 0 0 15,1-3 0-15,0 2 0 0,2 0 0 0,4 1 0 16,-1-1 0-16,3 1 0 0,3 0 0 15,2 1 0-15,0 0 0 0,2 0 0 0,2 0 0 0,2 2 0 16,1 1 0-16,1-1 0 0,1 0 0 0,5 2 0 16,-2-2 0-16,-1 1-128 0,0-2 128 0,0 3 0 15,4 0 0-15,0 2 0 0,-2-2 0 0,2 1 0 16,1 1 0-16,3-1-128 0,-3-2 128 0,9-3 0 16,-8 6 0-16,8-6 0 0,0 0 0 0,-9 6 0 15,9-6 0-15,0 0 0 0,0 0 128 0,-7 4-128 16,7-4 0-16,0 0 0 0,0 0 0 0,0 0 0 15,0 0 0-15,-9-4 0 0,4-6 0 0,1 3 0 0,1-5 0 0,1 0 0 16,2-2 0-16,4-4 0 0,-2-5 128 0,1 0-128 16,0-1 0-16,1-4 0 0,1 0 128 0,0-3-128 15,-1-4 0-15,1-1 0 0,0-1 128 0,-1-2-128 16,0-7 0-16,-1 3 144 0,-2-4-144 0,3-1 0 16,-2-4 0-16,2 1 128 0,-1-1-128 0,-1-2 0 15,1 2 0-15,0 0 0 0,-3 0 0 0,2-2 0 16,0 2 0-16,1 2 0 0,-3-3 0 0,1 5 0 15,0 1 128-15,-1 3-128 0,0 3 0 0,0 0 0 16,0 2 0-16,0 1 0 0,0-2 0 0,0 3 0 16,-2 1 0-16,2 0 0 0,2 0 0 0,0 2 0 0,-4-1 0 15,1 0 0-15,0 2 0 0,0 1 0 16,-1 1 0-16,1 5 0 0,0-1 0 0,-1 3 0 0,0-2 0 16,-1 3 0-16,1 4 0 0,-1 0 0 0,2 2 0 0,-2 2 0 15,0 2 0-15,-2 3-176 0,2-1 176 16,2 4-128-16,-2-2 128 0,3 9 0 0,-1-7 0 0,1 7 0 15,-1-9 0-15,1 9-128 0,0 0 128 0,0 0 0 16,5-7-128-16,-5 7 128 0,0 0-128 0,11-2 128 16,1-1-128-16,-1 3 128 0,2 0-128 0,2 0 128 15,3 0 0-15,-4 2-160 0,1-1 160 0,4 1 0 16,1 2-144-16,3 3 144 0,2-2 0 0,0 0-144 16,5 2 144-16,2 0 0 0,1-2 0 0,3 2 0 15,1-2 0-15,1 2 0 0,0 0 0 0,1-1-128 16,5 0 128-16,-2 2 0 0,0-3 0 0,2 1 0 15,2 0 0-15,3-2 0 0,1 1 0 0,-1 3 0 16,1-3 0-16,0 1 0 0,-1 1 0 0,1-4-128 0,-1 0 128 16,3 2 0-16,1 3 0 0,4-3 0 0,-1 1 0 0,1 1 0 15,1-5 0-15,-2 1 0 0,-2-3 0 0,-2 0 0 16,0 0 0-16,0 0 0 0,0 1 0 0,2 0 0 16,0 2 0-16,2-3 0 0,-2-2 0 0,-2 1 0 15,-2-1 0-15,1 0 0 0,0 1 0 0,1 1 0 16,2-2 0-16,-3 0 0 0,2 1 0 0,-1-3 0 15,0-2 0-15,-4 1 0 0,-3-2 0 0,-1 2 0 16,1 1 0-16,-2-1 0 0,-1-2 0 0,-1 2 0 16,-2 2 0-16,2-1 0 0,0-1 0 0,-1 1 0 15,-2 2 0-15,-2-3 0 0,-3-3 0 0,-1 3 0 0,-2 1 0 16,-2-2 0-16,1 2 0 0,-2 0 0 16,-3 0 0-16,0-2 0 0,-1 1 0 0,0 1 0 15,0-1 0-15,-1 0 0 0,-1 3 0 0,-2-1 0 0,0-1 0 0,1 0 128 16,-3-1-128-16,0 1 0 0,-3 2 0 0,1-2 0 15,-3-1 0-15,-4 1 0 0,1 0 0 0,0 2 0 16,0-3 0-16,-1 0 0 0,-8 5 0 0,0 0 128 16,6-5-128-16,-6 5 0 0,0 0 0 0,0 0 0 15,0 0 0-15,0 0 0 0,0 0 0 0,0 0 0 16,0 0 0-16,0 0 0 0,0 0 0 0,0 0 0 16,0 0 0-16,0 0 0 0,0 0 0 0,0 0-128 15,0 0 128-15,0 0 0 0,-5 14 0 0,2-4-128 16,0 1 128-16,-1 3 0 0,0-2 0 0,-1 4-128 15,-1 2 128-15,-2 5 0 0,2 0 0 0,-2 2-128 16,0 3 128-16,-1 6 0 0,1 2 0 0,0 2 0 16,-1 0 0-16,1 7 0 0,-2 0 0 0,3 5-128 0,-1 3 128 0,0 1 0 15,1-1 0-15,-2 3 0 0,0 5 0 0,0 3 0 16,0-3 0-16,1 1-128 0,1-5 128 0,1 2 0 16,-3-1 0-16,4-1 0 0,-3-2 0 0,0 0 0 15,2-2 0-15,-3 2 0 0,1-3 0 0,2-3 0 16,0-2 0-16,-1 0 0 0,-2 2 0 0,4-4 0 15,-1 3 0-15,3-7 0 0,-4 3 128 0,-1-2-128 16,1 0 128-16,-4 0-128 0,4-4 0 0,0-3 128 16,0 0-128-16,-1-5 0 0,1 1 0 0,-1-2 128 15,-1-5-128-15,1 0 0 0,-2 0 128 0,4-3-128 16,-2-4 128-16,2 0-128 0,0-6 176 0,0 0-48 16,0-1 0-16,2-3 0 0,4-7 64 0,-6 8 0 15,0 0 0-15,6-8 0 0,-7 5-64 0,7-5 0 0,0 0 0 16,0 0 0-16,0 0-128 0,0 0 160 0,0 0-160 0,0 0 160 15,-6 7-160-15,6-7 128 0,0 0-128 0,0 0 128 16,0 0-128-16,0 0 0 0,0 0 0 0,0 0 128 16,0 0-128-16,-9-2 0 0,9 2 0 0,0 0 0 15,0 0 0-15,-9-4 0 0,9 4 0 0,0 0 0 32,0 0-1120-32,0 0-160 0,0 0-16 0,0 0-11296 0,-10 0-2256 0</inkml:trace>
  <inkml:trace contextRef="#ctx0" brushRef="#br1" timeOffset="38110.61">17961 4857 13407 0,'0'0'592'0,"0"0"128"0,0 0-576 0,0 0-144 16,0 0 0-16,0 0 0 0,0 0 832 0,0 0 128 15,0 0 16-15,0 0 16 0,0 0-192 0,0 0-32 16,0 0-16-16,0 0 0 0,0 0 96 0,10 7 32 15,-10-7 0-15,13 4 0 0,-2 2-64 0,2 8-16 16,1-1 0-16,0-1 0 0,0 1-288 0,0 4-48 16,0 3-16-16,1 7 0 0,-1-3-112 0,3 2-16 15,-1 2-16-15,1 4 0 0,-1 1 16 0,-7-9 16 16,1 7 0-16,1-1 0 0,-4 5 176 0,-1 0 48 16,0 2 0-16,-3 13 0 0,-4-4 64 0,-4-5 16 15,-4 3 0-15,-4-2 0 0,-3-6 16 0,-3 1 16 0,-3-1 0 0,6-12 0 16,-3 4-224-16,-2-3-64 15,-7 3 0-15,0-2 0 0,-1 2-80 0,-1-5-32 0,-2 1 0 0,-1-1 0 16,-2-4-80-16,1-3 0 0,-1-3-16 16,2-4 0-16,1-5-176 0,4-4 0 0,5-4 0 0,5-8 0 31,4-3-2704-31,4-6-576 0</inkml:trace>
  <inkml:trace contextRef="#ctx0" brushRef="#br1" timeOffset="38797.01">19111 4245 9215 0,'0'0'816'0,"0"0"-656"0,0 0-160 0,0 0 0 0,0 0 1664 0,0 0 288 16,2 11 64-16,-2-11 16 0,0 0-496 0,0 0-80 15,0 0-32-15,0 0 0 0,0 0-64 0,6 7-16 16,-6-7 0-16,15 1 0 0,0-1-400 0,3-1-96 15,4-1-16-15,3 0 0 0,5-3-160 0,4 1-32 16,4-1-16-16,4 2 0 0,1-6-240 0,0 3-32 16,1-3-16-16,-4 3 0 0,-2 1-208 0,2-2-128 15,-5 2 160-15,1 1-160 0,-2 3 128 0,-2 0-128 16,-3 1 0-16,-1 1 0 0,-1 0 160 0,-4 3-160 16,-3 0 160-16,-3 1-160 0,-5-1 0 0,0-2 0 15,-12-2 0-15,11 4 0 16,-11-4-1344-16,12 3-256 0,-12-3-48 0,0 0-11584 0</inkml:trace>
  <inkml:trace contextRef="#ctx0" brushRef="#br1" timeOffset="39184.87">20954 3295 21135 0,'0'0'928'0,"0"0"208"0,7-4-912 0,-1-1-224 16,-1 2 0-16,-5 3 0 0,0 0 704 0,0 0 80 15,0 0 32-15,0 0 0 0,0 0-128 0,0 0-32 16,0 8 0-16,-1 3 0 0,-3 1 112 0,-2 5 0 16,1 3 16-16,-3 2 0 0,-1 6-80 0,-1 1-32 15,-3 7 0-15,1 3 0 0,-1 2-256 0,0-1-48 16,1 5-16-16,-1-2 0 0,1-1-160 0,0 1-48 0,0-3 0 16,-1 0 0-16,1 2-16 0,-1-4-128 15,0-1 192-15,1-5-64 0,-1-5-128 0,0-1 192 16,6-1-192-16,-4-5 192 0,4-1-448 0,0-3-96 0,4 0-16 0,0-7 0 31,2 0-2448-31,1-9-512 0</inkml:trace>
  <inkml:trace contextRef="#ctx0" brushRef="#br1" timeOffset="39479.18">20138 4554 20271 0,'0'0'1792'0,"0"0"-1424"0,0 0-368 0,0 0 0 0,0 0 752 0,0 0 80 15,0 0 0-15,13 2 16 0,0-2 560 16,2-2 128-16,3-3 0 0,-3-1 16 0,3-2-784 0,4 1-176 15,2-3-16-15,16 0-16 0,2-3-368 0,3 4-64 16,2 0 0-16,-3-1-128 0,0 1 128 0,-1 0-128 16,0 3 0-16,-5 2 0 15,-4 0-2000-15,-3 2-512 0</inkml:trace>
  <inkml:trace contextRef="#ctx0" brushRef="#br1" timeOffset="39928.31">20358 4917 33055 0,'0'0'1472'0,"0"0"288"0,16-5-1408 0,1 1-352 0,1 2 0 0,3 0 0 16,1 1 0-16,4 0 0 0,2 0-160 0,1-1 160 16,2-1 0-16,2 0 0 0,3 0 0 0,0 3 0 15,-4 3 0-15,0 3 0 0,-3 2 0 0,0 3 0 16,-5 0 0-16,-2 1-160 0,-3 2 32 0,-4 0 0 16,-3 3-64-16,-6 4-16 0,-6 4 0 0,-4-1 0 15,-6 4 208-15,-5-2 0 0,-4 5-160 0,-4 2 160 16,-5 0 0-16,-3 0 128 0,-3 0 0 0,0 1 0 15,-3-2 432-15,4 0 80 0,-2 0 0 0,4-4 16 0,0-2 176 0,4-4 48 16,5-2 0-16,2-1 0 0,5-3-368 0,5-1-64 16,2-1 0-16,8-5-16 0,0-9-160 0,0 0-16 15,14 7-16-15,5-2 0 0,6-1-16 0,1 0 0 16,5-3 0-16,3-1 0 0,3-2-224 0,1-2 144 16,2 0-144-16,3-3 128 0,1-1-128 0,1-3 0 15,-1 0 0-15,1-1 128 16,-3 1-976-16,-4 1-208 0,-3-4-32 0,-5-1-10432 15,-6-1-2064-15</inkml:trace>
  <inkml:trace contextRef="#ctx0" brushRef="#br1" timeOffset="40598.28">22532 3805 6447 0,'0'0'576'0,"0"0"-576"0,0 0 0 0,0 0 0 16,0 0 2112-16,0 0 320 0,0 0 64 0,0 0 16 16,0 0-896-16,0 0-176 0,0 0-32 0,0 0-16 15,0 0-112-15,0 0-32 0,4 13 0 0,-7-1 0 16,1-1-320-16,-2 4-64 0,0 4-16 0,-1 1 0 0,-1 3-208 0,-2 1-32 16,-1 7-16-16,1 2 0 0,0 4-48 0,0 2-16 15,-1-1 0-15,1 5 0 0,1 3-192 16,-1-3-32-16,-1 2-16 0,2-3 0 0,-1 1-288 0,0-2 160 15,1-4-160-15,-2-4 128 0,6-7-128 0,0 1 192 16,-1-7-192-16,1-2 192 16,1-4-1008-16,-1-5-192 0,3-9-32 0,0 0-12880 15</inkml:trace>
  <inkml:trace contextRef="#ctx0" brushRef="#br1" timeOffset="40783.6">22076 4386 29487 0,'11'1'2624'0,"4"0"-2112"15,4 1-512-15,4-2 0 0,4-2 320 0,5 1-64 16,5 1 0-16,2-1 0 0,4-3 512 0,7-2 80 16,4-1 32-16,5 1 0 0,-1-5-400 0,-3 0-80 15,-5 1-16-15,-3-1 0 16,-3 3-1248-16,-3 1-256 0,-4 1-48 0</inkml:trace>
  <inkml:trace contextRef="#ctx0" brushRef="#br1" timeOffset="41763.11">24390 4402 12895 0,'0'0'1152'0,"0"0"-928"0,0 0-224 0,0 0 0 0,-1-14 1520 0,1 3 256 15,1 2 48-15,1-4 16 0,1 3-752 0,1-3-128 16,0-3-48-16,2-2 0 0,1-1-208 0,2-3-32 15,0-2-16-15,-1 1 0 0,3 2-208 0,0-1-32 16,1 1-16-16,-1 3 0 0,-1 1-80 0,0 3 0 16,-1 0-16-16,-1 5 0 0,-2 3-304 0,-6 6 128 15,0 0-128-15,0 0 0 0,0 0 0 0,12 9 0 16,-4 2 0-16,0 7 0 0,-2 3 0 0,1 7 0 16,-3 3 0-16,-1 6 0 0,0 3 0 0,-3 2 0 15,0 3 0-15,0-2 0 0,1 1 0 0,2-5 0 16,-1-5 0-16,1-4 0 0,2-5 0 0,1-6 0 15,-1-1 0-15,3-4 0 0,1-5 320 0,2 0 48 16,1-5 16-16,1-4 0 0,-1-4 432 0,4-5 80 16,-1-1 32-16,1-6 0 0,-2 0-304 0,0-4-64 15,-1-5-16-15,-2 1 0 0,-3 0-304 0,0-3-64 16,-2 2-16-16,-1-4 0 0,-2-1-160 0,-3 3 160 0,0-5-160 0,-2-1 160 16,-1-4-160-16,-1-3 128 15,-1 1-128-15,0-8 128 0,-2-3-128 0,3 2 0 0,1-4 0 16,-1 1 0-16,0 2 0 0,1 3 0 0,2-2 0 0,0 6-176 15,1-2 16-15,0 5 0 0,0 0 0 0,1 0 0 16,0 3-32-16,2 3-16 0,-2 1 0 0,1 5 0 16,-2 4 16-16,0 4 16 0,0 1 0 15,-2 3 0-15,1 1 48 0,0 4 0 0,-3-2 0 16,3 5 0-16,1-2 0 0,0 9 0 0,0 0 0 0,1-8 0 16,3-1-32-16,3 3 0 0,3 1 0 15,3-1 0-15,2 1 160 0,6 1-208 0,0-1 80 0,6 0 128 0,2 1-192 16,7 0 192-16,6-1-160 0,6-3 160 15,7 3 0-15,-2-5-144 0,1 1 144 0,2-5 0 0,1 1 0 0,1 1-160 16,2-1 160-16,4 2 0 0,5 2 0 0,-2-3 0 16,-4 3 160-16,-3-1-32 0,-4 3-128 0,-7-4 0 15,-5 5 128-15,-4 0-128 0,-5 2 128 0,-13 3-128 16,0 1 128-16,-3 0-128 16,-2 0-1344-16,-3 2-352 0,-4 1-64 0</inkml:trace>
  <inkml:trace contextRef="#ctx0" brushRef="#br1" timeOffset="42303.78">25353 3905 23039 0,'0'0'1024'0,"0"0"192"0,0 0-960 0,0 0-256 0,7-11 0 0,3 1 0 15,1-2 448-15,1 5 32 0,2-3 16 0,1 1 0 16,2-4-256-16,1 0-48 0,2 4-16 0,0-1 0 16,1 3-16-16,0-2 0 0,-3 4 0 0,1 3 0 15,0 1-160-15,-2 2 0 0,-4 1 0 0,-5 1 0 16,3 5 0-16,-2 0 0 0,-3 6 0 0,-1-3-176 16,-2 3 176-16,-2 3 256 0,-2-1-64 0,-2 1-16 15,-3-1 144-15,-1 1 48 0,0-1 0 0,-2 1 0 0,-1-1-64 0,-1-1-16 16,3 1 0-16,-1-1 0 0,0-1 16 0,0-1 0 15,0-3 0-15,1 1 0 0,1-3-144 16,0 0-32-16,2-5 0 0,5-3 0 0,0 0-128 0,0 0 128 16,0 0-128-16,0 0 128 0,0 0 32 0,0 0 0 15,0 0 0-15,0 0 0 0,0 0 0 0,0 0 0 16,0 0 0-16,7 3 0 0,-7-3 128 0,9 4 32 16,-1 3 0-16,3-2 0 0,0 2-112 0,-1 0-16 15,2-2 0-15,-2 2 0 0,0-1-192 0,-1-2 0 16,0 1 0-16,0 3 0 0,0-3 0 0,-2 1 0 15,0 3 0-15,-2-4 0 0,-2 1 0 0,0 3 0 16,0-1 0-16,-3 2 0 0,-2 3 144 0,0-3-16 0,-3 3 0 16,-3-2 0-16,-3 2 128 0,-3 1 0 0,-4 0 16 0,-3 0 0 15,0-1 160-15,-2 2 16 16,-1 0 16-16,1 2 0 0,-1-5-160 0,0 0-48 0,-1 0 0 0,1 2 0 16,-1-6-96-16,2 1-32 15,-1-3 0-15,2-1 0 0,-1 0-128 0,3-1 0 0,2-2 0 0,-7 0 0 31,7-1-2240-31,5-1-320 0,4-2-64 0</inkml:trace>
  <inkml:trace contextRef="#ctx0" brushRef="#br1" timeOffset="42614.03">24383 5103 13823 0,'0'0'1216'0,"0"0"-960"16,0 0-256-16,0 0 0 0,0 0 2080 0,9-2 368 15,3 0 80-15,5-1 16 0,3-2-1232 0,8-1-240 16,6 0-48-16,7-6-16 0,5 1-16 0,7-1 0 15,3-3 0-15,8 0 0 0,3-3-112 0,12 1-32 16,9 2 0-16,-1-1 0 0,-1-2-464 0,1 0-80 16,1 2-32-16,1-1 0 0,1 6-272 0,-6-2 128 15,-6 1-128-15,21 1 0 16,-17 2-1952-16,-13 5-496 0,-11 3-112 0</inkml:trace>
  <inkml:trace contextRef="#ctx0" brushRef="#br1" timeOffset="43129.96">24775 5713 8287 0,'0'0'368'0,"0"0"80"0,0 0-448 0,0 0 0 16,0 0 0-16,0 0 0 0,0 0 2704 0,0 0 464 15,0 0 96-15,6-4 0 0,1-4-1568 0,1 3-320 16,5-1-64-16,2-4-16 0,1 2-528 0,6-2-96 15,0 2-32-15,2-1 0 0,1 2 128 0,4-2 0 16,2 3 16-16,1 3 0 0,2 1-176 0,-1 3-32 16,-5 3-16-16,-1 6 0 0,-3 1-432 0,-4 4-128 15,-3 2 0-15,-5 3 0 0,-3 2 240 0,-5 5-64 16,-5 1-16-16,-6 5 0 0,-3 0 160 0,-4 0 16 16,-5 2 16-16,-4-2 0 0,-3 0-80 0,-1-2-16 15,0-2 0-15,2 0 0 0,1-4 160 0,2-1 32 16,3-1 0-16,3-4 0 0,2-3-96 0,5-3-16 15,2-2 0-15,5-3 0 0,2-8 112 0,0 0 32 16,6 6 0-16,6-3 0 0,2-2-144 0,2-2-16 0,4-2-16 16,6-3 0-16,3 0-176 0,3-2-128 0,1-3 144 0,0-1-144 15,3 2 0-15,-1-4 0 0,3-3 0 0,12-3 0 16,-8-5-1600-16,-2 4-384 16,-1 4-64-16,-13 5 0 0</inkml:trace>
  <inkml:trace contextRef="#ctx0" brushRef="#br1" timeOffset="43914.33">27384 4116 15663 0,'0'0'688'0,"0"0"144"0,0 0-656 0,0 0-176 16,0 0 0-16,0 0 0 0,0 0 1728 0,-1 12 320 16,-3 1 64-16,-1 2 16 0,-2 3-656 0,-2 1-128 15,-1 5-16-15,-2 4-16 0,-2 2-448 0,-2 5-96 16,1 1 0-16,0 4-16 0,1 1 32 0,2 4 16 0,1 2 0 0,2 3 0 15,4-1-96-15,2-3-32 16,3 1 0-16,4-4 0 0,3-3-96 0,3-5-32 0,2-4 0 0,4-2 0 16,0-6-16-16,6-4 0 0,3-5 0 0,2-2 0 15,2-9-112-15,4 0-32 0,4-4 0 0,3-2 0 16,3-8-128-16,4-3-16 0,4-3-16 0,-1-4 0 16,1-2-1408-1,-5-1-288-15,-5-7-48 0,-6 1-10032 0,-5-4-2016 0</inkml:trace>
  <inkml:trace contextRef="#ctx0" brushRef="#br1" timeOffset="44068.03">27554 3655 50687 0,'-11'-13'2240'0,"11"13"464"0,-7-5-2160 0,7 5-544 15,0 0 0-15,0 0 0 16,0 0-928-16,0 0-288 0,0 0-64 0,0 0-16 0,0 0 976 0,0 0 320 15,0 0-160-15,0 0 160 16,0 0-2432-16,-6-5-416 0</inkml:trace>
  <inkml:trace contextRef="#ctx0" brushRef="#br1" timeOffset="48921.66">5818 5326 3679 0,'0'0'320'0,"0"0"-320"15,0 0 0-15,0 0 0 0,0 0 1440 0,0 0 224 0,0 0 32 0,0 0 16 16,0 0-608-16,5-8-112 0,-5 8-32 0,0 0 0 16,0 0 32-16,0 0 0 15,4-7 0-15,-4 7 0 0,0 0-192 0,0 0-32 16,0 0-16-16,0 0 0 0,0 0-112 0,1 9 0 15,0 5-16-15,-1-1 0 0,-1-3-48 0,-1 5 0 16,-2 3 0-16,0 1 0 0,0 0 96 0,-1 0 16 0,-1 0 0 0,1 2 0 16,-3 1-48-16,3 0-16 0,0-2 0 15,0 1 0-15,-3-2-176 0,2-1-16 0,-1-1-16 0,2-1 0 16,0-1-192-16,0-4-32 0,1-2-16 0,1 0 0 16,3-9-176-16,0 0 192 0,0 0-192 0,0 0 192 15,-3 7-192-15,3-7 128 0,0 0-128 0,0 0 128 16,0 0-1872-16,0 0-384 15,8-7-80-15</inkml:trace>
  <inkml:trace contextRef="#ctx0" brushRef="#br1" timeOffset="49261.88">5443 5731 5519 0,'0'0'496'0,"0"0"-496"0,0 0 0 0,0 0 0 0,0 0 1936 0,0 0 304 15,0 0 48-15,0 0 16 0,0 0-784 0,9 6-160 0,2-2-16 0,5-3-16 16,1-2-192-16,6-3-48 0,1-1 0 0,4 1 0 15,2 0-496-15,1-1-96 16,4 0-32-16,-1 1 0 0,2 3-224 0,-1-2-48 16,-2 1-16-16,-2-1 0 0,-3 2-176 0,-3 1 0 0,-2 0 0 0,-3 1 128 15,-3 2-128-15,-3-1 0 16,-1 2 0-16,-3-1 0 16,-10-3-1488-16,0 0-384 0,0 0-80 0,0 0-16 0</inkml:trace>
  <inkml:trace contextRef="#ctx0" brushRef="#br1" timeOffset="51051.55">5379 6134 12831 0,'0'0'576'0,"0"0"112"0,0 0-560 0,12-6-128 0,-1 4 0 0,1-2 0 0,-3 0 944 0,1-1 144 16,0 3 48-16,1-2 0 0,1 0-112 0,1 0-32 16,1-1 0-16,1 1 0 0,0 2-96 0,0 2-32 15,-1 0 0-15,-1 2 0 0,-2 2-352 0,1 4-64 16,-2-3 0-16,-2 5-16 0,-6 0 64 0,-1 3 16 16,-3 2 0-16,-2 0 0 0,-2 3 0 0,-3 0 16 15,-4 1 0-15,-2 3 0 0,-2-2-208 0,0 2-64 16,-1-2 0-16,0-1 0 0,0-1 96 15,3 0 16-15,1-1 0 0,5 0 0 0,0-6 80 0,7 2 0 16,-1-5 16-16,3-8 0 0,0 0-96 0,0 0-32 16,0 0 0-16,14 0 0 0,3-3 240 0,3-1 32 15,4-5 16-15,3 2 0 0,3-3-176 0,-2 2-48 16,1-2 0-16,3 4 0 0,-3-3-400 0,2 0 128 16,1 2-128-16,-4-3 0 0,-2-1 0 0,-1 2 0 15,-4-3 0-15,-2 6 0 16,-2-3-1600-16,-3 4-368 0,-4 1-64 0,-10 4-12704 0</inkml:trace>
  <inkml:trace contextRef="#ctx0" brushRef="#br1" timeOffset="51494.73">4266 5881 11055 0,'0'0'480'0,"0"0"112"0,0 0-464 16,0 0-128-16,0 0 0 0,0 0 0 0,0 0 1472 0,10 5 288 15,0-3 48-15,2 0 16 0,0-2-416 0,5 0-96 16,2-3-16-16,1 0 0 0,2-2-160 0,6 2-48 16,2-1 0-16,3-1 0 0,0-2-368 0,2 3-80 15,-2 2 0-15,-3 1-16 0,-2-1-128 0,-1 0-32 16,-3-2 0-16,-1 0 0 0,0 0 192 0,-4 2 48 15,0-1 0-15,-5 2 0 0,-4-3-64 0,-10 4 0 0,10-1 0 0,-10 1 0 16,0 0-384-16,0 0-64 0,0 0-32 0,0 0 0 16,0 0-160-16,0 0 160 15,-9 6-160-15,1-2 160 16,-1 1-1824-16,1 4-352 0,2-3-80 0,1 5-16 0</inkml:trace>
  <inkml:trace contextRef="#ctx0" brushRef="#br1" timeOffset="52554.41">6745 5513 3679 0,'0'0'160'0,"0"0"32"0,0 0-192 0,1-5 0 0,-1-2 0 0,0 7 0 16,-1-6 2752-16,1 6 512 0,-4-5 112 0,4 5 16 0,-5-5-1872 0,5 5-368 15,0 0-80-15,-7 0-16 0,1 0-288 16,6 0-48-16,-6 8-16 0,1 0 0 0,-2 3-48 0,2 0-16 15,1 5 0-15,0 2 0 0,2-1-48 0,-1 4-16 16,1 2 0-16,2-1 0 0,0 4 0 0,0 2-16 16,0 1 0-16,0-2 0 0,0 2-224 0,0-2-32 15,0 2-16-15,-1-1 0 0,-2-1-112 0,0-2-32 16,-3 0 0-16,2-3 0 0,1-2 16 0,0-1 0 16,2 0 0-16,-3-2 0 0,3-3-160 0,-2 0 0 15,2-5 0-15,-2 2 0 16,3-11-976-16,0 0-80 0,0 0-16 0,0 0-7344 15,0 0-1472-15</inkml:trace>
  <inkml:trace contextRef="#ctx0" brushRef="#br1" timeOffset="52717.61">6433 5878 17503 0,'0'0'768'0,"0"0"176"0,0 0-752 0,8-1-192 0,2 1 0 0,3-3 0 16,-1-1 1632-16,6 2 288 0,1-1 64 0,4 0 16 15,1-1-800-15,3 0-176 0,2-1-16 0,2-2-16 16,0 4-368-16,0 0-80 0,1-2-16 0,0-1 0 16,1-1-368-16,-2 4-160 0,0-3 128 0</inkml:trace>
  <inkml:trace contextRef="#ctx0" brushRef="#br1" timeOffset="54203.78">7570 5601 11231 0,'0'0'496'0,"0"0"96"0,0 0-464 0,0 0-128 0,0 0 0 0,0 0 0 0,0 0 960 0,0 0 192 15,0 0 16-15,0 0 16 0,0 0 16 0,0 0 0 16,0 0 0-16,0 0 0 0,0 0-416 0,0 0-80 15,0 4 0-15,-2 2-16 0,1 3-48 0,0 0-16 16,-2 2 0-16,2 5 0 0,-3 0-80 0,0 2-16 16,-1 2 0-16,0 3 0 0,-1 4 128 0,1-2 32 15,1 5 0-15,0-1 0 0,0 1-112 0,2 3-32 0,-3-1 0 0,2-1 0 16,2-1-224-16,2-2-32 0,0-5-16 16,2 0 0-16,1-4-144 0,-2-1-128 15,3-3 144-15,2-1-144 0,-1-5 192 0,2 1-48 16,1-5-16-16,1 0 0 0,0-2-128 0,1-2 160 15,2-4-160-15,7-4 160 16,-1-1-528-16,-1-5-96 0,-1 1-32 0,-6 2-8944 0,2-6-1792 16</inkml:trace>
  <inkml:trace contextRef="#ctx0" brushRef="#br1" timeOffset="54406.17">7633 5334 22111 0,'-11'-10'1968'0,"11"10"-1584"0,-4-6-384 0,3-1 0 0,1 1 1888 0,0 6 288 15,0 0 64-15,0 0 16 0,0 0-1600 0,0 0-320 16,0 0-64-16,0 0-16 0,0-8-256 0,0 8 0 16,0 0 0-16,0 0 0 15,0 0-2176-15,0 0-512 0,0 0-80 0,0 0-32 0</inkml:trace>
  <inkml:trace contextRef="#ctx0" brushRef="#br1" timeOffset="55316.77">8150 5757 2751 0,'0'0'256'0,"0"0"-256"0,0 0 0 0,0 0 0 0,0 0 2176 0,-1-7 384 16,1 7 64-16,0-5 32 0,-2-3-1264 0,0 2-256 15,2 6-48-15,0-7-16 0,0-2-208 0,0 4-32 16,2-4-16-16,0 3 0 0,2 2-240 0,0-1-64 16,1-2 0-16,-3 3 0 0,-2 4-256 0,8-4-48 15,-8 4-16-15,8-5 0 0,-8 5-192 0,0 0 128 16,6-1-128-16,-6 1 0 0,8 1 0 0,-2 4 0 16,-6-5 0-16,6 5 0 0,1 3 128 0,-2 1-128 15,0-3 0-15,0 5 144 0,-1 2 64 0,2-2 16 16,-2 3 0-16,-1 2 0 0,-1 1 32 0,1 0 0 15,0-2 0-15,1-1 0 0,0 0 128 0,0-1 48 16,-2 1 0-16,3-5 0 0,-1 0-32 0,1-4 0 0,-5-5 0 0,7 5 0 16,-7-5 96-16,7 2 16 0,0-3 0 0,-1-1 0 15,2-3 96-15,-3-1 32 16,0-2 0-16,0 0 0 0,-1-4-304 0,0 1-48 0,-1 0-16 0,0-5 0 16,-1 2-80-16,1-1 0 0,0-1-16 0,-2 2 0 15,0-2-176-15,-1 1 128 0,1-3-128 0,-2 1 128 0,0-5-128 16,0-2 128-16,-1 0-128 0,1 1 128 0,0-4-128 0,-1 4 0 15,0-1 0-15,1 0 128 0,1 1-128 0,0 3 0 16,0-3 0-16,0 2 0 0,0 6 0 16,0 1 0-16,0 0 0 0,0 4 0 0,0 1 0 0,-2 3 0 15,1-2 0-15,1 8 0 0,0-4 0 0,0 4 0 16,0 0 0-16,0 0 0 0,0 0-128 0,0 0 128 16,0 0 0-16,0 0 0 0,0 0 0 0,0 0 0 15,0 0-144-15,0 0 144 0,0 0 0 0,0 0 0 16,0 0 0-16,0 0 0 0,0 0 0 0,0 0-128 15,0 0 128-15,6-2 0 0,3-1 0 16,2-1 0-16,-1 2 0 0,1-1 0 0,2 0 0 0,2 0 0 16,2-3 0-16,2 1 0 0,2-2 0 0,2 0-128 15,1-1 128-15,2 2 0 0,-1-5 0 0,6 5 0 16,-1-3 0-16,3 3 0 0,2-2 0 0,-1 2 0 16,0 1 0-16,2-2 0 0,-1 4-128 0,0 0 128 15,-5 2 0-15,-2 1 0 0,-2 0 0 0,-4 1 0 16,0 2 0-16,-5-1 0 0,-1 1 0 0,-3 2 0 0,-3-3 0 15,3 5 0 1,-6 0-2016-16,-7-7-288 0,3 10-64 0</inkml:trace>
  <inkml:trace contextRef="#ctx0" brushRef="#br1" timeOffset="55757.43">8728 5508 13823 0,'0'0'1216'0,"0"0"-960"0,0 0-256 0,0 0 0 16,0 0 864-16,0 0 128 0,0 0 32 0,0 0 0 16,0 0-192-16,0 0-16 0,0 0-16 0,0 0 0 15,0 0 0-15,0 0 0 0,6 1 0 0,2 1 0 0,0-1-96 0,5 0 0 16,-1-1-16-16,-1 2 0 0,3-1-192 0,-3 1-48 15,0 2 0-15,0 4 0 0,-1-4-304 0,-1 2-144 16,-1 3 128-16,-1-3-128 0,1 3 0 0,0-3 128 16,-2 1-128-16,0 2 0 0,-3-4 192 0,-1 4-32 15,1-3-16-15,1 0 0 0,-4-6 48 0,2 9 16 16,-2-9 0-16,4 5 0 0,-4-5-64 0,0 8-16 16,0-8 0-16,0 0 0 0,3 5-128 0,-1 0 0 15,-2-5 144-15,4 9-144 0,-4-9 0 0,1 8 144 16,-1 2-144-16,0-2 0 0,0 2 240 0,0-1-64 15,-2 2-16-15,0-1 0 0,-1 2 224 0,-2 3 32 16,-3-2 16-16,0-1 0 0,-2 1 80 0,0 1 0 16,-1-3 16-16,-3 1 0 0,-2-1-272 0,0-2-48 15,-3 3-16-15,-2-5 0 0,1 3-48 0,0-3-16 0,-1 2 0 0,-5-2 0 32,3 1-1728-32,5-3-368 0,3-2-64 0</inkml:trace>
  <inkml:trace contextRef="#ctx0" brushRef="#br1" timeOffset="56074.89">8148 6014 7359 0,'0'0'656'0,"0"0"-528"0,0 0-128 0,9 1 0 0,-2-1 2192 0,4 0 416 0,0 0 80 0,3 0 0 0,3-1-800 0,2 1-160 15,3-2-48-15,5-2 0 0,6-1-256 0,3 1-48 16,2-3-16-16,4-3 0 0,4 1-416 0,2-1-96 16,3 4-16-16,1-3 0 0,1 3-208 0,1-2-48 15,-1 0-16-15,-1 3 0 0,-2-1-256 0,-6 1-48 16,-2 2-16-16,-6 1 0 0,-7-1-240 0,-4 3 0 15,-2 2 0-15,3 1-160 16,-8 1-2320-16,-7 4-464 0,-11-8-80 0,0 20-32 0</inkml:trace>
  <inkml:trace contextRef="#ctx0" brushRef="#br1" timeOffset="56622.23">8403 6339 15887 0,'0'0'704'0,"0"0"144"0,0 0-672 0,0 0-176 15,0 0 0-15,0 0 0 0,2-5 960 0,0-2 176 16,3-1 16-16,0 2 16 0,4-3-352 0,1 3-80 16,2-2-16-16,2 0 0 0,0 2-80 0,1-2 0 15,2 3-16-15,-1 0 0 0,1 0 16 0,-2 4 0 16,0 1 0-16,-1 2 0 0,-1 5-304 0,-2-2-48 15,-3 1-16-15,-2 4 0 0,-2 4-96 0,-1-1-32 16,-6 2 0-16,-2 2 0 0,-3-1 80 0,-2 3 16 0,-5 3 0 16,0 2 0-16,-6-4-16 0,2 0 0 15,-1 0 0-15,-2-2 0 0,1-2 160 0,-1 1 16 16,3-3 16-16,1-3 0 0,1 1 128 0,4-1 32 16,3-5 0-16,2-1 0 0,8-5-192 0,0 0-48 15,0 0 0-15,0 0 0 0,10-6-80 0,4 0 0 16,3-4-16-16,3 2 0 0,3-4 16 0,1 2 16 0,3 1 0 0,-1-2 0 15,0 3-64-15,2-1-16 0,2 3 0 0,0 1 0 0,-1-4-192 16,3 5 176-16,-1-1-176 0,2 1 160 0,-2 3-160 16,-4 1 0-16,1 0 0 0,6 5 0 15,-5 0-1472-15,-6 0-320 16,-4 3-64-16,-7-2 0 0</inkml:trace>
  <inkml:trace contextRef="#ctx0" brushRef="#br1" timeOffset="58910.24">8675 5422 7599 0,'0'0'320'0,"0"0"96"0,0 0-416 0,0 0 0 0,-6 2 0 0,1 1 0 16,-1-1 528-16,-1 2 32 0,3 3 0 0,4-7 0 0,-6 2 32 0,1-1 16 15,5-1 0-15,0 0 0 16,-6 3 80-16,6-3 16 0,-7 1 0 0,7-1 0 0,0 0 160 0,0 0 32 16,-6 0 16-16,6 0 0 0,0 0 48 0,0 0 0 15,0 0 0-15,0 0 0 0,-5-1-256 0,5 1-32 16,0 0-16-16,0 0 0 0,0 0-112 0,0 0-32 15,0 0 0-15,6-4 0 0,3 0-48 0,-1-2-16 16,2 0 0-16,-1-1 0 0,2 1-64 0,2 1 0 16,1 4-16-16,1-3 0 0,2-1-176 0,1 0-48 15,1 3 0-15,-2 0 0 0,0 0-144 0,-1 0 0 16,-2 1 0-16,0 1 0 0,-1 3 0 0,-1 0 0 16,-2 1 0-16,-3 0 0 0,-2 2 128 0,-5-6-128 15,4 6 0-15,-4 5 128 0,-2-3-128 0,-2 3 192 16,-1-4-192-16,0 3 192 0,-3-2-48 0,-1 1 0 0,-1-3 0 15,0 2 0-15,1-1-144 0,0-1 192 16,0 1-192-16,2-2 192 0,-1-3-192 0,8-2 0 16,0 0 144-16,0 0-144 0,0 0 0 0,0 0 0 15,0 0 0-15,0 0 128 0,0 0-128 0,0 0 0 16,0 0 0-16,9 2 0 0,2-1 0 0,-1 2 0 16,1-1 0-16,-1 4 0 0,1-4 0 0,1 3 0 0,-2 3 0 15,0-2 0-15,-2 1 0 0,-1 3 0 0,0-4 0 16,-2 4 128-16,-3-2 64 0,-2 3 0 15,-2-2 16-15,-1 3 0 0,1-1 208 0,-2-1 32 0,-1 2 16 0,-2-3 0 16,0 1 0-16,-2 2 0 0,1-3 0 0,-1 1 0 16,-1-3-96-16,-3 2-32 0,3-2 0 0,-4 1 0 15,-1 1-80-15,-2-3 0 0,1 2-16 0,-2-4 0 16,0 0-48-16,1-2-16 0,-1-1 0 0,3 1 0 16,-3 1-176-16,2 0 0 0,4-1 144 0,-2 2-144 15,-1 0-256-15,1 1-112 0,1-1-16 0,-1-3-15888 16</inkml:trace>
  <inkml:trace contextRef="#ctx0" brushRef="#br1" timeOffset="60808.58">8402 8918 10127 0,'0'0'896'0,"0"0"-704"0,0 0-192 0,-7 4 0 15,-2 0 1760-15,0-1 320 0,-3-1 64 0,2-1 16 16,0-2-32-16,-2 0 0 0,0-2 0 0,-1-2 0 15,0-2-512-15,1 2-96 0,-1-4-32 0,3 0 0 16,0-3-480-16,5 1-112 0,-2-4 0 0,5-2-16 0,2-3-352 0,3-3-64 16,4-1-16-16,2-2 0 0,3-2-176 0,6 3-32 15,3-3-16-15,3 4 0 0,1-2-224 0,2 2 0 16,-2 0 0-16,3 0 0 0,1 5 0 16,1 4 0-16,-1 6 0 0,0 0 0 0,-1 4 0 0,1 4 0 15,-5 6 0-15,2 6 0 0,-2 6 0 0,-2 2 0 16,-5 4 0-16,-3 7 0 0,-5 3 128 0,-5 3 0 15,-5 3-128-15,-4 0 192 0,-4 5-64 0,-4-4-128 16,-5-3 176-16,-2-1-176 0,0-3 320 0,-6-3-64 16,1 0 0-16,-1-4 0 0,0-3 416 0,-1-5 80 15,2-5 16-15,-1-6 0 0,3-3-32 0,3-4 0 16,1-5 0-16,4-5 0 0,2-7-192 0,3-3-32 16,2-4-16-16,4-4 0 0,4-4-304 0,4-2-48 15,4-3-16-15,5-1 0 0,2 3-128 0,5-3 0 16,0-1 0-16,5 2 0 0,0 1 0 0,4 5 0 15,0 4 0-15,5 2 0 0,1 3 0 0,-3 5-176 0,0 9 176 16,-3 4-128-16,-1 6 128 0,-4 6-128 16,-4 5 128-16,-4 4-128 0,-5 6 128 0,-3 9-160 0,-6 4 160 15,-7 4-160-15,-6 5 160 0,-5-1 0 16,-5 3 0-16,-5-2-128 0,-3-3 128 0,-1-4 0 0,2-4 0 0,-4-3 0 16,-1-3 144-16,1-4 16 0,2-1 0 0,4-9 0 15,2-5 80-15,2-6 16 0,3-5 0 0,4-7 0 16,2-5 48-16,4-6 16 0,4-8 0 0,4-2 0 0,4 0-160 15,4-3-32-15,3-4 0 0,6-1 0 0,0-4-128 16,7 1 0-16,4 3 0 0,1 0 0 16,0 1 0-16,4 3 0 0,4 3-144 0,1 10 144 0,3 4 0 0,-3 7-160 15,-3 5 160-15,-1 8-128 0,-3 5 128 16,-4 9-160-16,-5 6 160 0,-3 5-160 0,-5 7 160 16,-5 7-160-16,-5 3 160 0,-6 3-160 0,-8 4 160 0,-5-3 0 15,-7-5-144-15,-1 0 144 0,-5-4 0 0,1-3 0 16,-3-4 0-16,2-7 0 0,1-3 0 0,3-5 0 15,2-5 128-15,4-4-128 0,2-8 256 0,4-7-16 16,-2-4-16-16,4-8 0 0,2-8 32 0,4-2 16 16,3-9 0-16,4-1 0 0,0-1-272 0,7-2 0 15,3-1 0-15,3-2 0 0,5 1 0 0,4 1 0 16,3-2 0-16,3 5 0 0,4 2 0 0,0 3 0 16,1 10 0-16,1 3-144 0,-3 10 144 0,0 5-128 15,-4 6 128-15,-3 8-128 0,-6 10 128 0,-3 6-208 16,-6 7 80-16,-5 7 128 0,-6 8-192 0,-5 5 192 15,-6 5-192-15,-6 0 192 0,-5-1-144 0,-6-1 144 0,-4-1 0 0,-4-7 0 16,-2-3 0-16,0-5 0 16,-1-2 0-16,2-4 0 0,2-8 320 0,5-5-16 0,3-5-16 15,0-4 0-15,3-6 48 0,4-8 16 0,2-7 0 0,4-5 0 16,1-4 16-16,5-4 0 0,2-8 0 0,5-3 0 16,4-5-368-16,3-2 144 0,3 0-144 0,1-2 0 15,5 1 0-15,3 2 0 0,3-1 0 16,0 4 0-16,3 5-336 0,0 6-32 0,1 3 0 0,8-2 0 15,-4 10-2208 1,-6 11-448-16,-2 6-96 0</inkml:trace>
  <inkml:trace contextRef="#ctx0" brushRef="#br1" timeOffset="62301.06">19636 6431 11167 0,'0'0'496'0,"0"0"96"0,0 0-464 0,0 0-128 0,0 0 0 0,0 0 0 15,0 0 896-15,0 0 176 0,-2-4 16 0,2 4 16 16,0 0-176-16,0 0-32 0,0 0-16 0,0 0 0 16,0 0-240-16,0 0-64 0,0 0 0 0,0 0 0 15,4-4-288-15,2-2-64 0,-1 2-16 0,1 0 0 16,1 2-208-16,0-2-288 0,1-4 64 0,3 0-8976 15</inkml:trace>
  <inkml:trace contextRef="#ctx0" brushRef="#br1" timeOffset="63664.43">19542 5785 12207 0,'0'0'528'0,"0"0"128"0,0 0-528 0,0 0-128 0,0 0 0 0,0 0 0 15,0 0 784-15,0 0 128 0,0 0 32 0,0 0 0 16,0 0-224-16,0 0-32 0,-6 5-16 0,0 3 0 15,-2 1-112-15,2 2-32 16,-1 3 0-16,1 2 0 0,0 1 112 0,-2 4 0 0,2 0 16 0,2 1 0 16,-3-3-96-16,4 0-32 0,0 0 0 0,2-1 0 0,1-2-144 0,1 2-16 15,2 0-16-15,-1-1 0 0,1-2-96 0,2 0-32 16,-1-2 0-16,1-2 0 16,-2 2 32-16,4-2 0 0,-1-2 0 0,4 0 0 0,-10-9 64 15,10 7 0-15,2-2 16 0,2 1 0 0,-1-2 80 0,-1-2 16 16,1-2 0-16,1 2 0 0,1-1-176 0,1 0-16 15,-2 0-16-15,1-1 0 0,0 0-64 0,2 2-16 16,0-1 0-16,1 3 0 0,0 0-144 0,2-1 0 16,-1 1 144-16,2 5-144 0,0 0 0 0,1 2 0 15,-2-3 0-15,4 1 0 0,-1-4 0 0,1 1 0 16,2 2 0-16,-2-2 128 0,-2 5-128 0,0-5 0 16,3 3 0-16,1-4 0 0,0-4 0 0,0 3 0 15,-1 1 0-15,0 3 0 0,2-2 0 0,1 2 0 16,0-5 0-16,2 5 128 0,3 2-128 0,0 0 0 15,-2 1 0-15,2-1 0 0,0-4 128 0,1 2-128 16,-1 2 128-16,2-1-128 0,-1-2 0 0,1-1 128 16,2 1-128-16,1 0 0 0,1-2 128 0,1 2-128 15,2-2 160-15,3 2-160 0,-1 2 160 0,3-3-160 16,0 3 160-16,3-4-160 0,-3-3 128 0,1 2-128 0,0-1 0 16,2 2 0-16,2-1 128 0,2 2-128 15,-1 2 0-15,2-5 0 0,0 0 0 0,1 1 128 16,0 1-128-16,-1 0 0 0,1-2 0 0,0 0 0 15,4 0 0-15,-1 2 0 0,0 0 0 0,-1 3 0 0,0 1 0 0,0-4 0 16,0 0 0-16,2 1 128 0,1-3-128 16,3 0 0-16,1 1 128 0,-1 3-128 0,0-4 0 0,-2 0 144 15,-1 0-144-15,2-2 0 0,1-1 0 0,2 1 128 16,2-1-128-16,-1 1 0 0,-2 3 0 0,-1-3 128 16,-1-1-128-16,-1 0 0 0,1 0 0 0,0 2 0 15,2-1 0-15,-1-1 0 0,-1 0 0 0,1 0 0 16,-6 0 0-16,2 0 0 0,-2 0 0 0,5 0 0 0,2-1 144 15,-1 1-144-15,-1 0 160 0,-2 0-160 0,-2 0 0 16,0 0 0-16,1-2 0 0,1 1 0 0,4 1 0 16,-1 0 0-16,0 0 0 0,-2 0 0 0,-2 1 0 0,-2 1 0 15,-2-1 0-15,0 0 0 0,1-1 0 0,1 2 0 16,0-1 0-16,-1 3 0 0,1-4 0 0,-5 0 0 16,-4 0 0-16,1 2 0 0,-2-2 0 0,2 1 0 0,0-2 0 0,5 5 0 15,-1 0 0-15,0-2 0 0,-3-2 0 0,0 0 0 16,-3-1 0-16,1-1 0 0,2-1 0 0,-3-1 0 15,1 2 0-15,4-1 0 0,0 1 0 0,-1 0 0 16,-1-2 0-16,-1 1 0 0,-2 0 0 0,0-1 0 16,0 0 0-16,-3 2 128 0,-1-3-128 0,2 2 0 15,0 1 144-15,1-1-144 0,0 1 128 0,-3-2-128 16,0-3 224-16,-4 4-32 0,-1-1-16 0,-3 1 0 16,1-2-48-16,-2 1-128 0,-1 1 192 0,-1-1-64 15,1-5-128-15,1 1 128 0,-1 2-128 0,1 0 128 16,1 0-128-16,-2 3 0 0,-1-4 0 0,-1 1 128 15,0-2-128-15,0-2 0 0,-4 3 0 0,2-2 0 16,-3 2 0-16,1-2 128 0,0 0-128 0,0-2 0 0,-1 2 0 0,-1-2 0 16,1-1 128-16,-2 3-128 0,1 0 0 15,-2 3 0-15,0 0 0 0,0-3 0 0,-2 1 192 0,-2-3-64 16,-2 1 0-16,-3-1 0 0,-1 0 192 0,1 1 16 16,-2-4 16-16,0 1 0 0,0 2-96 0,2-2 0 15,-4-1-16-15,2 3 0 0,-3 2-112 0,2-3 0 16,-2 3-128-16,0-2 192 0,0 1-192 0,0-3 0 15,0-2 128-15,-1 1-128 0,2 0 0 0,-5 1 0 16,-1-2 0-16,1 0 0 0,1 2 0 0,-2 1 128 16,-3-2-128-16,1 2 0 0,-2 2 208 0,-1-2 0 15,0 2 0-15,0 10 0 0,-2-8-16 0,2 8 0 16,0 0 0-16,0 0 0 0,-6-5-192 0,6 5 0 16,-7-6 0-16,7 6 0 0,-10 4 0 0,0 0 0 0,-1-2-176 15,4 2 176 1,-1 5-1344-16,2-3-160 0,-1 2-32 0,0 1-14768 0</inkml:trace>
  <inkml:trace contextRef="#ctx0" brushRef="#br2" timeOffset="77329.42">5161 4924 4895 0,'14'0'208'0,"-2"2"48"0,1 1-256 0,0-3 0 0,0-2 0 0,-2 2 0 0</inkml:trace>
  <inkml:trace contextRef="#ctx0" brushRef="#br2" timeOffset="86086.67">8321 17522 11055 0,'-10'-6'976'0,"-2"0"-784"0,1-1-192 0,-2 0 0 15,0 2 448-15,-2-3 32 0,0 3 16 0,2 1 0 16,-1-1-320-16,0-1-176 0,-1-1 192 0,1 1-192 16,-4-2 0-16,4 3 0 0,1-2 0 0,1 0 0 15,0 2 272-15,7 1-48 0,-1-1-16 0,1 1 0 0,1 1 480 0,-2-1 80 16,0-1 32-16,1 1 0 0,0 0-64 0,-2-1-16 15,7 5 0-15,0 0 0 0,-9-9 128 0,9 9 32 16,-5-8 0-16,5 8 0 0,-5-7 0 0,5 7 0 16,0 0 0-16,0 0 0 0,0 0 208 0,-8-5 64 15,8 5 0-15,0 0 0 0,0 0-320 0,0 0-64 16,0 0-16-16,0 0 0 0,0 0-208 0,0 0-32 16,0 0-16-16,0 0 0 0,0 0-224 0,0 0-32 15,-5 6-16-15,1 3 0 0,2 2 96 0,0 2 0 16,2 1 16-16,-1 1 0 0,0 3-48 0,-2 1-16 15,3 2 0-15,0 0 0 0,0 3-64 0,-1 1-16 0,2 4 0 16,-1 1 0-16,0 2 0 0,3 1-16 16,1 1 0-16,-1 2 0 0,1 3-176 0,0 1 0 0,1 3 0 15,0-2 128-15,0-2-128 0,0 0 128 0,0 2-128 0,-1-1 128 16,-1-4 96-16,-3 1 16 0,-2 0 0 0,0-1 0 16,-1-1 16-16,-2 1 16 0,0-2 0 0,-1 2 0 15,-3-4-16-15,3-2 0 0,-1 2 0 0,0-2 0 16,-2-4-32-16,1 1-16 0,0-6 0 0,0 2 0 15,4 1-208-15,-3-2 176 0,0-3-176 0,3-1 160 16,-1-1-160-16,-1-1 0 0,-1-2 144 0,1-2-144 16,-2 0 128-16,6-3-128 0,2-9 160 0,-7 9-160 15,7-9 160-15,0 0-160 0,0 0 160 0,0 0-160 16,0 0 128-16,0 0-128 0,0 0 0 0,0 0 144 16,8-11-144-16,0 4 0 0,0-3 0 0,3 2 0 15,-1 3 0-15,4-4 0 0,-2 1 0 0,4-1 0 0,2 4-128 0,1-1 128 16,0-5 0-16,2 0 0 0,5 4 0 0,0-3 0 15,6 2 0-15,4-1 0 0,2 0 0 16,4 3 0-16,2-3 0 0,1 3 0 0,-1-3-128 16,1 2 128-16,-1 0 0 0,0 0 0 0,-4 2 0 0,5-1 0 15,-2 1 128-15,3 1-128 0,-1 2 0 0,4-1 0 16,-4 2 0-16,-1 1 0 0,-4 1 0 0,0 0 0 16,-1 2 0-16,2-2 0 0,-3 3 0 0,0 1 0 15,2 0 0-15,0-2 0 0,1 2 0 0,2 0 0 16,-2 1 0-16,-1-2 0 0,1 0 0 0,-1 3 0 15,-9-3 0-15,0 0 0 0,-3 0 0 0,-3 1 0 16,-1-1 0-16,-5-2 0 0,2-1 0 0,-6 1 0 16,-1-1 0-16,-1-1 0 0,-2 0 0 0,-2 0 0 0,-9 0 0 15,0 0 0-15,6 3 160 0,-6-3-160 0,0 0 192 16,0 0-192-16,0 0 192 0,0 0-64 0,0 0 0 0,0 0-128 16,0 0 160-16,-5-8-160 0,-1-1 128 0,0 3-128 15,-1-2 160-15,1-3-160 0,0-3 192 0,0-2-192 16,3-1 208-16,-2-4-64 0,-2-2-16 0,0-6 0 15,-1-5-128-15,0-4 128 0,-1-4-128 0,6-4 128 16,-1 2-128-16,4-4 0 0,2 5 0 0,2 0 128 16,1 0-128-16,2 2 0 0,0-3 0 0,2 2 0 15,0-1 0-15,0 1 0 0,0 1 0 0,0-2 0 16,-2 2 0-16,2 3 0 0,0 1 0 0,-1 0 0 16,-2 2 0-16,2 2 0 0,-3 1 0 0,0 4 0 15,3 0 0-15,-2 4-144 0,0-3 144 0,1 5 0 16,-1 3 0-16,0 3-128 0,-1 2 128 0,0 2 0 15,1 0 0-15,-3 0 0 0,0 3-128 0,-3 9 128 0,0-10 0 0,0 10 0 16,0-5 0-16,0 5 0 0,0 0 0 0,0 0 0 16,-8-9 0-16,2 7 0 0,6 2 0 0,-11 2 0 15,-2 3 0-15,0-1 0 0,-1 0 0 0,-1 1 0 16,-2 3 0-16,0-6 0 0,-3 2 0 0,0 0 0 16,-3 1 144-16,-1-1-144 0,-1-2 144 0,-3 1-144 15,-3-1 160-15,-2 2-160 0,-6-1 128 0,-4-1-128 16,-7-1 0-16,-1 2 0 0,0-2 0 0,0 2 128 15,1-1-128-15,-1 2 0 0,1-1 0 0,-1-2 0 16,-6 1 0-16,-1 2 0 0,-3-1 0 0,2 1 0 16,2-2 0-16,1-2 0 0,3 0 0 0,2 0 0 0,1 0 0 15,1 0 0-15,-2-1 0 0,2-3 0 0,1 2 0 0,1-2 0 16,1 0 0-16,6-4 0 0,2 3 0 0,-1 1 0 16,1-4 0-16,3 1 0 0,4 1 0 0,1-2 0 15,3 2 0-15,4 2 0 0,3-4 0 0,2 3 0 16,1 3 0-16,4-1 0 0,0 1 0 0,5-2 0 15,8 4 0-15,0 0 0 0,0 0-128 0,0 0 128 16,0 0 0-16,0 0-192 0,0 0 192 0,0 0-160 16,10 7 160-16,3-3-128 0,2 0 128 0,3 0-128 15,4 1 128-15,3-1 0 0,2-3 0 0,5 2-128 16,2-2 128-16,7-1 0 0,3-1 0 0,6 1-128 16,3 0 128-16,4-2 0 0,0 0 0 0,2-1 0 15,-6 2 0-15,2-2 0 0,1-2 0 0,1 2 0 16,2-1 0-16,0 0 0 0,2-1 0 0,-1 0-128 0,-1-2 128 0,-5-1 0 15,-2 1 0-15,-5 0 0 0,0-2 0 0,-2 2 0 16,-2 0 0-16,-1 3 0 0,-1 1 0 16,-2 1 0-16,-2-2 0 0,-4 3 0 0,0-1 0 0,-4 2 0 15,-2 0 0-15,-4 0 0 0,-5 0 0 0,-3 2 0 16,-2 2 0-16,-2-4 0 0,1 0 0 0,-5-3 0 16,-7 3 0-16,13-1 128 0,-13 1-128 0,10 0 0 15,-10 0 0-15,10 0 0 0,-10 0 0 0,12 4 0 16,-2-1 0-16,-3-1 0 0,-7-2 0 0,0 0 0 15,13 1 0-15,-5 0 128 0,-8-1-128 0,0 0 0 16,0 0 128-16,5 8-128 0,-5-8 0 0,4 11 0 16,-2 2 0-16,-1 1-128 0,1 0 128 0,-1 5 0 0,-1 1 0 15,0 3 0-15,0 1 0 0,0 7 0 16,0 3 0-16,0 3 0 0,4 0 0 0,-2 7 0 0,1 6 0 0,-1 5 0 16,1 4 0-16,1 2 0 0,0 5 0 0,-1-5 0 15,1-2 0-15,1-1 0 0,2 0 0 16,-2-8 128-16,0-6-128 0,-3 0 0 0,3-2 0 0,-3-3 0 15,-2-2 0-15,0 0 128 0,0-3-128 0,-3 0 128 16,-1-1 64-16,1-3 32 0,-2-3 0 0,-1 1 0 16,0-4-48-16,0 0-16 0,-3 1 0 0,4-2 0 15,0 2-160-15,1-3 0 0,-4-3 144 0,2-2-144 16,-2-4 0-16,6 1 128 0,-2-2-128 0,1-4 0 16,3-8 0-16,-2 9 128 0,2-9-128 0,0 0 0 15,0 0 0-15,0 0 0 0,0 0 0 0,0 0 0 16,0 0 0-16,0 0 0 0,0 0 0 0,0 0 128 15,0 0-128-15,0 0 0 0,0 0 0 0,0 0 128 0,0 0-128 16,0 0 0-16,4-12 0 0,-4 12 128 0,-4-7-128 0,4 7 0 16,-7-9 128-16,1 3-128 0,-2 1 0 0,0-2 144 15,-5 3-144-15,1 1 0 0,-3-5 160 16,-1 3-160-16,-2 1 128 0,-3-1-128 0,-3 0 0 0,-4-2 128 16,-5 4-128-16,-2-4 0 0,-5 1 0 0,-3 2 0 15,-1-1 0-15,-3-3 0 0,-2 1 0 0,1-5 0 16,-2 5 0-16,-4-5 0 0,-6 2 0 0,-2 1 0 15,-2 3 0-15,3-3 0 0,5 6-160 0,2 1 160 16,0 1 0-16,3 1-144 0,3 2 144 0,1-1 0 16,0 3 0-16,1 1-128 0,2 3 128 0,0-4 0 15,4 5-144-15,2-3 144 0,2 3 0 0,2 0 0 0,2-4-144 0,5 3 144 16,3-3 0-16,3 0 0 0,0-1 0 0,3-1 0 16,2 0 0-16,3-2 0 0,2-1 0 0,2 0 0 15,9 0 0-15,-8 0-128 0,8 0 128 16,0 0 0-16,-9-1 0 0,9 1 0 0,0 0-128 0,0 0 128 15,0 0 0-15,0-10 0 0,2 2-128 0,0-1 128 16,2 3 0-16,1-4 0 0,0-1 0 0,0 0 0 16,-1 1 0-16,-1-3 0 0,2-2 0 0,0-2 0 15,0-2 0-15,1-1 0 0,2-2 0 0,-1-4 0 16,0-1 0-16,-2-5 0 0,0-3 0 0,0-1 0 16,-1-1 0-16,0-4 0 0,-2-3 0 0,2-2 0 15,-5-6 0-15,2 1 0 0,2-1 0 0,0 1 0 16,1 0 0-16,3 4 0 0,-1 0 0 0,-1 5 0 15,-1 3 0-15,-2 2 0 0,1 0 0 0,-1 3 0 16,1 2 0-16,-2 3 0 0,-1 1 0 0,0 3 0 16,-1 2 0-16,-2-1 0 0,0 1 0 0,-2 2 0 0,-1 4 0 0,0-2 0 15,1 2 0-15,-1 2 0 0,-2 2 0 0,2 4 0 16,-1-1 0-16,1 4 0 0,0 2-128 0,6 4 128 16,-6-7 0-16,6 7 0 0,0 0-144 0,0 0 144 15,0 0 0-15,0 0-144 0,0 0 144 0,0 0-160 16,0 0 160-16,16 8-160 0,2-3 160 0,1 2-160 15,1 0 160-15,3-3-160 0,5 0 160 0,5-2 0 16,5 3-144-16,4-1 144 0,2-3 0 0,5 1 0 16,0-1 0-16,2 0 0 0,1 1-128 0,3 0 128 15,2 2 0-15,5 1 0 0,6-2 0 0,0 0 0 0,2 2 0 0,-2 1 0 16,-3-1 0-16,-6 4 0 0,1-3 0 0,-3 0 0 16,2 1 0-16,-3-2 0 0,-3 1 0 15,-3 0 0-15,-5-2 0 0,-1-3 0 0,-6 2 144 16,-4-3-16-16,-2-3-128 0,-3 1 0 0,-4-4-176 0,-2-1 176 15,-2 1 0-15,-2-4 0 0,-4 2 0 0,-1-1 0 16,-1 2 0-16,-2-2 0 0,1 1 0 0,-5-2 0 16,0 2 128-16,-7 8-128 0,6-10 0 0,-6 10 0 15,5-8 0-15,-5 8 0 0,0 0 128 0,0 0-128 16,0 0 0-16,0 0 0 0,0 0 0 0,0 0 0 16,0 0 0-16,0 0 0 0,0 0 0 0,0 0 0 15,5 7 0-15,0 4 0 0,-4 2 0 0,2 0 0 16,-2 3 0-16,2 5 0 0,1 1-128 0,-3 4 128 15,-1 6 0-15,0 2 0 0,0 3 0 0,1 5-144 16,0 6 144-16,2 5 0 0,-6 2 0 0,3 2 0 16,-2 2 0-16,-1 0 0 0,-1-1 0 0,1-4 0 0,0-2 0 0,-1-2 0 15,-1-7 0-15,0-2 0 0,1-2 0 16,1-1 0-16,-3-3 128 0,3-5-128 0,1-1 0 0,0 1 128 16,1-6-128-16,-3-1 0 0,2-3 0 15,0 3 144-15,-2-4-144 0,0-1 0 0,2-3 128 16,-2-1-128-16,0 1 0 0,2 1 0 0,-2 0 128 0,0-1-128 15,-1-4 0-15,1 0 0 0,0 3 128 0,2-1-128 16,-3-4 0-16,1 1 0 0,0-4 0 0,4-6 0 16,-4 8 128-16,4-8-128 0,0 0 0 0,0 0 0 15,0 0 128-15,0 0-128 0,0 0 0 0,0 0 160 16,-6-9-160-16,-1 4 128 0,7 5-128 0,-6-8 0 16,0 2 0-16,1-2 128 0,-2 2-128 0,1 2 0 0,6 4 0 15,0 0 128-15,-11-9-128 0,2 3 0 0,0 3 0 16,0-1 0-16,-1 1 0 0,-2 0 0 0,0-1 0 15,-5 2 0-15,-2 2 0 0,-5-3 128 0,-7-1-128 0,-2 0 0 16,-4 2 128-16,-2-1-128 0,-4 1 0 0,-3-1 128 16,-4-1-128-16,0 1 0 0,-3 0 0 0,0-1 0 15,-3-3 0-15,-4-2 0 0,-7 2 0 0,3-4 0 16,-2 2 0-16,4-2 0 0,1 0 0 0,3 3 0 16,0-3-128-16,1 4 128 0,0 2 0 0,2 0 0 15,3 2 0-15,6 4 0 0,2 2-144 16,3-1 144-16,7 2 0 0,2 1-160 0,2 5 160 0,3-2-128 15,4 2 128-15,4-2 0 0,1 0-144 0,6 0 144 16,3-4 0-16,2 4-176 0,7-8 176 0,0 0-128 16,-7 5 0-16,7-5 0 0,0 0 0 0,0 0 0 15,0 0 128-15,0 0-160 0,0 0 160 0,0 0-160 0,0 0 160 0,0 0 0 16,0 0-144-16,6-11 144 0,3 2 0 16,0-3 0-16,1-1-144 0,1 1 144 0,1-3 0 15,2-3 0-15,4-4 0 0,-1-5 0 0,0-1 0 0,-1-3-128 16,2-4 128-16,1 0 0 0,-1-2 0 0,0-3 0 15,0-4 0-15,-2-2 0 0,-2-3 0 0,-1-3 0 16,-3-3 0-16,-1-4 0 0,-5-3 0 0,0 2 128 16,-2 1-128-16,-1 0 0 0,-1 1 0 0,0 4 128 15,-1 6-128-15,2 9 0 0,2 1 0 0,-2 4 144 16,-1 9-144-16,2 1 128 0,-2 5-128 0,1 4 0 16,-1 4 0-16,0 0 0 0,-1 3 128 0,1 8-128 15,0 0 192-15,0-10-64 0,0 10-128 0,0 0 0 16,-2-6 0-16,2 6 0 0,0 0 0 0,0 0 0 0,0 0 0 0,0 0 0 15,0 0 0-15,0 0 0 0,0 0 0 0,0 0 0 16,0 0 0-16,0 0 0 0,0 0 0 0,0 0 0 16,0 0 0-16,0 0 0 0,7-10 0 0,-7 10 0 15,0 0 0-15,0 0 0 0,6-8 0 0,-6 8 0 16,0 0 0-16,0 0 0 0,0 0 128 0,0 0-128 16,0 0 0-16,0 0 0 0,0 0 0 0,0 0 0 15,0 0 0-15,0 0 0 0,0 0-128 0,0 0 128 16,-6 6-192-16,6-6 48 0,-8 7 0 0,8-7 0 15,-5 9-320-15,5-9-64 16,-5 7-16-16,5-7 0 0,0 0-1200 0,0 0-240 16,0 10-64-16,0-10-9840 0,0 0-1968 0</inkml:trace>
  <inkml:trace contextRef="#ctx0" brushRef="#br2" timeOffset="92297.5">22039 4846 7359 0,'0'0'656'0,"0"0"-528"0,0 0-128 0,0 0 0 16,0 0 1328-16,0 0 224 15,0 0 48-15,0 0 16 0,0 0-544 0,0 0-112 0,0 0-32 16,0 0 0-16,0 0-256 0,0 0-48 0,0 0-16 0,0 0 0 15,0 0 48-15,0 0 16 0,0 0 0 0,0 0 0 16,0 0-96-16,0 0 0 0,0 0-16 0,-7 1 0 16,1 1-16-16,0-1 0 0,-2 0 0 0,2 0 0 15,-1 1-80-15,1 0-16 0,0 1 0 0,6-3 0 16,0 0 0-16,0 0-16 0,0 0 0 0,0 0 0 16,0 0-48-16,0 0-16 0,0 0 0 0,0 0 0 0,7 7 80 0,2-3 0 15,3 0 16-15,0-2 0 0,4-2-64 0,3 0-16 16,2-1 0-16,3-4 0 0,3 0-64 0,2-3-32 15,2 3 0-15,-1 0 0 0,2-1-288 0,0 2 128 16,1 0-128-16,1-1 0 0,2 0 128 0,-1 3-128 16,1-1 0-16,2 2 0 0,-6-3 0 0,0-1 0 15,-2 2 0-15,-1 1 0 0,-1 0 0 0,-2 1 0 16,1 0 0-16,-5 2 0 0,-1 2 0 0,-3-1 0 16,-3 1 0-16,-1 1 0 0,-1-1 0 0,-2 0 0 15,-2 1 0-15,-2 0 0 0,-7-4 0 0,0 0 0 16,6 9 0-16,-4-3 0 0,-2-6 0 0,0 0 0 15,-2 10 0-15,-2-4 0 0,-1 2 0 0,-3-2 0 16,-3 2 0-16,-2 1 0 0,0-4 160 0,-5 4-160 0,1-3 128 0,-4 3-128 16,-2-2 128-16,-2-2-128 15,-4 2 128-15,-4-2-128 0,-4-1 176 0,-4-1-48 16,-1 0-128-16,-1 4 192 0,-2-5-64 0,2 2-128 16,0-3 176-16,2 2-176 0,1 1 128 0,0-3-128 15,1-1 0-15,2-1 0 0,1-3 144 0,5-1-144 16,0 2 0-16,4 1 144 0,5-5-144 0,1 1 0 0,6 0 0 0,1-2 128 15,5 2-128-15,4-1 128 0,4-1-128 0,3 2 128 16,7-1 128-16,1 2 0 0,7 1 16 16,4 0 0-16,5-2-272 0,4-1 128 0,5 2-128 0,3-4 0 15,4 3 128-15,5-3-128 0,4 3 0 0,5 2 0 16,2 0 0-16,-1-2 0 0,-1-1 0 0,-4 0 0 16,-3 0 0-16,-5 4 0 0,-2-1 0 0,1-2 0 0,-5-1 0 15,-3 3 0-15,-3-1 0 0,-3 3 0 0,-3 0 0 16,-1 1 0-16,-5 1 0 0,-2 1 0 0,-3 1 0 0,-4-2 0 15,-3 0 0-15,-8 0 0 0,0 0 0 0,0 0 0 16,0 0 0-16,-5 7 0 0,-4-3 176 0,-1 1-176 16,-7 3 160-16,-2-3-160 0,-4 1 144 0,-1 3-144 15,-2-2 128-15,-5 3-128 0,-3-3 128 0,-3 4-128 16,-3-4 0-16,-3 5 128 0,-5-4-128 0,-22 6 0 16,3 0 0-16,20-7 0 0,0 2 0 0,-2-4 0 15,4 1 0-15,-4 2 128 0,3-3-128 0,3 0 0 16,3 1 144-16,3-2-144 0,4-3 0 0,5-1 0 15,5 0 0-15,6 0 128 0,7 0-128 0,10 0 0 16,0 0 0-16,7-2 0 0,8-5 128 0,5 1-128 16,6 0 160-16,5-6-160 0,6 2 0 0,4-1 128 15,3-2-128-15,5 4 0 0,3-2 0 0,2-1 0 16,1 2 0-16,1 0 0 0,-6 4 0 0,-3-1 0 16,-2 0 0-16,-4 0 0 0,-3-2 0 0,-4 3 0 0,-2 2 0 15,-6-2 0-15,-6 2 0 0,-3 1 0 16,-6 3 0-16,-3 2 0 0,-8-2 0 0,0 0 0 0,0 0 0 0,-7 4 0 15,-5 3 0-15,-8-1 144 0,-5 5-144 16,-5-4 192-16,-6 3-64 0,-5-2-128 0,-4 1 192 0,-24 1-64 16,5 2-128-16,3-1 0 0,3 3 0 0,20-3 0 15,-3-3 0-15,0 2 0 0,2-3 0 0,2 1 0 16,4-1 0-16,1-1 0 0,3 1 128 0,4-5-128 16,3-1 0-16,5-1 0 0,5-1 0 0,4 1 128 0,8 0-128 15,0 0 192-15,8-4-192 0,2-2 192 0,5 1-64 16,6 0-128-16,4-5 192 0,5 2-64 15,5 2-128-15,3-1 0 0,4 3 0 0,2-1 0 0,3-2 0 0,3 2 0 16,-2 1 0-16,1-1 0 0,-6 2 0 16,-3 2 0-16,-3 0 0 0,-4-1 0 0,-6 0 0 0,-3-1 0 15,-5 1 0-15,-1-1 0 0,-5 3 0 0,-4 3 0 16,-9-3 0-16,0 0 0 0,0 0 0 0,-10 5 0 16,-4-1 0-16,-6 2 0 0,-5 2 0 0,-7-2 128 15,-6 3-128-15,-20 0 128 0,0 1-128 0,5-4 0 16,2 4 0-16,2-2 128 0,2 4-128 0,3-4 0 15,2 3 0-15,7-6 128 0,6-3-128 0,3 1 0 16,5 2 0-16,4-4 128 0,4-2-128 0,4 1 0 16,9 0 144-16,0 0-144 0,0 0 144 0,4-8-144 15,4 2 192-15,5 2-192 0,4-2 176 0,8 1-176 16,4-3 160-16,17-5-160 0,-2-2 0 0,4 4 0 16,3 3 0-16,-13 4 0 0,4-3 0 0,5 1 0 15,-1 4 0-15,-1-2 0 0,-2-4 0 0,-6 2 0 0,-3 2 0 0,-7-1 0 16,-3 4 0-16,-5 0 0 0,-3-2 0 0,0 1 0 15,-16 2 128-15,0 0-128 0,0 0 0 0,-11 2 144 16,-4 1-144-16,-6-1 0 0,-7 2 0 0,-7 0 0 16,-7-3 0-16,-5 2 0 0,-5 0 0 15,-1 4 128-15,-2-2-128 0,1-1 0 0,-1 1 0 0,0 1 0 16,-1-2 0-16,3 0 0 0,2 0 0 0,7 1 128 16,4-5-128-16,6-2 0 0,6 4 0 0,5-4 0 15,6 1 0-15,6-3 0 0,11 4 0 0,0 0 0 16,0 0 0-16,11-7 0 0,9-5 0 0,6 6 0 0,9 2 0 15,3-1 0-15,4 1 0 0,3-1 0 0,4-5 0 16,3 2 0-16,1-1 0 0,-12 7 0 0,5-1 0 0,2 2 0 16,0 0 0-16,-2 0 0 0,-4 1 0 0,-4-2 0 15,-5 0 0-15,-4 0 0 0,-6 1 0 0,-4-1 0 16,-5 7 0-16,0-3 0 0,-14-2 0 0,0 0 0 16,0 0 0-16,-7 4 0 0,-7 1 0 0,-5 0 0 15,-6-2 0-15,4-1 0 0,-7 0 0 0,-17 3 0 16,0 1 0-16,-1-1 0 0,3-1 0 0,1 4 0 15,1-2 0-15,3 0 0 0,2-1 0 0,3-1 0 16,7-1 0-16,3-1 0 0,4-2 0 0,5 3 0 16,3 1 0-16,11-4 0 0,0 0 0 0,0 0 0 15,13-9 0-15,5 0 0 0,5 2 0 0,6 2 0 16,4-4 0-16,5 3 0 0,5-4 0 0,-9 5 0 16,4 1 0-16,4-1 0 0,1 0 0 0,-1 1 0 15,-3 2 0-15,11-4 0 0,-11-1 0 0,-6 2 0 16,-6 1 0-16,-7 1 0 0,-5 1 0 0,-4 2 0 0,-11 0 0 15,0 0 0-15,0 0 0 0,0 0 0 0,0 0 0 0,-11 7 0 16,-6-3 0-16,-4 1 0 16,-3 0 0-16,-4-1 0 0,-4 0 0 0,-1 1 0 0,-3 0 128 15,1-1-128-15,2-3 0 0,4 1 0 0,4-1 0 0,2 1 0 16,4 1 0-16,2 3 0 0,3-1 0 0,3-2 0 16,2-4 0-16,9 1 0 0,0 0 0 0,0 0 0 0,0 0 0 15,0 0-224-15,10-5 48 0,-1 2-12208 16,2-1-2448-16</inkml:trace>
  <inkml:trace contextRef="#ctx0" brushRef="#br2" timeOffset="97530.36">385 18349 5519 0,'0'0'496'0,"0"0"-496"16,-9 1 0-16,0-1 0 0,9 0 2112 0,-10 0 336 15,3 0 64-15,7 0 16 0,-11 2-784 0,11-2-144 16,-10 0-48-16,10 0 0 0,-9 0-112 0,9 0-32 16,-9 2 0-16,9-2 0 0,0 0-256 0,0 0-64 15,0 0-16-15,0 0 0 0,0 0-240 0,0 0-32 0,0 0-16 0,0 0 0 16,0 0-224-16,14-2-48 0,2 1-16 0,1 1 0 15,1-1-16-15,3 1 0 0,0-3 0 0,2 1 0 16,0-2-160-16,-3 0-48 0,2 2 0 0,-2-1 0 16,-2 2-112-16,-1-2-32 0,-2 2 0 0,-1 0 0 15,-1-3-128-15,2 3 0 0,-4-1 144 0,1 1-144 16,-12 1 0-16,14 1 144 0,-14-1-144 0,11 0 0 16,-11 0 0-16,0 0 0 0,0 0-240 0,0 0 80 31,0 0-2112-31,0 0-416 0,0 0-96 0,0 0-16 0</inkml:trace>
  <inkml:trace contextRef="#ctx0" brushRef="#br2" timeOffset="97895.19">1089 17669 17503 0,'0'0'768'0,"3"-11"176"0,-1 2-752 0,1-1-192 16,-3 10 0-16,4-7 0 0,-4 7 1280 0,0 0 240 15,0 0 32-15,0 0 16 0,0 0-160 0,0 0-48 0,0 0 0 0,-4 11 0 16,0 6-272-16,0 0-64 0,1 1-16 0,-3 1 0 15,4 3-432-15,-2 1-96 0,2-3-16 0,-2 2 0 16,-1-2-128-16,0 3-16 0,1-1-16 0,1-1 0 16,1 1-112-16,0 2-32 0,0-2 0 0,1-2 0 15,-1 0-160-15,1-1 0 0,0-3 0 0,1-1 0 16,2-3 0-16,1-3-304 0,1 2 48 0,2-6 16 31,-6-5-2192-31,0 0-448 0,8 6-96 0</inkml:trace>
  <inkml:trace contextRef="#ctx0" brushRef="#br2" timeOffset="98188.23">601 18571 16575 0,'0'0'736'0,"0"0"160"0,0 0-720 0,0 0-176 0,0 0 0 0,0 0 0 0,13 0 1552 0,1-1 288 16,2-1 48-16,-5 1 16 0,1-1-560 0,4-1-128 16,0-1 0-16,3-1-16 0,0 0-432 0,3 3-64 15,3 0-32-15,21-2 0 0,-7-1-352 0,-4 2-64 16,-5-1 0-16,-2 1-16 0,-2-1-240 0,-2-1 0 0,-3 2 128 15,-3 0-128 1,-3-1-1280-16,-2-1-320 0,-1 1-48 0</inkml:trace>
  <inkml:trace contextRef="#ctx0" brushRef="#br2" timeOffset="98642.45">695 18821 17103 0,'0'0'752'0,"0"0"160"0,0 0-720 0,0 0-192 0,0 0 0 0,0 0 0 0,0 0 1040 0,14-3 176 15,0-1 48-15,2 1 0 0,0 3-128 0,2 0-32 16,0 1 0-16,1 1 0 0,-1-1-272 0,-1 3-48 15,-1 3-16-15,-1-1 0 0,-1-1-208 0,0 2-48 16,-4 0-16-16,-1 0 0 0,-9-7-160 0,5 12-16 16,-5-12-16-16,2 15 0 0,0-2 144 0,-4-2 48 15,-1 2 0-15,-2 3 0 0,-7 2-192 0,2 0-48 16,-1-4 0-16,-1 0 0 0,-1 2-112 0,1 1-16 16,0-3-128-16,2 1 192 0,0-1-192 0,1-6 144 15,3 1-144-15,1-3 128 0,-1 3-128 0,6-9 128 0,0 0-128 0,0 0 128 16,4 9 224-16,-4-9 32 0,4 7 16 15,2 4 0-15,-6-11 16 0,11 9 0 16,-2 1 0-16,-2 0 0 0,1-4-176 0,-1 3-48 0,-7-9 0 0,3 14 0 16,1 0 96-16,-4 1 16 0,-3-5 0 0,1 3 0 15,-2 1 16-15,0 0 0 0,-1-2 0 0,0-1 0 16,0 0-176-16,5-11-16 0,-5 7-128 0,5-7 192 31,0 0-896-31,0 0-176 0,0 0-32 0</inkml:trace>
  <inkml:trace contextRef="#ctx0" brushRef="#br2" timeOffset="99589.12">658 18872 8287 0,'0'0'736'0,"0"0"-592"0,0 0-144 0,0 0 0 0,0 0 1664 0,0 0 288 0,0 0 64 0,0 0 16 0,0 0-752 0,0 0-160 16,0 0-32-16,0 0 0 0,0 0 176 15,-7 3 16-15,7-3 16 0,0 0 0 0,-8 1-176 0,8-1-32 16,-6 1-16-16,6-1 0 0,0 0-256 0,0 0-48 16,0 0-16-16,0 0 0 0,0 0-192 0,0 0-48 15,0 0 0-15,0 0 0 0,0 0-112 0,0 0-16 16,7-6-16-16,0 3 0 0,2-2 96 0,2 0 32 16,-1 0 0-16,4 1 0 0,2-3-48 0,-1 0-16 15,0 2 0-15,17-6 0 0,-5 4-96 0,-6 1-16 0,-2 4 0 16,-2-1 0-16,-2 1-64 0,-1 0-32 15,-4 2 0-15,-1 3 0 0,-9-3-96 0,8 9 0 16,-8-9-128-16,5 11 192 0,-1 1-48 0,-4 3-16 16,0-2 0-16,-6 1 0 0,0-1 0 0,0 4 0 0,-3 1 0 15,0 1 0-15,-4-1 16 0,3 1 0 0,-1 0 0 16,-1 1 0-16,0 3-144 0,-1 0 192 0,-1-4-192 0,1 0 192 16,0 4-16-16,-1 1 0 0,-1-4 0 0,1 1 0 15,0-1-48-15,7-8-128 0,-1-4 192 0,-1 5-64 16,0-3-128-16,0 0 128 0,0 1-128 0,2-4 128 15,0 1-128-15,-4 5 0 0,2-3 0 16,3-5 128-16,6-5-128 0,0 0 160 0,0 0-160 0,0 0 160 16,0 0 48-16,0 0 16 0,10 0 0 0,-3-1 0 15,4-1-32-15,0-2 0 0,3-2 0 0,3 2 0 16,2 2-64-16,4-1-128 0,1 1 176 0,21-2-176 16,-3 3 304-16,-6 1-48 0,0 1-16 0,-6 3 0 15,-2 0 48-15,-1-2 16 0,-4 1 0 0,-3-1 0 0,-4 1-64 0,-2 2-16 16,0-4 0-16,-1 0 0 0,-13-1-96 15,12 2-128-15,-5-2 176 0,-7 0-176 0,0 0 0 0,0 0 0 16,0 0 0-16,0 0 0 16,0 0-1136-16,0 0-224 0,0 0-48 0</inkml:trace>
  <inkml:trace contextRef="#ctx0" brushRef="#br2" timeOffset="100454.29">1711 18495 6447 0,'-13'1'272'0,"13"-1"80"15,0 0-352-15,-10 3 0 0,0-1 0 0,1 2 0 0,9-4 2992 0,-11 4 528 0,0-3 96 0,1 3 32 16,0 0-1600-16,0 2-304 0,2-2-64 0,-2-2-16 16,2 3-320-16,8-5-64 0,0 0 0 0,0 0-16 15,0 0-304-15,0 0-48 0,0 0-16 0,0 0 0 16,0 0-288-16,12 3-64 0,2-4-16 0,4-2 0 15,-1-2 48-15,8 1 16 0,0-5 0 0,0 3 0 16,1-4-64-16,1 2-16 0,1-1 0 0,0 3 0 16,-2 2-32-16,1 0-16 0,-3-1 0 0,-1 3 0 15,-7-1-272-15,-2 1-48 0,-2 0-16 0,-12 2 0 16,0 0 16-16,0 0 0 0,0 0 0 0,0 0 0 16,0 0 48-16,0 0 16 0,-10 9 0 0,-4 1 0 0,-3-3-80 15,-2 2-128-15,-2-3 176 0,-4 3-176 0,0-4 176 16,1 3-176-16,-2-1 160 0,2-2-160 0,0 2 240 15,1-1-48-15,2-2-16 0,2-2 0 0,2 1-32 16,4-2 0-16,3 0 0 0,10-1 0 0,0 0-144 0,0 0 128 16,0 0-128-16,0 0 128 0,0 0-128 0,12-5 0 15,0 0 0-15,6-1 0 0,2 0 0 0,2 2 0 16,0-1 0-16,2-2 0 0,2 2 0 0,1 3 0 16,0-2 0-16,-3 0 0 0,-2 2 0 0,-3 0 0 15,-2 1 0-15,-3 1 0 0,-1 1 0 0,-13-1 0 16,12 3 0-16,-12-3 0 0,0 0 0 0,0 0 0 15,0 0 144-15,-11 9-144 0,1-5 0 0,-1-1-256 16,-2-1 32-16,0-4 16 16,-1-1-2720-16,2-3-528 0</inkml:trace>
  <inkml:trace contextRef="#ctx0" brushRef="#br2" timeOffset="100937.2">2484 18085 23551 0,'0'0'1040'0,"0"0"224"16,0 0-1008-16,-9 2-256 0,9-2 0 0,-9 1 0 0,9-1 1280 0,-9 9 224 15,4-1 32-15,0 4 16 0,-3 0-368 0,2 2-80 16,1 5-16-16,-2 2 0 0,4 0-192 0,-2 0-64 0,0 5 0 16,1 0 0-16,1 1-128 0,2 1-48 15,-2-1 0-15,3 1 0 0,2 3-256 0,0-5-48 0,1-1-16 0,2-3 0 16,0-3-336-16,1-2 144 0,1-4-144 0,1-4 0 16,4-2 128-16,1-2-128 0,2-4 0 0,3-3 0 15,2-5-192-15,-2-2-160 0,2-6-32 0,2 0 0 31,1-3-2592-31,-3-2-528 0</inkml:trace>
  <inkml:trace contextRef="#ctx0" brushRef="#br2" timeOffset="101120.67">2462 17722 36399 0,'-13'-10'1600'0,"13"10"352"0,0 0-1568 0,0 0-384 0,0 0 0 0,0 0 0 0,0-8 640 0,0 8 64 16,0 0 0-16,-1-10 0 16,1 10-464-16,0 0-96 0,4-8-16 0,-1-1 0 0,-3 9-128 0,2-7-272 15,6-2 64-15,-1 3 16 16,1 2-2592-16,2-1-512 0</inkml:trace>
  <inkml:trace contextRef="#ctx0" brushRef="#br2" timeOffset="101870.65">3057 18519 22575 0,'0'0'992'0,"0"0"224"0,0 0-976 0,0 0-240 0,0 0 0 0,-4 9 0 15,-2-4 1008-15,6-5 144 0,-9 5 48 0,9-5 0 16,0 0 16-16,-9-5 0 0,5 0 0 0,0-5 0 0,1-2-192 0,1-2-16 16,2-4-16-16,2 1 0 0,-1-4-208 0,1-3-32 15,1 0-16-15,1 1 0 0,0-5-256 16,3 4-48-16,0-1-16 0,-2 3 0 0,-1-1-208 0,-1 4-32 16,1 2-16-16,1 5 0 0,-1 3-160 0,-4 9 0 15,5-10 0-15,-5 10 128 0,0 0-128 0,0 0 0 16,9 12 0-16,-3 2 0 0,2 4 0 0,-2 1 0 15,1 2 0-15,-1 4 0 0,0 2-176 0,1-3 48 16,0 3 0-16,1-5 0 0,2-1-64 0,-1-2-16 16,0-3 0-16,-1-2 0 0,-1-6 208 0,1 0 0 0,-8-8 0 15,11 3 0-15,-1-1 0 0,-10-2 208 0,12-2-32 0,-3-3-16 16,-4-6 176-16,1-1 48 0,-1-2 0 0,-2-2 0 16,-2-3-48-16,-1-3 0 0,-2 2 0 15,-1-2 0-15,-2-1-96 0,-1-2-32 0,-2 1 0 0,-1 1 0 16,1-5-48-16,-2 0-16 0,0-4 0 0,-1-1 0 15,-1-2-144-15,1-1 0 0,-2-3 0 0,2-3 128 16,-2 1-128-16,2 2 0 0,0-2 0 0,2 4 0 16,4 4 0-16,2 3 0 0,0 5 0 0,0 2 0 15,2 4 0-15,1 7 0 0,4-1 0 0,-1 4 0 16,-1 0 0-16,-2 9 0 0,0 0 0 0,13 0 0 16,0 0-160-16,-1 4 160 0,2 4 0 0,1-2-144 15,2-2 144-15,1 1 0 0,1 1-144 0,5-3 144 16,3 1 0-16,1-2 0 0,-3 3 0 0,3-5 0 15,3-4 0-15,2 1 0 0,-2-1 0 0,4 1 0 0,-1-1 0 16,-1-2 128-16,-4 0-128 0,-2-3 0 0,2 1 0 0,-3-1 128 16,-2 0-128-16,-5 3 0 0,-1-3 0 0,-2 4 0 15,-4-3 0-15,-1 3 0 16,-3-1-1152-16,-8 6-304 0,9-6-64 0,-9 6-10240 16,5-8-2048-16</inkml:trace>
  <inkml:trace contextRef="#ctx0" brushRef="#br2" timeOffset="102391.8">3483 18031 20271 0,'-20'4'896'0,"9"-2"192"0,1 1-880 0,10-3-208 0,-9 0 0 0,9 0 0 15,0 0 2192-15,0 0 400 0,0 0 80 0,0 0 16 16,0 0-1504-16,0 0-288 0,0 0-64 0,4-12-16 16,5 1-144-16,5 2-32 0,1-3 0 0,4 5 0 15,4-3 64-15,0 5 0 0,0 0 0 0,1-1 0 16,3 3-336-16,-4 0-64 0,-3 3-16 0,-2 3 0 15,-4 0-160-15,-3 4-128 0,-3-2 192 0,-1 4-192 16,-3 1 256-16,-2 3-48 0,-4-3-16 0,0 1 0 0,-2 2 48 0,1-3 0 16,-2 2 0-16,2-4 0 0,0 3-96 15,2-2-16-15,3-1 0 0,1 0 0 0,-3-8-128 0,9 10 160 16,1-5-160-16,1 3 160 0,2-3 48 0,1 1 16 16,0-1 0-16,4 1 0 0,0-1-80 0,-2 2-16 15,-2 0 0-15,-2 2 0 0,-1 1-128 0,-2 1 0 16,-4-2 144-16,-3 4-144 0,-3-3 304 0,-3 4-16 15,-2 1 0-15,-3 2 0 0,-4 0 112 0,-3 1 32 16,-3 0 0-16,-2 0 0 0,-1 0-80 0,0-1-16 16,2 0 0-16,-3-3 0 0,-1-1-192 0,2-1-144 15,4 0 192-15,0-6-192 0,3 0 0 0,4 1 0 0,2-5 0 0,9-2 0 32,0 0-784-32,0 0-272 0,-8 0-48 0,8 0-16 15,0 0-1696-15,0 0-320 0,0 0-80 0</inkml:trace>
  <inkml:trace contextRef="#ctx0" brushRef="#br2" timeOffset="102861.81">2533 18899 2751 0,'-20'4'128'0,"9"-3"16"16,-2 2-144-16,-1 0 0 0,2 4 0 0,0-2 0 0,-1-3 4112 0,3 1 800 16,1-3 144-16,9 0 48 0,0 0-2544 0,0 0-512 15,0 0-112-15,15-5-16 0,3 0-736 0,5-7-160 16,6 0-16-16,8-1-16 0,6-2 0 0,4-3 0 16,3-3 0-16,4 0 0 0,4 2-384 0,6 5-80 15,5 0-16-15,2 0 0 0,3 1-112 0,-3 0-16 0,-2 1-16 16,0-1 0-16,-3 0-32 0,-2 4 0 0,1 3 0 15,-2-3 0-15,-6 4-336 0,-5-1 144 0,-6 2-144 0,-7 0 0 16,-2 3 144-16,-5-2-144 0,-7 1 0 0,-5-2 144 16,-4 3-144-16,-5-1-192 0,-11 2 32 0,0 0 16 31,0 0-1392-31,0 0-288 0,0 0-48 0,0 0-13744 0</inkml:trace>
  <inkml:trace contextRef="#ctx0" brushRef="#br2" timeOffset="103510.1">3068 19297 23951 0,'-13'0'1056'0,"5"-1"224"0,3-3-1024 0,1-1-256 0,4 5 0 0,3-8 0 15,0-1 1664-15,5-1 256 0,2-5 64 0,3 1 16 16,2-2-976-16,5 0-208 0,3-2-48 0,1 0 0 16,1-2-192-16,1 2-32 0,2 0-16 0,3 2 0 15,-1 2-80-15,3 1-32 0,0 2 0 0,0 6 0 16,-3 3-160-16,-2 5-16 0,-3 6-16 0,-2 0 0 15,-4 5-96-15,-4 2 0 0,-3 2-128 0,-6 4 192 16,-6-1 32-16,-2 7 0 0,-5 0 0 0,-3 1 0 16,-4 1-96-16,-4-5 0 0,-3 3-128 0,0-4 192 15,-2 2-64-15,1 0 0 0,-3-2-128 0,2 2 192 0,3-6 64 0,1-2 16 16,0-5 0-16,4-2 0 0,3-2 176 16,3-4 48-16,9-5 0 0,0 0 0 0,0 0-64 0,0 0-16 15,0 0 0-15,9-9 0 0,3 2-256 0,3-2-160 16,4 0 192-16,5-1-192 0,2 2 192 0,3-1-192 15,3 1 192-15,2 3-192 0,3 0 128 0,0 1-128 16,1 3 0-16,-3-1 0 0,-3-1 0 0,-1 1 0 16,-3-1 0-16,-2 1 0 0,-1-1 160 0,2 2-160 15,-1 2 128-15,-4-2-128 0,-5-2 0 0,0 1 0 16,-3-2 0-16,0-1 0 16,-3 0-768-16,-1 0-224 0,-2 1-48 0,-8 4-18096 0</inkml:trace>
  <inkml:trace contextRef="#ctx0" brushRef="#br2" timeOffset="106312.93">1960 3176 19695 0,'-4'-19'864'0,"3"11"192"0,1 8-848 0,0 0-208 0,4-10 0 0,-4 10 0 15,0 0 576-15,0 0 80 0,0 0 16 0,7-3 0 16,-7 3-368-16,11 0-80 0,-1 2-16 0,-1 4 0 15,-3 4-208-15,0 3 0 0,2 1 128 0,0 6-128 16,-2 3 0-16,-1 1 0 0,-2 4 0 0,-2 0 0 16,0 3 0-16,-2 3 128 0,-3 0-128 0,-1 3 0 15,-1 6 240-15,-2 3-48 0,-2-1-16 0,-2 2 0 16,0 4 112-16,-4-3 32 0,0-2 0 0,1 2 0 16,-1-5-80-16,2 0-16 0,2-3 0 0,0-5 0 15,1-3 0-15,1-4 0 0,-1 0 0 0,4-5 0 16,-1-2-64-16,1-1-16 0,0-5 0 0,1 0 0 0,3 0-144 0,0-5 160 15,-1 1-160-15,1-1 160 0,3-10-160 0,0 0 128 16,0 0-128-16,0 0 128 0,0 0 80 0,7 6 16 16,-7-6 0-16,11 1 0 0,0-2 48 0,3 0 16 15,2-4 0-15,-1 0 0 0,1 0-144 0,4 0-16 16,0-3-128-16,1 3 192 0,4 2-192 0,0-1 128 16,3-1-128-16,-1 3 0 0,3 1 128 0,3-1-128 15,0 2 0-15,2 3 0 0,-1-2 128 0,2 2-128 16,0 2 0-16,4-1 144 0,-1 2-144 0,1 2 0 15,-2-2 0-15,1 5 0 0,2 0 0 0,-2 0 0 16,-2 0 128-16,0 0-128 0,0 3 0 0,-2 0 0 0,-2-4 0 16,-1 1 0-16,-3-3 0 0,-1 2 0 0,-1-2 0 0,-3 0 128 15,-2-2-128-15,-3 1 0 0,-3 0 0 0,0-4 0 16,-2 1 144-16,-3 3-144 0,-1-4 160 0,-10-3-160 16,12 2 240-16,-2 0-48 0,-10-2-16 0,9-1 0 15,-2-3 400-15,1-5 96 0,1 2 16 0,-3-5 0 16,1-1 0-16,2-4 0 0,2-8 0 0,-1 3 0 15,2-6-304-15,2-2-48 0,-3-1-16 0,4-5 0 16,1-1-160-16,-1-2-32 0,-1-7-128 0,0 1 192 16,0-2-192-16,0 0 0 0,-4-1 0 0,5-3 0 15,0-2 128-15,1 1-128 0,-2 0 0 0,0 0 0 16,0-6 0-16,1 5 0 0,0 1 0 0,2 5 0 16,-1 5 0-16,1 4 0 0,-1 0 0 0,1 3 0 0,-2 4 0 15,-1 5 0-15,-1 2 0 0,-1 4 0 0,0-2 0 0,-3 5 0 16,-2 5 0-16,0 3 0 15,-3-1 0-15,-4 10 0 0,0 0 0 0,0 0 0 0,0 0 0 16,0 0-128-16,0 0 128 0,0 0 0 0,-6-5 0 0,6 5 0 16,-8-3 0-16,0 1 0 0,8 2 0 0,-9 0 0 15,0 0 0-15,0 2 0 0,-3-1 0 16,1 3 0-16,-1 1 0 0,-2 2 0 0,0-4 0 0,-2 0 0 16,0 2 0-16,-1 0 0 0,1-1 0 0,-2-2 0 15,-1 2 0-15,-1 0 0 0,-4 1 0 0,1-1 0 16,-3 0 0-16,-2 0 0 0,-1 1 0 0,-4-3 0 15,0-2 0-15,-1 0 0 0,-2-1 0 0,-1-2 0 16,-1-2 0-16,0 2 0 0,-3-1 0 0,1 0 0 16,-1-1 0-16,-2 2 0 0,-3 1 128 0,-1 0-128 0,-3 2 0 15,2 0 0-15,0 2 128 0,-2 0-128 0,-2 0 0 0,1 3 0 16,0 0 0-16,0 2 0 0,-1 5 0 0,1-3 0 16,-1 1 0-16,3 3 128 0,0-3-128 0,4 1 0 15,1-2 0-15,4 0 0 0,3 0 0 0,6 1 0 16,6 3 0-16,3-4 0 0,3 1 0 0,5-4 0 31,4 2-1472-31,3-2-352 0,7-6-64 0</inkml:trace>
  <inkml:trace contextRef="#ctx0" brushRef="#br2" timeOffset="112369.42">22062 4965 6447 0,'0'0'576'0,"-9"-2"-576"0,-1-2 0 0,2 2 0 16,-2-1 1696-16,2 0 224 0,-3 2 64 0,2 0 0 15,0 0-1088-15,-3-1-192 0,0 1-64 0,-3 2 0 16,1 1-352-16,0 0-80 0,0-1-16 0,1 2 0 15,1 0-64-15,2-2 0 0,3-1-128 0,7 0 192 16,0 0 128-16,0 0 0 0,0 0 16 0,0 0 0 16,0 0 160-16,17-4 16 0,6-2 16 0,7 1 0 15,3 2 48-15,7-3 16 0,6-2 0 0,4 0 0 16,2-3-144-16,2 1-16 0,4 1-16 0,3 3 0 16,3-3-160-16,-1 5-16 0,-4 0-16 0,-3-1 0 15,-5 0 96-15,-2 2 32 0,-5 2 0 0,-5 2 0 16,-6 2-96-16,-5 2 0 0,-3 1-16 0,-6-2 0 15,-5 1-240-15,-4 3 0 0,-10-8 0 0,0 9 0 16,-5 2 0-16,-7-1 0 0,-4 3 0 0,-7 2 144 0,-5-5-16 0,-6 3-128 16,-6 0 192-16,-2 0-64 0,-1-6-128 0,-1 0 0 15,-2-2 0-15,0-3 0 0,0 1 128 0,3 1-128 16,1-2 0-16,3-1 128 0,2-1-128 0,8 0 0 16,2 2 144-16,7-2-144 0,4-2 256 15,7 1-32-15,9 1 0 0,0 0 0 0,7-6 128 0,8-3 32 16,9 0 0-16,7-1 0 0,6-2-240 0,6 2-144 15,6 5 192-15,2-3-192 0,-1 3 128 0,-2 2-128 16,0 0 0-16,-1-1 0 0,-2-5 0 0,-6 6 0 0,-3 1 128 16,-4 1-128-16,-6 1 0 0,-4 3 0 15,-6 2 0-15,-3 2 0 0,-4-2 0 0,-4 2-352 0,-4 4 48 16,-3-1-12896-16</inkml:trace>
  <inkml:trace contextRef="#ctx0" brushRef="#br2" timeOffset="123469.88">19846 8615 10367 0,'0'0'448'0,"1"-5"112"0,1 0-560 0,0-4 0 16,-1 1 0-16,2-2 0 0,0 2 992 0,-1 1 96 15,1-1 0-15,-1 2 16 0,2-5 48 0,0 5 16 16,0-2 0-16,1 1 0 0,-2 0-272 0,3-1-48 0,-3 1-16 0,2 1 0 15,-5 6-128-15,0 0-48 16,0 0 0-16,7 4 0 0,-7-4-144 0,7 6-48 16,0 3 0-16,-1 2 0 0,-1 3-16 0,0 3-16 0,-1 2 0 0,0 4 0 15,-2 6 16-15,1 4 0 0,-3 3 0 0,0 4 0 16,-3 2 32-16,1 4 16 0,-2-3 0 0,0 3 0 16,1-4-192-16,-3 0-48 0,1-3 0 0,0-2 0 15,-1-2 32-15,1-6 0 0,1 1 0 0,1-6 0 16,0-1-64-16,0-4-16 0,2-2 0 0,1-4 0 0,0-2-64 0,1-2-16 15,0-1 0-15,-1-8 0 0,4 3-272 0,-4-3-64 16,0 0-16-16,8-2 0 16,-1-3-2080-16,1-7-432 0,0 0-80 15</inkml:trace>
  <inkml:trace contextRef="#ctx0" brushRef="#br2" timeOffset="123818.42">20466 8551 12319 0,'0'0'544'0,"0"0"112"0,0 0-528 0,0 0-128 0,0 0 0 0,0 0 0 15,0 0 800-15,0 0 128 0,0 0 32 0,0 0 0 16,0 0-32-16,-1 8 0 0,0-2 0 0,-3-1 0 16,4-5-96-16,0 0-32 0,-3 4 0 0,0 2 0 15,3-6-48-15,-4 8-16 0,4-8 0 0,-4 5 0 16,4-5-336-16,-4 5-64 0,4-5-16 0,-4 7 0 16,4-7-192-16,0 0-128 0,-3 3 160 0,3-3-160 15,0 0 160-15,0 0-160 0,0 0 160 0,0 0-160 0,0 0 144 0,0 0-144 16,0 0 128-16,0 0-128 15,0 0-256-15,-2-5-128 0,1-2-16 0,1 2-11008 16</inkml:trace>
  <inkml:trace contextRef="#ctx0" brushRef="#br1" timeOffset="127829.24">19887 8476 8287 0,'-2'-18'736'0,"1"9"-592"0,0 1-144 0,-2-5 0 0,1-5 1280 0,-1 0 240 15,1 2 32-15,-1 2 16 0,1 2-96 0,0 1-32 16,0-1 0-16,2 6 0 0,0-4-32 0,0 10 0 15,0 0 0-15,0 0 0 0,0 0-304 0,0 0-64 16,0 0-16-16,6 5 0 0,2 3-320 0,-2 4-64 16,1 5 0-16,-1 2-16 0,0 4-64 0,1 6-16 15,2 2 0-15,-4 4 0 0,2 5-32 0,-3 0 0 16,0 5 0-16,-2 2 0 0,-2 4 64 16,0-2 0-16,-2 1 0 0,-2-2 0 0,-1 0-256 0,-1-3-64 15,-2-5 0-15,-2-1 0 0,2-4-112 0,-2-3-16 16,-3-2-128-16,2-2 192 0,-1-5-64 0,2 0 0 15,0-2-128-15,-1 3 192 0,2-8-416 0,2-7-96 0,7-9 0 16,0 0-16 0,0 0-1904-16,0-9-384 0,4-7-80 0</inkml:trace>
  <inkml:trace contextRef="#ctx0" brushRef="#br1" timeOffset="128172.55">20446 8437 18719 0,'24'-18'832'0,"-10"8"160"0,-2-3-800 0,0 4-192 0,-3 0 0 0,-9 9 0 16,0 0 896-16,0 0 128 0,0 0 16 0,5 13 16 16,-5 0 64-16,-1 1 16 0,-3 0 0 0,-3 5 0 15,-4 5-240-15,-1 0-64 0,-5 0 0 0,-1 3 0 16,-1-3-192-16,-2 3-32 0,-3-2-16 0,-2 3 0 0,-3-4-224 16,0-1-48-16,-1 3-16 0,0-4 0 0,-1-1-144 0,1-2-32 15,-1-1 0-15,2-3 0 0,0 0 16 0,11-7 0 16,0 3 0-16,2-6 0 0,-1-1-144 0,-3 1 0 15,5-1 144-15,5-4-144 0,1-3 208 0,9 3-16 16,0 0-16-16,0 0 0 0,0 0-176 0,0 0 0 16,0 0 0-16,0 0 128 0,12 0-128 0,2 4 0 15,2 4 0-15,1 2 0 0,1 3 0 0,3-1 0 16,3 5 0-16,0 0 0 0,0 2 0 0,0 0 0 16,-1 0 0-16,-1-1 0 0,-2-2 0 0,0-1 0 15,-2-1 160-15,1 3-160 0,-1 1 0 0,1-4-144 16,0-4-16-16,0 0 0 15,-1-5-1616-15,-2-1-320 0,0-4-64 0</inkml:trace>
  <inkml:trace contextRef="#ctx0" brushRef="#br1" timeOffset="128370.47">20797 8685 25791 0,'0'0'2304'0,"0"0"-1856"0,10 0-448 0,3 0 0 16,1 0 1680-16,2 0 240 0,2 0 64 0,0 1 0 16,1 0-1168-16,3-1-240 0,-2-1-32 0,3-2-16 15,0 0-528-15,-2-1 0 0,0-4-192 0,-2 6 48 16,-3-1-2576-16,-3 0-512 0</inkml:trace>
  <inkml:trace contextRef="#ctx0" brushRef="#br1" timeOffset="128516.51">20927 8809 2751 0,'-14'10'128'0,"7"-3"16"0,7-7-144 0,-4 12 0 0,4-12 0 0,-1 13 0 0,2-1 5248 0,2-1 1008 16,2-5 208-16,1 3 32 0,5-2-4176 0,-3-4-832 15,4 0-160-15,2-3-48 0,2-1-512 0,3-3-96 16,7 0-32-16,-1-2 0 0,1-6-304 0,-7 3-64 16,0-1-16-16,2 0-10224 15,2 1-2048-15</inkml:trace>
  <inkml:trace contextRef="#ctx0" brushRef="#br1" timeOffset="128873.15">22212 8207 17503 0,'0'0'1552'0,"2"-10"-1232"0,-1 2-320 0,-1 8 0 0,0 0 1648 0,0 0 272 15,0 0 48-15,0 0 16 0,2 9-480 0,-2 6-96 16,0 3 0-16,-2 5-16 0,-1 6-160 0,-1 4-16 15,1 6-16-15,2 2 0 0,0 7-272 0,1 2-48 16,1 1-16-16,0 1 0 0,2-1-304 0,-2 2-64 16,-1-1-16-16,1-1 0 0,3-6-288 0,-4-2-64 15,3-6-128-15,-2-3 192 0,-1-6-192 0,3-1-256 16,-1-10 48-16,2 1-11312 16,1-3-2240-16</inkml:trace>
  <inkml:trace contextRef="#ctx0" brushRef="#br1" timeOffset="129633.59">22934 8486 17791 0,'0'0'784'0,"0"0"176"0,0 0-768 0,0 0-192 16,11 0 0-16,4-1 0 0,1-1 768 0,3-2 112 15,1-3 16-15,2 2 16 0,4 1-288 0,2-2-64 16,1-5-16-16,-1 2 0 0,-1 0-352 0,-1 0-64 16,-4 3 0-16,-8 3-10496 0</inkml:trace>
  <inkml:trace contextRef="#ctx0" brushRef="#br1" timeOffset="129777.23">23001 8694 27583 0,'0'0'1216'0,"9"-4"256"0,5 0-1168 0,1-1-304 16,2 1 0-16,2-4 0 0,2 5 560 0,3-3 48 0,2 1 16 0,1-5 0 16,1-1-304-16,-7 3-48 15,5 2-16-15,13-7-9248 0,-2 3-1856 0</inkml:trace>
  <inkml:trace contextRef="#ctx0" brushRef="#br1" timeOffset="132094.59">23860 8423 13823 0,'0'0'1216'0,"0"0"-960"0,0 0-256 0,0 0 0 16,0 0-288-16,0 0-96 0,0 0-32 0,0 0 0 0,9 4 992 0,-1-1 192 16,-1 2 32-16,1 3 16 0,-8-8-16 0,11 9 0 15,0 1 0-15,-1-1 0 16,0 1-96-16,4-1-32 0,0 0 0 0,8 2 0 0,-3-2 0 0,2 2 0 15,3-5 0-15,2 0 0 0,1-1-96 0,0-1 0 16,0-4-16-16,1-1 0 0,1-2-32 0,2 0 0 16,1-3 0-16,-4 1 0 0,-2-4-224 0,2 2-48 15,2-3-16-15,-1 2 0 0,-3-3-96 0,1 2-16 16,-1-3 0-16,-5 2 0 0,-2-1-128 0,-4-3 192 16,-1 1-192-16,-3 3 192 0,-5-3-192 0,-2 3 192 15,-4-2-192-15,-3 1 192 0,-3 1-192 0,-4 0 192 16,-4 2-192-16,-3 0 192 0,-2 2 0 0,-4 1 0 0,-2-1 0 0,-2 4 0 15,-1 5-32-15,0 2 0 0,0 0 0 0,-1 4 0 16,-3 6-160-16,2 3 0 0,1 1 0 0,-3 0 0 16,-3 1 0-16,1 3 0 0,0 3 0 0,-1 0 0 15,0-3 208-15,1 7-32 0,2-1-16 0,5 3 0 16,4 1 304-16,7 0 64 0,2-2 16 0,6 0 0 16,4-1-48-16,7 2-16 0,2-5 0 0,5 1 0 15,5-5-192-15,3-2-32 0,2-2-16 0,3-1 0 16,3 0-96-16,2-1-16 0,2 0 0 0,2-4 0 15,1-1-128-15,1-6 160 0,5-1-160 0,-1 1 160 16,4-2-160-16,-3-1 160 0,2 1-160 0,1-2 160 16,2-1-160-16,4 4-192 0,-1-1 32 0,-1 1-16032 15</inkml:trace>
  <inkml:trace contextRef="#ctx0" brushRef="#br1" timeOffset="134197.1">24871 7870 4607 0,'0'0'400'0,"0"0"-400"0,0 0 0 0,5-8 0 16,1 2 1392-16,-6 6 192 0,0 0 32 0,0 0 16 16,0 0-640-16,0 0-128 0,0 0-32 0,0 0 0 15,0 0-64-15,0 0 0 0,8 6-16 0,-8-6 0 16,0 0 240-16,0 0 48 0,6 12 16 0,-3-1 0 15,-3-11-80-15,-1 14-16 0,-1 3 0 0,0 0 0 0,-3 2-192 0,1 3-32 16,0 0-16-16,-1-2 0 0,0 4-320 0,2 4-64 16,2-5-16-16,0 0 0 0,-1 0-128 0,2-4-48 15,0-1 0-15,4-3 0 0,1-2 0 0,2-2 0 16,-1 0 0-16,2-4 0 0,3-5 0 0,2 0 0 16,1-4 0-16,4 1 0 0,1 0-144 0,1-4 0 15,0-4 0-15,3 0 0 16,3-4-1424-16,-2 1-368 0,-3-2-80 0,0-2-16 0</inkml:trace>
  <inkml:trace contextRef="#ctx0" brushRef="#br1" timeOffset="134364.37">24912 7703 28623 0,'0'0'1264'0,"-6"-5"272"0,0 1-1232 0,6 4-304 0,0 0 0 0,0 0 0 16,-6-5 0-16,6 5 0 0,0 0 0 0,0 0 0 16,0 0 0-16,0 0-272 0,0 0 48 0,0 0 16 31,0 0-2352-31,0 0-480 0</inkml:trace>
  <inkml:trace contextRef="#ctx0" brushRef="#br1" timeOffset="134844.6">25316 7668 11967 0,'0'0'1072'0,"0"0"-864"15,0 0-208-15,0 0 0 0,0 0 896 0,10-4 128 16,-10 4 16-16,11-4 16 0,-1 0-352 0,1-2-64 16,0 1 0-16,1 1-16 0,-2 2-112 0,0-1-32 0,0-1 0 0,-10 4 0 15,0 0-272-15,11 5-48 0,0-1-16 0,-4 4 0 16,-7-8-144-16,8 12 0 15,-2 1 0-15,-2 1 0 0,-1 0 160 0,-3 1 0 16,-2 1 0-16,0 1 0 0,-2 1 320 0,-1 1 64 0,0 2 16 0,-3-2 0 16,-1-2-80-16,-1 1-16 15,0 0 0-15,1-3 0 0,0-1 48 0,2-2 16 0,-1-3 0 0,2 3 0 16,-1-2-160-16,1 1-48 16,6-11 0-16,-5 11 0 0,1-5-144 0,4-6-48 0,0 0 0 0,0 0 0 15,0 0 64-15,0 0 16 0,0 0 0 16,8 4 0-16,-8-4 128 0,11-4 32 0,3-1 0 0,-3-1 0 15,3 5-208-15,-1-2-32 0,0 1-128 0,1 2 192 16,0-2-192-16,0 1 0 0,-1 0 0 0,3 0-160 16,-1 1-1296-1,1 0-256-15,-2 0-48 0,1-2-9936 0</inkml:trace>
  <inkml:trace contextRef="#ctx0" brushRef="#br1" timeOffset="135085.01">25822 7711 21183 0,'0'0'944'0,"0"0"192"0,0 0-912 0,0 0-224 15,0 0 0-15,0 0 0 0,-4 10 448 0,0 3 32 16,0 1 16-16,2 0 0 0,-3 2-176 0,1 2-16 16,0 1-16-16,0 2 0 0,-1-1-80 0,0 0-16 15,0 2 0-15,1 1 0 0,-1-3-48 0,2 0-16 16,2-1 0-16,0-1 0 0,0-1-128 0,2-6 128 0,3-1-128 0,-4-10 128 15,0 0-288-15,9 11-64 16,-9-11-16-16,12 2 0 16,0-3-752-16,-1-3-160 0,2-2-16 0</inkml:trace>
  <inkml:trace contextRef="#ctx0" brushRef="#br1" timeOffset="135297.68">26038 7673 3679 0,'0'0'320'0,"-8"6"-320"0,0 1 0 0,1 1 0 16,0 3 3456-16,1 1 640 0,1 2 112 0,-3 3 16 16,1 2-2768-16,0 0-560 0,2 3-128 0,0 4 0 0,0-4-48 0,-1 3 0 15,-2 2 0-15,3-2 0 16,0 5-400-16,2-5-96 0,2 0-16 0,1-3 0 16,1 0-208-16,2-5 128 0,0-3-128 0,-1 0 0 15,1-5-432-15,-3-9-176 0,5 11-32 0,-5-11-16 16,0 0-1424-16,0 0-288 0,0 0-48 0,5-14-16 0</inkml:trace>
  <inkml:trace contextRef="#ctx0" brushRef="#br1" timeOffset="135467.79">25584 7750 14735 0,'0'0'640'0,"0"0"160"0,0 0-640 16,10-5-160-16,7-4 0 0,0 4 0 0,5 3 1728 0,5-1 320 15,3-3 64-15,2 0 16 0,1-3-1664 0,3 0-336 16,-1 1-128-16,2-2 0 0,1 2 128 0,2-2-128 16,2 0 0-16,0 1-6640 15,-1 0-1408-15</inkml:trace>
  <inkml:trace contextRef="#ctx0" brushRef="#br1" timeOffset="135728.7">26503 7394 21183 0,'0'0'1888'0,"-3"14"-1504"0,-2-1-384 0,0 0 0 16,-2 2-256-16,-1 7-128 15,-1 2-32-15,-1 0 0 0,0 5 736 0,-2-1 160 0,0 3 32 0,-4 3 0 16,0 2-80-16,-2-1-16 0,-1 1 0 0,-3 3 0 0,-3 7-112 0,5-5-32 15,-1-3 0-15,3-3 0 0,2-3-272 0,3-6 160 16,3-2-160-16,2-5 128 0,2-3-272 0,2-4-64 16,4 0-16-16,0-12-6816 15,0 0-1376-15</inkml:trace>
  <inkml:trace contextRef="#ctx0" brushRef="#br1" timeOffset="136160.9">26537 7843 18367 0,'0'0'816'0,"0"0"160"0,0 0-784 0,0 0-192 15,9-5 0-15,1 0 0 0,1 0 448 0,0 2 64 0,2 1 0 0,1-1 0 16,0-2-192-16,1 0-16 0,1 1-16 0,1 2 0 16,-1-1-160-16,0 1-128 0,-2 0 192 0,-2 5-192 15,0-1 0-15,-1 4 0 0,-11-6-192 0,10 8 48 16,-2-1 144-16,-2 3 0 0,-3-1 0 0,1 1 0 16,-4-10 256-16,2 9 64 0,-2 2 32 0,0-4 0 15,0-7 224-15,0 0 64 0,0 0 0 0,0 14 0 16,2 0-320-16,1-4-64 0,4-1-16 0,0-3 0 0,4 3 64 0,-1-3 16 15,0 1 0-15,1 2 0 0,0-3-48 16,-4 4 0-16,2-1 0 0,-3 1 0 0,-6-10-128 16,3 10-16-16,-3-10-128 0,0 16 192 15,-4-2 272-15,-2 1 48 0,-4 0 16 0,-3-3 0 0,-4 0-80 0,1 1-32 16,-1 0 0-16,1-3 0 0,-2 4-176 0,0-3-48 16,0-3 0-16,1 0 0 0,-1 0-448 0,3-1-112 15,1 0-16-15,2-4-13536 0</inkml:trace>
  <inkml:trace contextRef="#ctx0" brushRef="#br1" timeOffset="136536.44">26367 8704 13823 0,'0'0'1216'0,"0"0"-960"0,0 0-256 0,0 0 0 0,0 0 1920 16,0 0 352-16,0 0 64 0,14-3 16 0,-1-1-1392 0,4 2-288 16,5-3-48-16,3-4-16 0,3 1-608 0,3-5 0 15,3-1-144-15,4 2-10640 16</inkml:trace>
  <inkml:trace contextRef="#ctx0" brushRef="#br1" timeOffset="136688.31">26527 8893 29487 0,'0'0'2624'0,"0"0"-2112"0,0 0-512 0,0 0 0 15,0 0 432-15,12 6-32 16,2 1 0-16,5-6 0 0,5-3-144 0,6-4-16 15,6 0-16-15,6-3-9520 0,0-1-1904 16</inkml:trace>
  <inkml:trace contextRef="#ctx0" brushRef="#br1" timeOffset="137235.37">27638 8399 11967 0,'0'0'1072'0,"0"0"-864"0,0 0-208 0,0 0 0 15,0 0 1248-15,0 0 208 0,0 0 32 0,0 0 16 16,0 0-352-16,0 0-64 0,0 0 0 0,0 0-16 16,-14 7-336-16,0 3-64 0,-1 2-16 0,-3 4 0 15,-2 1 128-15,-1 3 32 0,-2 2 0 0,2 3 0 16,-1-1-288-16,2 4-48 0,2 2-16 0,5-1 0 15,2-4-256-15,3 2-48 0,3-2-16 0,4-2 0 16,4-4-144-16,2-2 128 0,2-3-128 0,5 0 128 16,2 1-128-16,1-5 128 0,5 0-128 0,1-3 128 15,0-3-352-15,2-4-80 0,1-2-16 0,0-2-12336 16</inkml:trace>
  <inkml:trace contextRef="#ctx0" brushRef="#br1" timeOffset="137550.94">28016 8517 21183 0,'0'0'944'0,"-12"5"192"0,3-1-912 0,-1 5-224 16,0 0 0-16,-3 3 0 0,-2 2 480 0,-2 4 48 16,-2 0 16-16,-2 1 0 0,-2 1 96 0,1 3 32 15,-1 1 0-15,4-1 0 0,3 0-16 0,3 0 0 16,2-4 0-16,6-1 0 0,3-6-96 0,7 0-32 15,6-1 0-15,3-6 0 0,2 0-144 0,6-2-16 16,2-6-16-16,1-2 0 0,-1-2-144 0,2-2-16 16,-1-1-16-16,2-2 0 0,0-3 16 0,-2 1 0 15,-3-1 0-15,-2 0 0 0,-2 1-64 0,-2 0 0 16,-2-2 0-16,-4 2 0 0,-3 0 0 0,-3 3 0 16,-6-4 0-16,-3-1 0 0,-4 2 64 0,-3-2 0 15,-5-2 0-15,-1 4 0 0,-2 3-192 0,-2 2 0 0,0 1 0 0,0 3 0 31,2-1-816-31,0 3-80 0,4 3-32 0,2 1-8560 0,1-1-1712 0</inkml:trace>
  <inkml:trace contextRef="#ctx0" brushRef="#br1" timeOffset="137886.1">28627 8348 13823 0,'0'0'608'0,"0"0"128"0,0 0-592 0,0 0-144 16,0 0 0-16,-9 5 0 0,-1-1 464 0,-2 1 64 16,-4 4 16-16,-1 0 0 0,0 3-160 0,-1 2-48 15,-1 1 0-15,0-1 0 0,-2 0 240 0,4 0 64 16,-2 2 0-16,3 0 0 0,4 1 448 0,4-3 80 16,4-2 32-16,5 1 0 0,4-5-80 0,4 3-16 0,3-2 0 0,3 1 0 15,2-1-208-15,4 1-64 0,1 2 0 0,2-2 0 16,1 1-432-16,0-2-80 15,-4 1-32-15,-1-1 0 0,0-1-112 0,-5-2-32 0,-4 5 0 0,-2-5 0 16,-3 3 48-16,-6-9 0 0,-2 7 0 0,-4 4 0 16,-5-4 208-16,-1 3 48 0,-5-1 16 15,-3 1 0-15,-4-3-240 0,-3-1-48 0,0 0-16 16,2-3 0-16,-2-2-160 0,3 2 0 0,0-3 0 16,4-3 0-1,2 2-1408-15,4-2-256 0,2 0-48 0</inkml:trace>
  <inkml:trace contextRef="#ctx0" brushRef="#br1" timeOffset="138228.73">29048 7763 10127 0,'0'0'896'0,"0"0"-704"15,0 0-192-15,-8 5 0 0,-1 5 1312 0,0 1 224 16,0 2 64-16,-1 5 0 0,0 3-416 0,0 3-80 0,0 1-16 0,-2 2 0 16,1 3-192-16,-1 3-64 0,1 4 0 0,0 4 0 15,-1 5-256-15,1-1-48 16,-2 5-16-16,0 2 0 0,1 2-320 0,-1-2-192 0,-2-4 192 0,4-4-192 15,4 2 144-15,3-6-144 16,3-5 0-16,2-2 144 0,1-6-144 0,5-2 128 0,2-3-128 0,1-3 128 16,0-1-304-16,2-4-64 0,0-7-16 0,3 1-7104 15,1-5-1440-15</inkml:trace>
  <inkml:trace contextRef="#ctx0" brushRef="#br1" timeOffset="138610.87">29146 7891 21183 0,'0'0'1888'0,"0"0"-1504"16,0 0-384-16,0 0 0 0,12-5 0 0,2-1-160 16,3 1 16-16,-2 2 0 0,0 2 272 0,1-1 64 15,-1-2 16-15,0 2 0 0,-1 2-208 0,-1 4 0 0,-2-1 0 0,-2 2 0 16,-3 6 0-16,-2 2 0 0,-4 4 0 0,-2-2 0 16,-5-1 256-16,-1 4 48 15,-5 3 16-15,0 0 0 0,-1-2-96 0,-1 1-16 0,0 3 0 0,2-5 0 16,0-6 256-16,3 1 48 15,1 0 16-15,3-4 0 0,2 1 112 0,4-10 32 16,-1 7 0-16,1-7 0 0,0 0-224 0,10 6-64 0,1-3 0 0,1-3 0 16,0-3-384-16,4-4 0 15,-2 1 0-15,3 0 0 16,1-5-1920-16,0 4-480 0</inkml:trace>
  <inkml:trace contextRef="#ctx0" brushRef="#br1" timeOffset="138832.87">29606 7851 16575 0,'0'0'736'0,"0"0"160"0,0 0-720 0,0 0-176 0,0 0 0 0,0 11 0 16,-3 1 944-16,1 3 144 0,-3 4 48 0,2-1 0 0,-3-2-560 0,-1 2-128 15,-2 1 0-15,1 0-16 0,-3 3-176 0,2 2-48 16,-2 3 0-16,2-4 0 0,0-2-208 0,3 1 176 15,1-3-176-15,1-3 160 0,0-2-288 0,3-1-64 16,1-1-16-16,0-12-6576 16,0 0-1296-16</inkml:trace>
  <inkml:trace contextRef="#ctx0" brushRef="#br1" timeOffset="139031.56">29800 7829 19695 0,'-6'21'864'0,"-2"-10"192"0,-1 4-848 0,-1 3-208 16,1 1 0-16,-1 6 0 0,-3 1 560 0,1 6 64 0,-1-2 16 0,0 3 0 15,1-1-32-15,0 0 0 0,2-6 0 16,2 1 0-16,2-4-384 0,2-3-80 0,4 1-16 0,0-7 0 16,1-3-128-16,-1-11 0 0,7 7 0 0,-7-7 0 15,13 1-576 1,-1-4-32-16,0-2-16 0</inkml:trace>
  <inkml:trace contextRef="#ctx0" brushRef="#br1" timeOffset="139229.72">29296 7942 22111 0,'0'0'1968'0,"-2"-9"-1584"0,5 3-384 0,8 2 0 0,7 2 720 0,4-1 64 16,2 1 16-16,3-2 0 0,4 0-368 0,2-5-80 15,3 1-16-15,2-3 0 0,2 1-160 0,3-3-48 16,3 2 0-16,2 2 0 0,3-5-128 0,-1 0 128 16,-1 2-128-16,-1 1 128 0,-3 5-128 0,-7-2 0 15,-5 3-160-15,-7 1-11744 0</inkml:trace>
  <inkml:trace contextRef="#ctx0" brushRef="#br1" timeOffset="139510.87">29133 8455 20271 0,'0'0'1792'0,"0"0"-1424"0,0 0-368 0,0 0 0 31,0 0-272-31,0 0-128 0,0 0-32 0,0 0 0 0,14-3 1552 0,4-1 304 0,3 2 64 0,3-3 16 16,6-7-944-16,1 2-192 0,5 1-48 0,2-1 0 16,4 1-144-16,-1-4-48 0,-2-2 0 0,2 2 0 0,-4 2-128 0,1-1 192 15,-3 4-192-15,0-3 192 16,-3 5-192-16,-4 3-176 0,-4 3 48 0,-5-1-7536 16,-4 0-1488-16</inkml:trace>
  <inkml:trace contextRef="#ctx0" brushRef="#br1" timeOffset="139883.57">29174 8667 20271 0,'0'0'1792'0,"0"0"-1424"15,6-8-368-15,4 1 0 0,4 3 1024 0,1 0 128 16,2 3 16-16,4-3 16 0,4-3-944 0,1 1-240 15,2 0 0-15,2-1 0 0,-1 4 0 0,-1 0 0 16,-3 2 128-16,-1-2-128 0,-3 1 0 0,-2-2 0 16,-4 3 0-16,-1 3 0 0,-3 6 0 0,-3-2 0 15,0 3 0-15,-8-9 0 0,2 10 256 0,-2 2 16 16,-2-3 0-16,0 2 0 0,-1 0 64 0,-3-2 16 16,1 3 0-16,2-2 0 0,-3 1 16 0,3 2 0 0,0-4 0 0,1 2 0 15,0 2 96-15,2-4 32 0,0-9 0 0,3 14 0 16,-2 0-64-16,3-1-16 0,0 2 0 0,1-1 0 15,0 1-80-15,-1 2-16 0,-3 2 0 0,-1-3 0 16,3-4-16-16,-6 0-16 0,0 1 0 0,-3 1 0 16,-2 0 160-16,-3 1 48 0,-3 1 0 15,-2-2 0-15,-5-2-112 0,1-4 0 0,-2 1-16 0,2-3 0 0,-4-2-208 0,1-1-32 16,-1-3-128-16,1 0 192 16,0-4-1328-16,3-4-272 15,1-6-48-15</inkml:trace>
  <inkml:trace contextRef="#ctx0" brushRef="#br1" timeOffset="140447.84">29917 7379 21711 0,'0'0'960'0,"0"0"192"0,0 0-912 0,0 0-240 0,0 0 0 0,0 0 0 0,7 12 224 0,1 2 0 16,4 1 0-16,1 0 0 0,1 3-224 0,2 4 128 15,2 2-128-15,0 6 0 0,-1 6 128 0,3 4-128 16,-3 5 0-16,0 5 144 0,-2 4-144 0,-3 10 0 16,-4-2 0-16,-2 5 0 0,-5 3 0 0,-5 1 0 15,0-2 0-15,-3-2 0 0,-4 0 192 0,-1-4 64 16,-2-6 16-16,-2-1 0 0,-1-4 672 0,-4-3 128 16,0-7 16-16,-3 0 16 0,1 0-176 0,-1-7-32 15,-2-6-16-15,-2 1 0 0,-1 0-464 0,1-5-96 16,1 2 0-16,3-4-16 0,0-5-304 0,1-2 0 15,3-3 0-15,2-3 0 16,3 0-1936-16,3-6-304 0,3-6-48 0</inkml:trace>
  <inkml:trace contextRef="#ctx0" brushRef="#br1" timeOffset="140791.66">30524 7916 18431 0,'0'0'1632'0,"0"0"-1312"15,0 0-320-15,7 11 0 0,-2-2 1216 0,0 2 192 16,-1 3 16-16,-3 3 16 0,1 3-400 0,-2 1-80 16,-3 3 0-16,1 2-16 0,-2-3-336 0,-1 4-64 15,-2 0-16-15,-3 4 0 0,0 1-176 0,0-4-32 16,-3 0-16-16,0-1 0 0,5 3-304 0,-1-2 0 16,0-4 0-16,0-4 0 15,2-3-576-15,1 0-160 0,0-8-32 0,-1-2-16 16,1-3-624-16,6-4-128 0,-9 3-32 0</inkml:trace>
  <inkml:trace contextRef="#ctx0" brushRef="#br1" timeOffset="140937.57">30218 8233 17503 0,'0'0'1552'0,"0"0"-1232"16,8-5-320-16,1 1 0 0,1 1 1792 0,4 1 288 16,0 2 64-16,8 0 16 0,1 2-1296 0,3-2-256 15,4-2-48-15,1 1-16 0,4-1-256 0,-1-1-48 0,-1 1-16 0,3 0 0 31,-5 0-1104-31,0-1-208 0,7-1-64 0,-9 1-10160 0</inkml:trace>
  <inkml:trace contextRef="#ctx0" brushRef="#br1" timeOffset="141191.54">30982 8006 23039 0,'0'0'2048'16,"-7"1"-1648"-16,7-1-400 0,-8 6 0 0,8-6 752 0,-7 11 64 16,-2 1 16-16,0 5 0 0,-1 2-336 0,-2 3-64 15,-1 2-16-15,2 0 0 0,1-1 48 0,0 3 16 16,1 0 0-16,-1 2 0 0,2 0 16 0,2 1 0 16,0-2 0-16,3-1 0 0,0-4-256 0,3 0-48 15,3 2-16-15,0-6 0 0,3-7-176 0,2 2 128 16,4-1-128-16,2-5 128 0,1-5-128 0,0-2 0 15,2-2 0-15,-1-1 0 16,1-1-1408-16,-2-3-320 0,2-3-64 0</inkml:trace>
  <inkml:trace contextRef="#ctx0" brushRef="#br1" timeOffset="141358.97">30970 7768 34847 0,'0'0'1536'0,"-2"-5"320"0,2 5-1472 0,0 0-384 0,0 0 0 0,11-5 0 16,-11 5 0-16,11-1 128 0,-1 1-128 0,0 0 0 16,-10 0-128-16,13 0-112 0,-3 1-16 0,-10-1-15024 15</inkml:trace>
  <inkml:trace contextRef="#ctx0" brushRef="#br1" timeOffset="142014.54">31547 8074 11967 0,'0'0'1072'0,"-4"-8"-864"0,4 8-208 0,-5-11 0 0,5 11 2256 0,-9-3 416 16,0-2 80-16,0 6 0 0,-1 3-1312 0,1-1-272 16,-4 6-48-16,1-2-16 0,-2 0-432 0,0 5-96 15,-2 2 0-15,5-3-16 0,2 3-304 0,4-1-64 16,3 2-16-16,3-3 0 0,3-1-32 0,2 2 0 16,2-2 0-16,3 2 0 0,2-2 160 0,-2-2 16 15,2 1 16-15,-2-2 0 0,-2 1-160 0,-2-3-48 16,-7-6 0-16,0 0 0 0,5 14 112 0,-3-1 16 15,-3-4 0-15,-3 2 0 0,-5-2 192 0,-2 4 64 16,-4 0 0-16,-3-3 0 0,0-4-96 0,-5-2-16 16,0-2 0-16,0 1 0 0,0 2-176 0,4 0-32 15,0-2-16-15,1-2 0 0,2 0-176 0,3-2 0 16,3-2 0-16,1 1 0 16,2-3-1376-16,7 5-256 0,0 0-48 0,0 0-12416 0</inkml:trace>
  <inkml:trace contextRef="#ctx0" brushRef="#br1" timeOffset="142225.79">31685 8052 21183 0,'0'0'1888'0,"0"0"-1504"0,-1 9-384 0,1 2 0 0,0 2 400 0,0-2 16 15,0 1 0-15,-1 3 0 0,1 0-128 0,-3 0-32 16,1-1 0-16,-2 3 0 0,-1 2-32 0,0-1-16 15,-3 1 0-15,2-1 0 0,-3-3-80 0,1 0-128 16,2 0 176-16,-1 3-176 16,2-1-1440-16,2-3-400 0,-2 2-80 0,5-16 0 0</inkml:trace>
  <inkml:trace contextRef="#ctx0" brushRef="#br1" timeOffset="142557.81">31859 8175 21823 0,'0'0'960'0,"-6"10"208"0,1 2-928 0,0 0-240 15,-3-2 0-15,2 3 0 0,0 0 992 0,-1-3 160 16,1 1 16-16,0-2 16 0,-1 0-352 0,7-9-80 16,-5 5-16-16,5-5 0 0,0 0-304 0,0 0-64 0,0 0-16 0,0 0 0 15,0 0 96-15,5-6 32 16,2-5 0-16,1 0 0 0,5-1-144 0,-1-1-16 0,-1 1-16 0,4 0 0 15,2-2-112-15,-2 2 0 0,0 2-16 0,2-1 0 16,1 1-176-16,-3 2 160 0,-2 4-160 0,-2 4 160 16,0 4-160-16,-2 4 192 0,-2-1-192 0,-3 7 192 15,-2 1-192-15,-1 3 160 0,-2 1-160 0,-3 0 160 16,-1-1-160-16,-4 1 0 0,0 0 0 0,-3 3 128 16,-5-2-128-16,2-2 0 0,2-1 0 0,2-3 0 15,2-2-352-15,2-5 0 0,7-7 0 0,0 0 0 16,0 0-416-16,0 0-96 15,9-3-16-15,3-2 0 0,2-5-2240 16,0-2-448-16,0 1-80 0</inkml:trace>
  <inkml:trace contextRef="#ctx0" brushRef="#br1" timeOffset="142916.56">32392 7555 24815 0,'0'0'1088'0,"0"0"256"0,0 0-1088 0,0 0-256 0,0 0 0 0,-8 12 0 16,0-1 336-16,-4 2 16 15,-1 5 0-15,-1 3 0 0,-1 4 32 0,8-7 16 0,-5 5 0 0,1 3 0 16,-2 2-192-16,-1 5-32 0,-1 3-16 0,-2 1 0 16,-1 5 16-16,-16 38 0 0,5-14 0 0,5-4 0 15,3-7-176-15,5-7 128 0,4-3-128 0,5-7 128 16,3-6-128-16,5-2 0 0,4-6 0 0,5 2 0 16,2-3 0-16,1-6 0 0,3-1 144 0,2-4-144 15,0-1 0-15,0-6-208 16,-1-3 16-16</inkml:trace>
  <inkml:trace contextRef="#ctx0" brushRef="#br1" timeOffset="143266.4">32354 7768 23615 0,'0'0'1040'0,"6"-10"224"0,1 0-1008 16,4 5-256-16,1-2 0 0,-1 4 0 0,0 0 0 0,0 0 0 0,-1 1 0 0,-1-2 0 15,0 0 0-15,-9 4 0 16,10-3 0-16,0 1 0 0,-10 2 176 0,10 0 32 16,-10 0 16-16,0 0 0 0,10 8 144 0,-5 3 16 15,-3 5 16-15,-4 0 0 0,0 3-208 0,-3 1-64 0,-4 1 0 0,-3-1 0 16,0-1 144-16,-1-1 32 15,-2-1 0-15,1-1 0 0,1-2 64 0,2-1 16 0,2-4 0 16,2 2 0-16,3-2-128 0,4-9 0 0,-1 11-16 16,1-11 0-16,5 7 16 0,3 0 16 0,2-3 0 0,3-2 0 15,1-2-112-15,1 1-32 0,0-1 0 0,1-1 0 16,-1-1-400-16,-1-3-96 0,-4-2-16 0,0 1 0 16,0 3-1600-16,-2-4-320 15,-8 7-64-15</inkml:trace>
  <inkml:trace contextRef="#ctx0" brushRef="#br1" timeOffset="143506.09">32589 7838 13823 0,'0'0'1216'0,"0"0"-960"15,0 0-256-15,0 0 0 0,0 0 1856 0,5 13 320 16,-2-1 64-16,-3 1 0 0,-3 1-1184 0,-1 0-240 15,-2 0-48-15,-2 4-16 0,-2 0-48 0,1 0 0 16,0-2 0-16,-1-1 0 0,-1-1-352 0,1 2-80 16,1-5-16-16,0 3 0 0,0-1-256 0,3-4 0 0,1-1 0 0,5-8 0 31,0 0-512-31,0 0-144 0,0 0-48 0,0 0 0 16,0 0-1072-16,11 3-208 0,0-4-64 0</inkml:trace>
  <inkml:trace contextRef="#ctx0" brushRef="#br1" timeOffset="143682.47">32712 7867 21423 0,'-11'12'944'0,"3"0"208"0,-1 4-928 0,-1 2-224 0,-1 2 0 0,-1-1 0 16,1 0 832-16,-1-1 112 0,1-2 16 0,1 1 16 16,0 1-592-16,0-3-112 0,-1 0-16 0,2-2-16 15,3 0-240-15,0 1 0 0,-1-4 0 0,4 0 0 16,3-10-784-16,-2 11-48 0,2-11-16 0</inkml:trace>
  <inkml:trace contextRef="#ctx0" brushRef="#br1" timeOffset="143831.73">32529 7885 6447 0,'0'0'576'0,"0"0"-576"0,8-9 0 0,2 5 0 0,2 1 4288 0,-1-1 736 16,2 2 160-16,1 1 16 0,0-1-3952 0,1-1-800 15,3 1-144-15,0-1-48 0,-2 2-256 0,2 0 0 0,0-2-208 0</inkml:trace>
  <inkml:trace contextRef="#ctx0" brushRef="#br1" timeOffset="144041.94">32382 8245 20271 0,'0'0'1792'0,"0"0"-1424"0,0 0-368 0,14 4 0 0,1-1 1392 0,0 1 208 0,1-1 32 0,-2-1 16 16,3-4-896-16,1-1-176 0,0-1-48 16,2 1 0-16,-2-1-528 0,0-3 0 0,0 1 0 0,-3 0 0 15,0-3-640 1,0 4-176-16,-1-3-32 0</inkml:trace>
  <inkml:trace contextRef="#ctx0" brushRef="#br1" timeOffset="144462.04">32401 8462 27583 0,'0'0'1216'0,"0"0"256"0,0 0-1168 15,0 0-304-15,0 0 0 0,0 0 0 0,10 1 208 0,-1-1-16 16,2-2 0-16,0-1 0 0,-1 2-64 0,0-1-128 16,0 0 176-16,0 0-176 0,2-3 192 0,-3 2-192 15,1 1 192-15,0 0-192 0,-10 2 0 0,11 0 0 0,0 0 0 0,-11 0-192 16,10 4 192-16,-10-4 0 16,0 0 0-16,0 0 0 0,6 10 0 0,-1 0-144 15,-2 2 144-15,-3-12 0 0,0 0 0 0,2 9 0 16,-2-9 0-16,4 11 0 0,-4-11 0 0,4 8 0 0,-4-8 0 0,6 9 0 15,-6-9 0-15,5 7 0 16,-5-7 0-16,0 0 0 0,5 12 0 0,1-5 0 16,-6-7 0-16,0 0 0 0,0 0 0 0,1 13 0 0,-1-4 0 0,0-9 0 15,0 11 0-15,0-11 304 0,-4 13-48 0,1-4-16 16,3-9 320-16,-5 12 64 0,-1-5 16 0,1 2 0 16,5-9 16-16,-5 9 16 0,0 1 0 0,5-10 0 15,-4 6-256-15,4-6-48 0,-8 11-16 0,3-5 0 16,5-6-128-16,-5 9-32 0,5-9 0 0,0 0 0 15,-7 6-192-15,7-6 128 0,0 0-128 0,0 0 0 16,0 0 0-16,0 0-208 0,0 0 16 0,0 0 0 16,0 0-2320-16,0 0-464 15</inkml:trace>
  <inkml:trace contextRef="#ctx0" brushRef="#br1" timeOffset="144857.81">32692 7497 21183 0,'0'0'1888'0,"0"0"-1504"16,-4-10-384-16,4 10 0 0,0 0 512 0,7-6 16 0,-7 6 16 0,11 1 0 15,4 4 224-15,1 4 32 0,-1-2 16 0,-5 0 0 16,3 1-176-16,2 4-48 0,0 1 0 0,3 9 0 16,1 3-48-16,4 12-16 0,2 13 0 0,24 53 0 15,-6-8 16-15,-2-2 0 0,-34-79 0 0,-7-14 0 16,0 0-80-16,0 0-16 0,0 0 0 0,0 0 0 15,0 0 128-15,-14 793 0 0,-34-693 16 0,19-50 0 16,-4-4-160-16,-4 4-48 0,-5 5 0 0,0 1 0 0,1 0-128 16,-3-3-16-16,-1-2-16 0,-37 34 0 0,12-19-224 15,37-40 0-15,-4-1-144 0</inkml:trace>
  <inkml:trace contextRef="#ctx0" brushRef="#br2" timeOffset="149846.97">19945 10183 22575 0,'-11'-4'992'0,"11"4"224"0,-7-6-976 0,2-2-240 0,5 8 0 0,0 0 0 15,0 0 480-15,0 0 48 0,0 0 16 0,0 0 0 16,0 0-288-16,0 0-64 0,0 0-16 0,2 16 0 16,0 3 0-16,1 4 0 0,-2 5 0 0,0 3 0 15,1 0 368-15,-1 6 80 0,0 6 16 0,-2-1 0 16,-2 4-224-16,-1-1-32 0,-2 2-16 0,-2 4 0 16,0 5-112-16,-1-4 0 0,-2-2-16 0,1-3 0 15,1 1-240-15,2-10 176 0,0-3-176 0,4-10 160 16,1-7-160-16,4-4 0 0,1-3 0 0,8-4 0 15,0-4-560-15,3-4-144 16,6-3-16-16,3-6-12144 0</inkml:trace>
  <inkml:trace contextRef="#ctx0" brushRef="#br2" timeOffset="150158.54">20641 10108 13823 0,'0'0'1216'0,"-3"-6"-960"0,3 6-256 0,0 0 0 0,0 0 2384 0,-10 9 432 16,0 5 96-16,-2 2 16 0,1 3-2272 0,-3 0-448 16,-1 2-80-16,-5 2-128 0,-2 2 160 0,-3-2-160 15,0 1 160-15,-3 1-160 0,-1-3 256 0,-2-2-32 0,1 1-16 0,1-1 0 16,1 0 144-16,1-4 32 0,0-5 0 0,6 2 0 16,0-2-256-16,2 2-128 0,-1-2 160 0,2 0-160 15,4-4 208-15,1 1-48 0,3 5-16 0,5-5 0 16,0 3-144-16,4 1 192 0,2-1-192 0,4 1 192 15,1 2 64-15,5-1 0 0,0 2 16 0,2 2 0 16,-2-1-80-16,6 1-32 0,-1-1 0 0,1 1 0 16,-1-5-16-16,2 0 0 0,0 1 0 0,1 1 0 15,-1-3 16-15,1 1 0 0,1 0 0 0,1-5 0 16,-4 1-32-16,1-1 0 0,-3-1 0 0,1 2 0 16,-1-4-128-16,0-1 0 0,0 0 0 0,1-3 128 31,0 0-1360-31,-1-3-288 0,2 0-48 0</inkml:trace>
  <inkml:trace contextRef="#ctx0" brushRef="#br2" timeOffset="150376.74">21032 10453 24879 0,'-13'-5'1088'0,"13"5"256"0,0 0-1088 0,0 0-256 16,2-7 0-16,-2 7 0 0,14-4 960 0,3 2 128 16,2-2 16-16,3 0 16 0,0-5-848 0,4 4-272 15,-2 3 160-15,3-2-160 16,-1-1-272-16,-2 1-144 0,-3 0-32 0,-2 4-7920 16,-2 1-1584-16</inkml:trace>
  <inkml:trace contextRef="#ctx0" brushRef="#br2" timeOffset="150522.71">21035 10645 22111 0,'-16'0'1968'0,"16"0"-1584"0,0 0-384 0,0 0 0 15,0 0 1376-15,0 0 192 0,17 0 32 0,2 0 16 16,1 0-880-16,3 0-176 0,3-2-48 0,-1-1 0 16,5-4-512-16,4 1 0 0,-4 3 0 0,2-3-8704 15,-2 2-1856-15</inkml:trace>
  <inkml:trace contextRef="#ctx0" brushRef="#br2" timeOffset="150905">21744 10215 24927 0,'0'0'1104'0,"7"-8"240"0,4 1-1088 0,4 3-256 16,5 0 0-16,6-1 0 0,4 0 192 0,3 2 0 15,3 2-16-15,-1 0 0 0,-2 1-32 0,-2 4 0 16,-3 6 0-16,-4 1 0 0,-4 3-144 0,-3 4 0 0,-6 4 144 0,0 1-144 16,-5 2 320-16,-4 3-16 0,-4 8 0 15,-2 2 0-15,-4-2 96 0,-4 5 32 0,-7 1 0 0,-4 1 0 16,-5-3-224-16,-1-2-32 0,-3-1-16 15,1-3 0-15,2-1 272 0,4-9 48 0,2-3 16 0,5-2 0 16,1-3 608-16,6-1 128 0,3-1 32 0,6 3 0 16,2-3-432-16,5-3-64 0,3 2-32 0,4 1 0 15,6 0-288-15,2-3-64 0,3 0-16 0,4-5 0 16,5 2-160-16,0-2-16 0,1-3-16 0,0-3 0 16,0-3-176-16,0-1 0 0,-3-1 0 0,5-3 0 31,-1-2-1984-31,0 1-384 0,-1-2-80 0,-2 0-16 0</inkml:trace>
  <inkml:trace contextRef="#ctx0" brushRef="#br2" timeOffset="151280.81">22948 10420 32255 0,'0'0'2864'0,"0"0"-2288"0,12-3-576 0,7 1 0 16,7 0 0-16,6 2 0 0,6 0-240 0,1-1 80 31,3-4-1888-31,-3-1-368 0,14-1-80 0,-8 5 0 0</inkml:trace>
  <inkml:trace contextRef="#ctx0" brushRef="#br2" timeOffset="151405.94">23256 10617 29487 0,'0'0'2624'0,"0"0"-2112"0,0 0-512 0,0 0 0 0,0 0 1424 0,18 3 176 16,5 3 48-16,5-6 0 15,5-4-2096-15,7-3-400 0,4 2-96 0</inkml:trace>
  <inkml:trace contextRef="#ctx0" brushRef="#br2" timeOffset="152211.47">24078 10539 13823 0,'0'0'1216'0,"0"0"-960"0,11 10-256 0,2-2 0 16,1 0 912-16,5 0 144 0,5-1 32 0,0-1 0 16,0-3-224-16,3-3-32 0,-2-7-16 0,5 5 0 15,0 1-128-15,4-2-32 0,3 0 0 0,0-2 0 16,3-5-256-16,-4 3-48 0,1-1-16 0,-1 0 0 16,-4-6-144-16,-2 2-16 0,-3 0-16 0,-3-2 0 15,-5-2-160-15,-4-1 0 0,-3 1 144 0,-5 0-144 16,-1 1 0-16,-5 2 0 0,-1-1 0 0,-5 2 0 15,-4 0 0-15,-4 1-128 0,-5 2 0 0,-5 1 0 16,-3 3 128-16,-5 0-160 0,-3 3 160 0,0 3-160 0,-2 5 160 0,0 2 0 16,1 3 128-16,-3 7-128 15,2 6 352-15,3 7 0 0,-1 2 0 0,1 4 0 0,0-2 304 16,2 2 64-16,2-1 16 0,3-1 0 0,6 2 16 0,4 0 0 16,3-1 0-16,7-3 0 0,4-4-224 0,6 0-32 15,5 0-16-15,4-3 0 0,3 0-208 0,3-3-32 16,4-4-16-16,3-2 0 0,0-4-224 0,6-4 0 15,4-3 0-15,0 0 0 16,0-3-2112-16,3-5-512 0,15-8-96 16,-5-1-32-16</inkml:trace>
  <inkml:trace contextRef="#ctx0" brushRef="#br2" timeOffset="152619.37">25011 9829 12895 0,'0'0'1152'0,"0"0"-928"0,-8 2-224 0,8-2 0 0,-9 12 1648 0,3 0 272 15,3 0 64-15,-3 3 16 0,0 5-1424 0,0 2-304 16,1 0-48-16,2-3-16 0,-1 0 160 0,1-2 16 15,2 1 16-15,1 0 0 0,1 0 48 0,3-4 0 16,0-4 0-16,1 1 0 0,3 2-96 0,-1-3-16 16,1 2 0-16,1-6 0 0,0 2-192 0,1-3-144 15,0-3 192-15,3 1-192 0,-3-4-192 0,1-2-160 16,1 1-32-16</inkml:trace>
  <inkml:trace contextRef="#ctx0" brushRef="#br2" timeOffset="152821.17">24969 9590 29487 0,'0'0'2624'15,"-9"0"-2112"-15,9 0-512 0,0 0 0 0,0 0 0 0,0 0 0 0,0 0 0 0,0 0 0 16,0 0-192-16,0 0-64 0,5 6 0 0,-5-6 0 31,0 0-1600-31,13 1-336 0,-13-1-64 0</inkml:trace>
  <inkml:trace contextRef="#ctx0" brushRef="#br2" timeOffset="153239.25">25559 9414 19231 0,'0'0'848'0,"0"0"176"0,0 0-816 0,0 0-208 0,0 0 0 0,0 0 0 15,-6 13 384-15,1-3 48 0,0 2 0 0,1 3 0 16,-3 0 336-16,0 2 80 0,0-1 16 0,0 3 0 16,2 4-240-16,0 1-48 0,3 4-16 0,-2-2 0 15,0 0-304-15,2-3-64 0,-1 0-16 0,1 0 0 16,-1-3-16-16,0-1 0 0,1-1 0 0,1-3 0 15,-1-4-160-15,2 0 0 0,0-11 0 0,0 0 0 16,4 10 400-16,-4-10 0 0,9 9 0 0,1-6 0 16,2-5 48-16,-1 1 16 0,6 0 0 0,0-2 0 15,5-3-704-15,-2-2-144 0,5-1-16 0,-1 0-12656 16</inkml:trace>
  <inkml:trace contextRef="#ctx0" brushRef="#br2" timeOffset="153462.62">25811 9534 23039 0,'-8'2'2048'0,"-1"5"-1648"15,0 1-400-15,0 3 0 0,1 3 176 0,1 3-48 16,-2 2-128-16,0 2 192 0,0 2 288 0,-1 0 48 16,-2-2 16-16,-2 6 0 0,0-2 272 0,-2 5 48 15,-2-4 16-15,0 5 0 0,0-3-496 0,1-2-80 16,0-1-32-16,4-1 0 0,3-1-144 0,-1-3-128 15,1-2 144-15,1-2-144 0,1-1 0 0,4-4 0 0,4-11-176 0,-4 10 176 32,2-1-1008-32,2-9-80 0,0 0 0 0,0 0-16 0</inkml:trace>
  <inkml:trace contextRef="#ctx0" brushRef="#br2" timeOffset="153760.94">26036 9384 7359 0,'0'0'656'0,"0"0"-528"0,6 10-128 0,-4 1 0 15,1-2 1584-15,-5 5 272 0,-1 1 64 0,-3 5 16 0,-1 0-752 16,-3 7-160-16,-2 2-16 0,-2 4-16 15,-1 0 304-15,-3 4 64 0,-2 1 16 0,-3 5 0 0,-2 3-176 0,-1 2-48 16,-1 4 0-16,-1-2 0 0,-2-4-512 0,1-3-128 16,1-1 0-16,1-4-16 0,3-10-288 0,2 0-48 15,4-3-16-15,5-1 0 0,1-3-144 0,6-6 0 16,2-4 144-16,4 0-144 16,0-11-288-16,8 6-128 0,-8-6-32 0,14-3-12208 0</inkml:trace>
  <inkml:trace contextRef="#ctx0" brushRef="#br2" timeOffset="154557.04">26034 9534 14335 0,'0'0'640'0,"0"0"128"0,0 0-624 0,8-7-144 0,-2 2 0 0,-6 5 0 0,0 0 624 16,0 0 80-16,0 0 32 0,0 0 0 0,5 12 128 0,-5-1 32 15,-3 3 0-15,-2 3 0 0,-2 0-32 0,-2 4 0 16,-1 3 0-16,-1 0 0 0,0 3 32 0,-2 1 0 16,3 2 0-16,-4 1 0 0,-1 1-64 0,-2 3-16 15,0 2 0-15,-1-1 0 0,-1-2-304 0,1-2-48 16,0-1-16-16,2-5 0 0,2-1-176 0,-2-3-32 16,4-4-16-16,2-4 0 0,-1-4-96 0,4 0 0 15,7-10-128-15,0 0 192 0,0 0-336 0,0 0-80 16,12 4-16-16,2-5-13888 0</inkml:trace>
  <inkml:trace contextRef="#ctx0" brushRef="#br2" timeOffset="154775.06">26320 9520 20271 0,'0'0'896'0,"0"0"192"0,0 0-880 0,-9 4-208 0,4 3 0 0,1 2 0 15,0 4 1344-15,-1 2 208 0,-2 4 48 0,-2 1 16 16,-1 3-848-16,-2 4-192 0,-2 0-16 0,-1 3-16 16,0 1 112-16,-2-3 32 0,-2 2 0 0,0 2 0 15,-1 2-384-15,2-1-80 0,0-2-16 0,3-2 0 16,2-5-208-16,2 0 0 0,-1-1 0 0,3-4 0 16,0-3 0-16,3-6-208 0,0 0 16 0,6-10 0 15,-5 7-720-15,5-7-144 0,0 0-32 0</inkml:trace>
  <inkml:trace contextRef="#ctx0" brushRef="#br2" timeOffset="154981.12">25884 9646 30399 0,'-8'-17'1344'0,"6"9"288"0,0-2-1312 0,2 10-320 0,8-7 0 0,4-2 0 0,3 1 224 0,4 0-32 16,4 5 0-16,3-1 0 0,1 1-32 0,6 1-16 15,0-2 0-15,3 3 0 0,1-1 64 0,0 0 16 16,-1-1 0-16,0 2 0 0,0 1-224 0,-3 0 0 0,-4-1 0 16,-2 1 0-1,-5 1-912-15,1 2-288 0,-1 0-48 0,-3 0-11936 0</inkml:trace>
  <inkml:trace contextRef="#ctx0" brushRef="#br2" timeOffset="155262.44">26715 9559 2751 0,'0'0'128'0,"0"0"16"0,0 0-144 0,-2 12 0 0,-2-4 0 0,-2 5 0 16,-6 2 3824-16,-1 6 720 0,-2 3 160 0,0 3 32 0,-5-5-2400 0,0 6-480 15,-2 2-80-15,-3 0-32 0,0 3-192 0,-3 3-32 16,-4-1-16-16,-1 6 0 0,0 2-560 0,0-1-112 16,-2-1-32-16,4-2 0 0,2-3-544 0,0-3-128 15,3-1 0-15,2-3-128 0,4-6 128 0,2-3-128 16,1-3 0-16,7-3 0 16,3-8-448-16,7-6-128 0,0 0-48 0,0 0-14240 0</inkml:trace>
  <inkml:trace contextRef="#ctx0" brushRef="#br2" timeOffset="155659.06">26610 9968 20271 0,'0'0'1792'0,"0"0"-1424"0,0-11-368 0,5 2 0 15,5 5 1472-15,3-2 240 0,3 2 32 0,3 2 16 16,3-1-1408-16,-1 3-352 0,0-1 0 0,-2-2 0 15,0-3 0-15,0 2 0 0,0 1 0 0,-2 5 0 16,-5 3 0-16,2 2 176 0,-4-3-16 0,-2 3 0 16,-2 2-160-16,-2-2 0 0,-2 3 144 0,-4-1-144 15,0 3 320-15,-3-1-16 0,-2 2 0 0,0-2 0 16,-2-2 144-16,-3 0 16 0,2 0 16 0,0 0 0 16,2-2 0-16,1 2 0 0,7-9 0 0,-3 8 0 15,3-8-224-15,1 11-64 0,-1-11 0 0,9 8 0 16,2 1 144-16,0-3 32 0,-1 2 0 0,3-2 0 15,0 6-144-15,-1-1-32 0,-2 4 0 0,1 1 0 0,-4-1-192 0,-2-1 0 16,-2 0 128-16,-3 1-128 0,-4 0 128 16,-2 1 0-16,-4 0-128 0,-6-2 192 0,-3-1 432 0,-5 1 80 15,-3 0 0-15,-4 0 16 0,-8-4-48 0,0 0-16 16,0-6 0-16,-2 0 0 0,4 1-256 0,0-1-48 16,2-6-16-16,5 4 0 0,2-1-336 0,8 0 0 15,5-2 0-15,7-3-12144 16,8 4-2448-16</inkml:trace>
  <inkml:trace contextRef="#ctx0" brushRef="#br2" timeOffset="156717.91">27215 10735 11967 0,'0'0'1072'0,"0"0"-864"0,0 0-208 0,0 0 0 0,0 0 704 0,2 11 112 16,5-2 16-16,-1 1 0 0,2-2 256 0,2 1 48 15,1-3 16-15,5 1 0 0,1 1-64 0,5-5 0 16,2-2 0-16,2-2 0 0,0 0 64 0,5-2 16 16,2-7 0-16,2 5 0 0,3 0-336 0,2-3-64 0,1 2 0 15,2-2-16-15,1 3-368 0,1 1-64 0,-2 2 0 0,-2-5-16 16,-2 1-64-16,-5 1-16 0,2-4 0 0,0 0 0 15,-1-6 16-15,1 1 0 0,2-3 0 0,-3 0 0 16,5-4-16-16,-2 1 0 0,-1-3 0 0,-2-4 0 16,-3 1-48-16,1-6-16 0,-3 1 0 0,-3-2 0 15,-2 2 64-15,0-1 16 0,-3-1 0 0,-2 1 0 16,-2 0 0-16,0 2 0 0,-1-3 0 0,-1-2 0 16,-4 0-112-16,0-1-128 0,-1 2 176 0,1 0-176 15,-2-1 128-15,-1 1-128 0,-2-2 0 0,0-1 0 16,-1-1 0-16,-1 1 0 0,-1 1 0 0,0-1 0 15,1 0 0-15,-3 5 0 0,2 7 0 0,0 2 0 0,-1 4 0 16,-1 4-192-16,1 6 48 0,-3 9 16 16,0 0-1104-16,0 0-224 0,0 0-32 0,0 0-8192 15,0 0-1648-15</inkml:trace>
  <inkml:trace contextRef="#ctx0" brushRef="#br2" timeOffset="157059.2">28172 9776 18431 0,'0'0'1632'0,"0"0"-1312"0,0 0-320 0,0 0 0 15,0 0 1280-15,11-6 192 0,5 1 48 0,1-4 0 16,4 1-624-16,4-3-128 0,1 1-32 0,3-3 0 15,4-5-48-15,0 2-16 0,1-2 0 0,-1 0 0 16,3-1 16-16,1-2 0 0,1-2 0 0,1 5 0 16,1 4-224-16,-1 1-32 0,2 3-16 0,-6 2 0 15,-2-2-288-15,-3 3-128 0,-4 0 0 0,-1 5 128 16,-5 7-128-16,-1-1 0 0,-4 2 0 16,-2 5 0-16,-3 2 0 0,-2 4 0 0,-3 3 0 0,-1 4 0 15,-4 8 0-15,-2 5 0 0,-2 3 0 0,1 5 0 16,-4-4 0-16,1-1-176 0,1 0 176 0,-4 2-192 15,1 0-1024-15,2-3-224 16,0-2-32-16</inkml:trace>
  <inkml:trace contextRef="#ctx0" brushRef="#br2" timeOffset="157497.06">29434 10054 21183 0,'0'0'944'0,"-11"2"192"15,-2 2-912-15,-2 6-224 0,-3 2 0 0,-2 3 0 0,-5 0 448 0,-2 4 64 0,-5 5 0 0,1 0 0 16,2 7 496-16,0-3 96 0,1 0 32 0,2-3 0 15,3 1-112-15,4-2-32 0,4 0 0 0,5-1 0 0,2-4-256 0,6-3-48 16,2-2-16-16,6-1 0 0,4-4-352 0,4-4-80 16,2-4-16-16,4 1 0 15,4-2-224-15,3-2 0 0,2-4 0 0,3-3 0 16,1 3-2496 0,2-6-528-16</inkml:trace>
  <inkml:trace contextRef="#ctx0" brushRef="#br2" timeOffset="157810.34">29688 10121 24879 0,'-15'2'2208'0,"5"1"-1760"0,-1 1-448 0,0 6 0 0,1 3 896 0,0 3 80 0,-1 6 32 16,-3-3 0-16,1-1-528 0,0 1-96 0,2 0-32 0,1 0 0 15,-1-3-64-15,5 0-16 0,3-5 0 0,3 2 0 16,3-6-80-16,3 2-32 0,5-5 0 0,0 0 0 15,6-5 160-15,2-3 48 0,1-1 0 0,2-5 0 16,2-3-144-16,-1 0-32 0,2-2 0 0,-3-2 0 16,-3-3-192-16,0 0 144 0,-1-4-144 0,-3 2 128 15,-4 2-128-15,-1 1 0 0,-3 1 144 0,-2 0-144 16,-3 0 0-16,-3 2 144 0,-3 0-144 0,0 2 0 16,-3 4 0-16,-3 0-144 0,-3 5-16 0,-1 1 0 31,0 3-384-31,-1 2-80 0,0 3-16 0,-1-1 0 0,2 2-304 15,2 2-64-15,0-3-16 0,2 2-7552 0,2 1-1536 0</inkml:trace>
  <inkml:trace contextRef="#ctx0" brushRef="#br2" timeOffset="158261.76">30027 10023 16575 0,'0'0'1472'0,"-6"13"-1168"0,1 1-304 0,0 0 0 0,-2-2 1152 0,0 2 192 16,1-2 16-16,0-1 16 0,-1 2 192 0,2 0 32 16,-4-6 16-16,3 2 0 0,6-9-336 0,0 0-64 15,-6 7 0-15,6-7-16 0,-7 6-480 0,7-6-80 16,0 0-32-16,0 0 0 0,0 0 32 0,0 0 0 16,13-9 0-16,-2-2 0 0,1 3-208 0,-1-3-48 15,1-1 0-15,-1 1 0 0,1-6-224 0,-1 1-160 0,0 2 192 16,2 3-192-16,-3 0 128 0,2 5-128 0,-2-2 0 0,0 4 0 15,0-1 128-15,-10 5-128 0,12 3 0 0,-3 2 0 16,-2 5 0-16,-3-1 0 0,-4-9-160 0,-3 18 160 16,0 1-192-16,-5 0 192 0,0 0-192 0,-2-1 192 15,3-2-144-15,-2-1 144 0,-1-1 0 0,2-2 0 16,-2-7 0-16,10-5 0 0,0 0 0 0,0 0 0 16,0 0 0-16,0 0 0 0,0-10 0 0,4 1 0 15,2-5 160-15,2-1-160 0,2-2 160 0,4 1-160 16,2-2 144-16,1 0-144 0,-1-1 128 0,2 2-128 15,0 2 0-15,1 4 0 0,0-2 0 0,-3 5 0 16,-2 2 0-16,-1 3 128 0,0 3-128 0,-3 8 0 16,-2 2 0-16,-2 4 0 0,0 0-192 0,-2 5 192 15,-1 2 0-15,-3 3 0 0,-4 0 0 0,-1-1 0 16,-1-2-336-16,-3 2 48 0,1 0 16 0,2-1 0 16,1-2-1584-16,-1-2-320 15,4-4-64-15,2-14-7296 0,5 6-1472 0</inkml:trace>
  <inkml:trace contextRef="#ctx0" brushRef="#br2" timeOffset="158677.84">30557 10078 15663 0,'0'0'1392'0,"0"0"-1120"0,0 0-272 16,0 0 0-16,-7 9 1920 0,2-3 320 0,1 3 64 0,2-3 0 15,0 3-1376-15,0 1-288 0,-2 2-48 0,0-2-16 16,-2 4 192-16,-2 4 16 0,-1 1 16 0,1 1 0 16,0 0-32-16,-1 1 0 0,0-1 0 0,0-1 0 15,-1-2-304-15,0-3-64 0,0 1-16 0,2-1 0 16,0-3-80-16,2-4-32 0,6-7 0 0,0 0 0 16,0 0 288-16,0 0 48 0,0 0 16 0,0 0 0 15,9-10-16-15,2-2 0 0,1-4 0 0,1-1 0 16,2-2-352-16,1-1-80 0,1-3-16 0,-1 1 0 15,-2-1-32-15,0 0 0 0,0-3 0 0,3 4 0 16,-1 3-128-16,1 1-176 0,-2-1 48 0,2 3 0 16,1-1 128-16,-2 6 0 0,-1 3 0 0,-2 4 0 15,-3 5 0-15,-10-1-192 0,8 11 192 0,-3 3-192 16,-4 0 192-16,-2 3 0 0,-4 1-144 0,0 0 144 0,-4 1-224 0,-4 3 32 16,-5 2 0-16,-2-1 0 0,-2-3-112 0,3-1-16 15,-1 0 0-15,2-5 0 16,0-7-256-16,3-1-64 0,1-4-16 15,4-2 0-15,10 0-2048 0,-8-10-416 0</inkml:trace>
  <inkml:trace contextRef="#ctx0" brushRef="#br2" timeOffset="158938.94">31069 9671 19343 0,'0'0'1728'0,"0"0"-1392"0,0 0-336 0,0 0 0 16,0 0 704-16,0 0 80 0,0 9 16 0,-1 2 0 15,-3-1 112-15,0 4 32 0,-1 4 0 0,-2 0 0 16,1 1-112-16,-1 1 0 0,-2 0-16 0,1 5 0 16,-2 0-272-16,1 5-48 0,-3-4-16 0,0 4 0 15,-2-4-320-15,1 3-160 0,3 1 160 0,-3-5-160 16,0-3 144-16,5-3-144 0,1-3 128 0,5-2-128 15,2 2-1472 1,3-6-384-16,-3-10-80 0</inkml:trace>
  <inkml:trace contextRef="#ctx0" brushRef="#br2" timeOffset="159260.28">31107 10027 18431 0,'0'0'1632'0,"0"0"-1312"0,0 0-320 0,11-6 0 0,0 0 1120 0,0-1 160 16,2 0 16-16,-1 4 16 0,5-4-576 0,1 3-112 15,-2 1-32-15,1-1 0 0,-2-4-176 0,-1 2-32 16,-3 1-16-16,0-2 0 0,-11 7-48 0,9-3-16 16,-9 3 0-16,0 0 0 0,0 0 416 0,0 0 96 15,0 0 16-15,-12-4 0 0,-1 4-80 0,-2 1-16 16,0 4 0-16,-2 3 0 0,0-2-352 0,-1 6-80 0,-1-2-16 15,2 4 0-15,2 2 16 0,2 2 0 0,2-4 0 0,2-1 0 16,3-1-144-16,2 2-32 0,1-2 0 0,3-3 0 16,0-9 0-16,7 10 0 0,0-4 0 0,3-1 0 15,2-2-128-15,2 1 192 0,2-3-192 0,2-1 192 16,0-1-480-16,1-1-96 0,1-1 0 0,1-1-10272 16,-2 0-2048-16</inkml:trace>
  <inkml:trace contextRef="#ctx0" brushRef="#br2" timeOffset="159471.91">31575 9848 26719 0,'0'0'1184'0,"0"0"240"0,0 0-1136 0,0 0-288 0,7 10 0 0,0 1 0 0,-3 2 464 0,-1 3 48 15,4 5 0-15,-2-2 0 0,-1 2-224 0,-1 1-32 16,5 2-16-16,-2 2 0 0,1-3-240 0,-2-2 128 15,1-2-128-15,1 0 0 0,-2 0-176 0,0-2-128 16,-1-3-16-16,-1-1-16 16,-3-13-1296-16,0 0-256 0,0 0-48 0,11-3-16 0</inkml:trace>
  <inkml:trace contextRef="#ctx0" brushRef="#br2" timeOffset="159630.63">31776 9845 16575 0,'0'0'1472'0,"-7"6"-1168"15,0 1-304-15,-4 6 0 0,-3 6 2384 0,2 1 432 0,-5 2 64 0,2 0 32 16,-2 5-1600-16,0 0-320 0,-2 2-64 0,-1 4-16 16,-2-5-32-16,-1 4-16 0,-4 0 0 0,2 3 0 15,0 0-544-15,-1-4-96 0,-3-4-32 0,3 1 0 32,2-3-480-32,4-2-96 0,1-4-32 0,3-1-14352 0</inkml:trace>
  <inkml:trace contextRef="#ctx0" brushRef="#br2" timeOffset="160396.54">29349 10974 10127 0,'18'-17'896'0,"-7"8"-704"0,2-5-192 0,0 2 0 0,-2 3 1200 0,2-3 208 16,0 2 32-16,-2-1 16 0,-3 3 16 0,-2-1 0 16,0 2 0-16,-3-2 0 0,-2 2-128 0,-1 7 0 15,0 0-16-15,-6-7 0 0,-4 2-208 0,-4 2-32 16,-4 2-16-16,-3 3 0 0,-1 2-352 0,-6 4-64 15,-5-2-16-15,-3 7 0 0,-1 3-240 0,-1 3-48 16,-1 3-16-16,2 3 0 0,0 0 0 0,3-2 0 16,0 6 0-16,7-3 0 0,2 4-176 0,6-6-32 0,2-1-128 0,5-2 192 15,6-3-192-15,4-4 0 0,6 0 128 0,5 0-128 16,3 1 0-16,4-2 0 0,4-4 0 0,3-3 0 16,3-1-160-16,2-2-128 0,0-4-32 0,2-2-9728 15,2-6-1968-15</inkml:trace>
  <inkml:trace contextRef="#ctx0" brushRef="#br2" timeOffset="160746.06">29690 10844 27647 0,'0'0'2448'0,"0"0"-1952"0,-9 0-496 0,0 3 0 0,1 6 224 15,1-2-48-15,-1 6-16 0,-2 1 0 0,-4 4-16 0,0 2 0 16,-1-1 0-16,4 0 0 0,-3-2 208 0,3 0 32 16,2 0 16-16,3 0 0 0,1-3 144 0,3 0 32 15,5-2 0-15,3 1 0 0,2-2-32 0,5 0 0 16,2-6 0-16,4-2 0 0,1-1-32 0,2-2 0 16,1-2 0-16,2-1 0 0,-1-1-176 0,1-3-32 15,-1-3-16-15,-1 3 0 0,-3-5-112 0,-2 1-32 16,-3-4 0-16,-4 4 0 0,-4 1 0 0,-3 1 0 15,-3-3 0-15,-2 3 0 0,-6-4 112 0,-4 0 0 16,-5 3 16-16,-1-3 0 0,-5-1-112 0,0 4-32 0,0-1 0 0,-1 4 0 16,0 2-304-16,4 2-64 0,1 0-16 15,4-1 0 1,4 4-1168-16,10 0-240 0,0 0-64 0,0 0-8688 0,0 0-1744 0</inkml:trace>
  <inkml:trace contextRef="#ctx0" brushRef="#br2" timeOffset="161182.97">30062 10985 17503 0,'-13'13'1552'0,"1"-2"-1232"0,-1 5-320 0,2-4 0 16,-3-1 1664-16,2-3 256 0,2-1 64 0,1 2 16 15,9-9-144-15,0 0-16 0,-8 3-16 0,8-3 0 16,0 0-224-16,0 0-64 0,8-7 0 0,3-6 0 0,2-1-704 15,1-2-160-15,1-2-32 0,2-1 0 0,-1-3-368 0,4-1-80 16,-1-2 0-16,2 2-16 0,2 3-16 0,1-1 0 16,0-2 0-16,3 6 0 0,-1 0-160 0,-2 6 0 15,-4-1 0-15,-2 7 128 0,-3 4-128 0,-2 3 0 16,-3 6 0-16,-2 4 0 0,-3 4 0 0,-5 2-176 16,-3 3 176-16,-6 2-192 0,-2 4 192 0,-3-3 0 15,-3 0 0-15,-2 2 0 0,-2 3-240 0,-1-4-16 16,0-2 0-16,2-4 0 0,1-3 256 0,4-4 0 15,2 1 0-15,4-7-144 0,9-6 144 0,0 0 128 0,0 0-128 16,0 0 176-16,-2-7 80 0,4-6 0 16,6-6 16-16,2 1 0 0,1 0 0 0,3 1 0 0,3-4 0 0,1 1 0 15,1-3-272-15,1 4 0 0,3 2 128 16,0 1-128-16,3 2 0 0,-1 1 0 0,-4 7 0 0,0 1 0 16,-4 2 0-16,0 4 0 0,-2 2 0 0,-3 5-144 15,0 3 144-15,-2 3-160 0,-1 0 160 0,-2 3-160 31,-3 2-416-31,-2 2-64 0,-1 1-32 0,2-1-11040 16,1-3-2224-16</inkml:trace>
  <inkml:trace contextRef="#ctx0" brushRef="#br2" timeOffset="162286.84">30100 10773 13823 0,'0'0'1216'0,"0"0"-960"0,3-8-256 0,-3 8 0 16,0 0 1920-16,0 0 320 0,0 0 80 0,0 0 16 15,0 0-864-15,0 0-192 0,0 0-16 0,0 0-16 16,0 0-272-16,4 11-48 0,-3 1-16 0,-1 5 0 16,0-2-256-16,-1 3-48 0,-1 0-16 0,1 1 0 15,0 1-128-15,0 0-16 0,-2 1-16 0,2-2 0 16,-4-1-16-16,1 1 0 0,-1-3 0 0,1-1 0 15,-2-1-64-15,2-3-16 0,1-1 0 0,3-10 0 0,-5 10 96 0,5-10 16 16,0 0 0-16,0 0 0 0,0 0-128 0,0 0 0 16,0 0-16-16,0 0 0 0,0 0 128 0,5-12 16 15,2 1 16-15,0 0 0 0,1-6-128 0,2 0-16 16,0 0-16-16,2-2 0 0,3 0-304 0,-2 0 0 16,-2-3 0-16,2 3 0 0,-1 2 0 0,5 3 0 15,-2 0 0-15,2 0 0 0,0 5 0 0,1-1 0 16,-2 6 0-16,0 1 0 0,1 3 0 0,-2 5 0 15,-2-1 0-15,-1 7 0 0,0 0-128 0,-2 5 128 16,-4 1 0-16,1 5-144 0,-2 4 144 0,-3-2 0 16,1 1-144-16,-3-2 144 0,0 1 0 0,-3 3 0 15,3-3 0-15,-2-1 0 0,-3-5 0 0,1-2 0 16,-1-3 0-16,0 2 0 0,-2-2 0 0,2-4 0 0,5-9 0 16,-6 10 0-16,6-10 0 0,-7 6 0 0,7-6 128 0,0 0-128 31,0 0-1264-31,0 0-272 0,0 0-64 0,0 0-9760 0,9-10-1952 0</inkml:trace>
  <inkml:trace contextRef="#ctx0" brushRef="#br2" timeOffset="162608.76">30868 10806 21999 0,'0'0'960'0,"10"5"224"0,-10-5-944 0,10 9-240 0,-1 2 0 0,-2 2 0 0,-4 2 1280 0,0 3 224 16,-2 0 32-16,-2 6 16 0,-2 5-336 0,-2 2-64 16,-2-6 0-16,-2 6-16 0,-1 2-80 0,-3-3-16 15,-1 2 0-15,-1 0 0 0,-2-2-320 0,-1-2-64 16,-1 2-16-16,-1-5 0 0,-2 2-304 0,1-7-64 15,-1-3-16-15,2-5 0 0,-1 0-112 0,5-2-16 16,2-5-128-16,2-1 192 0,4-3-192 0,8-1 128 16,-9-6-128-16,4-7 0 15,1-1-1072-15,3-4-304 0,-1-2-64 0,2-3-9312 16,2 0-1856-16</inkml:trace>
  <inkml:trace contextRef="#ctx0" brushRef="#br2" timeOffset="162788.28">30890 10595 30399 0,'-13'-8'2704'0,"7"7"-2160"0,6 1-544 0,0 0 0 15,-9 3 192-15,1-1-192 0,8-2 192 0,-8 4-192 16,8-4 192-16,-9 5-64 0,9-5 0 0,-6 6-128 16,6-6 0-16,0 0-352 0,-7 6 48 0,7-6 16 15,0 0-1968 1,0 0-400-16,0 0-80 0,0 0-16 0</inkml:trace>
  <inkml:trace contextRef="#ctx0" brushRef="#br2" timeOffset="163199.81">31198 10802 22111 0,'0'0'1968'15,"0"0"-1584"-15,0 0-384 0,-8 3 0 0,8-3 416 0,-9 4 0 0,1 7 0 0,-1-1 0 16,-1 3 288-16,2 2 64 0,2 2 16 0,1 2 0 15,-1 0-192-15,3 4-32 0,2-3-16 0,2-2 0 16,2-3-160-16,3-1-16 0,-1 0-16 0,4-6 0 16,2-2 176-16,3-2 48 0,0-4 0 0,2-1 0 15,-1-6 144-15,0 0 48 0,0-4 0 0,1 2 0 16,-2-2-128-16,-2 0-32 0,0-6 0 0,-3-1 0 16,1-1-96-16,-3 1-32 0,-2 1 0 0,1 0 0 15,-4 1-160-15,1-1-48 0,-3 1 0 0,0-1 0 16,-2 1-272-16,1 3 0 0,-1 3 0 0,-1 1 0 15,3 9 0-15,0 0-352 0,-8-7 48 0,8 7 16 16,-6-2-2208-16,6 2-432 16,0 0-80-16</inkml:trace>
  <inkml:trace contextRef="#ctx0" brushRef="#br2" timeOffset="163564.18">31486 10768 12895 0,'0'0'1152'0,"2"-9"-928"15,2 1-224-15,-4 8 0 0,0 0 2320 0,0 0 432 0,0 0 64 0,0 0 32 0,0 0-1584 0,0 0-320 0,0 0-64 0,-10 3-16 16,0 2-288-16,-2 4-48 16,-2 0-16-16,0 4 0 0,0 2-32 0,-1-1-16 15,-1 0 0-15,2 1 0 0,2 0 16 0,3 0 0 0,2 2 0 0,3 0 0 16,3-2 32-16,1-4 0 0,0-11 0 0,6 10 0 15,2-2 64-15,3 0 0 0,4-6 16 0,1-2 0 16,-1-2-16-16,3-5-16 0,-1 1 0 0,1 0 0 16,0-7-272-16,0-1-48 0,0-3-16 0,-2 5 0 15,-1-1-224-15,-2-1 128 0,-3 1-128 0,-2 4 0 16,1-1 0-16,-9 10 128 0,5-6-128 0,-5 6 0 16,0 0 0-16,0 0 0 0,0 0 0 0,0 0 0 15,1 13 0-15,0-1 0 0,1 3 0 0,-2 3-160 16,0 1 160-16,3-1 0 0,3-3-144 0,-1 2 144 15,-2-1-1472 1,5 1-208-16,0-1-48 0,1-3-8528 0,1-4-1712 0</inkml:trace>
  <inkml:trace contextRef="#ctx0" brushRef="#br2" timeOffset="163982.91">32157 10678 24879 0,'0'0'2208'0,"0"0"-1760"16,0 0-448-16,0 0 0 0,0 0 1728 0,0 0 256 15,0 0 48-15,0 0 16 0,-10 2-1152 0,-3 1-240 16,-2 2-32-16,-3 2-16 0,-4 1-176 0,1 2-48 16,-2-2 0-16,3 3 0 0,-1-2-48 0,2 3-16 0,-2 3 0 0,7-4 0 15,2 0-112-15,6 1-16 16,2-5-16-16,4-7 0 0,0 10-48 0,4-5 0 15,-4-5 0-15,11 4 0 0,2-1 192 0,1-3 16 0,1-2 16 0,-2 1 0 16,1-1-144-16,1 2-16 0,0 2-16 16,1 1 0-16,-1 3-176 0,1-1 0 0,-3 1 0 0,-3 5 0 15,-2 3 0-15,-3 7 0 0,-4-2 0 0,-1 4 0 16,-1 2 0-16,-4-1 0 0,-3 4 0 0,-2-4 0 16,-3-3 0-16,-3 0 0 0,1 3 0 0,-3-3 192 15,0-2-32-15,-5-1 0 0,-4-2 0 0,2 1 0 16,2 3-160-16,2-3 0 0,-1-5 144 0,-1 0-144 15,4-2 128-15,0-5-128 0,0-1 128 0,2-3-128 0,3-1 0 0,2-2-192 16,-1-2 32-16,3-4 0 16,2-1-1296-16,3-1-256 15,2-1-48-15,3-3-16 0,4 2-1056 16,4 2-224-16,2-5-32 0</inkml:trace>
  <inkml:trace contextRef="#ctx0" brushRef="#br2" timeOffset="164331.46">32379 10838 26655 0,'0'0'1184'0,"0"0"240"0,0 0-1136 0,11 7-288 16,0 4 0-16,2-4 0 0,1 2 928 0,0-4 128 15,0 0 32-15,2-1 0 0,-1-1-544 0,2-6-96 16,1-1-32-16,-3-1 0 0,-1-1 0 0,0-4 0 0,0 0 0 0,-1 1 0 15,-1-5-80-15,-3 3-16 0,-2 0 0 0,-2 0 0 16,-2 3-16-16,-3 8-16 0,-1-10 0 0,1 10 0 16,0 0 128-16,-10-1 32 0,-3 3 0 0,-2 7 0 15,-4 6-192-15,-1 4-48 0,-1 5 0 0,-2 8 0 16,3 1 48-16,1 3 16 0,1 1 0 0,4-2 0 16,3-2 96-16,3-3 16 0,4-2 0 0,4-4 0 15,4-3-112-15,3 2-16 0,1-4 0 0,4 0 0 16,1 0-96-16,2-2-32 0,3-3 0 0,2-3 0 15,4-1-128-15,2-4 0 0,-1-3 0 0,2-1 0 16,-1-4-1328 0,2-1-288-16,2-3-64 0</inkml:trace>
  <inkml:trace contextRef="#ctx0" brushRef="#br2" timeOffset="168284.09">22041 4959 8287 0,'0'0'736'0,"-6"0"-592"0,-4-2-144 0,2-1 0 16,1-1 1232-16,-1 3 224 0,-1 1 32 0,0-1 16 15,-1-1-448-15,0 1-96 0,-2 0 0 0,-2 1-16 16,-1-1-160-16,0-1-16 0,1 1-16 0,0 0 0 16,1-1 208-16,0 1 32 0,1-3 16 0,0 3 0 15,1 1 16-15,-1 1 0 0,1 1 0 0,2-2 0 16,9 0-240-16,0 0-32 0,0 0-16 0,0 0 0 16,0 0-288-16,0 0-48 0,0 0-16 0,0 0 0 15,14 7 96-15,6-4 16 0,2-1 0 0,5 0 0 16,4-2-80-16,3 0-16 0,0-3 0 0,4 1 0 0,4-1-240 15,1-1-160-15,0-1 192 0,2 1-192 0,-1-2 128 16,2-3-128-16,1 5 0 0,0 3 0 0,0 1 0 16,-2 0 0-16,-3-1 0 0,-4 1 0 0,-3 2 0 0,-2 1 0 15,0-1 0-15,-5 2 0 0,-3-1 208 0,-4 1-64 16,-2-1-16-16,-3 1 0 0,-5-1-128 0,-11-3 128 16,11 5-128-16,-11-5 128 0,0 0 128 0,0 0 0 15,0 0 16-15,-10 4 0 0,-2-1 144 0,-4 0 32 16,-2-2 0-16,-2-1 0 0,-3 0-448 0,-2 0 0 15,-4 1 0-15,-1-1 0 0,0-1 256 0,-3 0-16 16,-4 0-16-16,-1-2 0 0,-2-1 0 0,4 0 0 16,0-2 0-16,4 4 0 0,4-1-80 0,5 1-16 0,3-4 0 15,5 0 0-15,3 0-128 0,5 2 0 16,7 4 0-16,0 0 128 0,-4-14-128 0,4 2 0 0,4 4 0 0,3-1 0 16,3 2 0-16,3 2 0 15,1-5 0-15,4 6 0 0,4 0 0 0,3 3-144 0,0-3 144 0,2 2 0 16,1-2-160-16,1 3 160 0,-1-1-128 0,1 1 128 15,-2-1 0-15,-1-2 0 0,-2 4 0 0,-1-1-128 16,0-1 128-16,-4 1 0 0,-4 0 0 0,-1 1 0 16,-4 0 0-16,-10 0 0 0,9-3 0 0,-9 3 0 15,0 0 0-15,0 0 0 0,0 0 0 0,0 0 0 16,-13 3 0-16,-3-1 0 0,-3 1 0 0,-4 2 128 16,-4-3-128-16,-2 0 0 0,-9-1 0 0,0 0 0 15,-2 1 0-15,1 0 0 0,-2 1 0 0,0 3 0 16,1-1 0-16,0 1 0 0,2 3 0 0,1-4 0 15,2 2 160-15,4-1-32 0,3 0-128 0,5 1 192 16,4-5-192-16,5 1 0 0,4-3 128 0,10 0-128 0,0 0 0 16,0 0 0-16,0 0 0 0,0 0 0 0,0 0 0 0,12-3 0 15,2 1 0-15,5-3 0 0,2-2 0 16,3 4-160-16,2 1 160 0,0 0-192 0,2-5 192 0,2 2 0 16,1 2 0-16,1-3-128 0,-1 9 128 0,-1 0 0 15,-2-2 0-15,0 1 0 0,-1 1 0 0,0 1 0 16,-1 2 0-16,-2-1 0 0,-5-1 0 0,-1 0 0 15,-4 2 0-15,-2-2 0 0,-12-4 0 0,0 0 0 16,0 0 0-16,0 0 0 0,0 0 0 0,0 0 144 16,0 0-144-16,-7 5 160 0,-3-2 32 0,-6-2 16 15,-6 1 0-15,-3 0 0 0,-5-2-208 0,0 0 144 0,-3 0-144 16,0 0 128-16,0 0-128 0,-2 0 0 0,1 0 0 0,1 0 128 16,0 1-128-16,1-1 192 0,0 0-192 0,4-1 192 15,3-3-64-15,3 3-128 0,5 1 192 0,3 0-64 16,3 0-128-16,11 0 0 0,0 0 0 15,0 0 0-15,0 0 0 0,0 0 0 0,0 0 0 0,0 0 0 16,16-2 0-16,2 1 0 0,3 0 0 0,5-1 0 16,0 0 0-16,5 2-176 0,1-1 176 0,1-3-128 15,0-3 128-15,1 5 0 0,0 1 0 0,-1-1 0 16,-1 1 0-16,-1 1 0 0,-3-2 0 0,-2 2 0 16,-3 0 0-16,-4 0 0 0,-4 0 0 0,-2 0 0 15,-13 0 0-15,10-2 0 0,-10 2 0 0,0 0 0 16,0 0 0-16,0 0 0 0,0 0 0 0,-15 0 128 15,-7-2-128-15,-2-2 144 0,-2 1-144 0,-4 2 160 0,-1 1-160 16,-1 1 192-16,-1 1-192 0,0 0 192 0,-2 2-64 0,4 0 0 16,0 1 0-16,3 0 0 0,1 0 32 0,2-1 0 15,5 0 0-15,2 1 0 0,4 0-160 0,1-1 0 16,6-2 144-16,7-2-144 0,0 0 0 0,0 0 0 16,0 0 0-16,0 0-128 15,6 13-1264-15,3-4-240 0,2 2-48 0,5-4-10224 16,3 2-2032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50:19.513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338 15110 4607 0,'0'0'400'0,"0"0"-400"0,1-17 0 0,-1 2 0 16,-1 0 1056-16,0 1 128 0,-1 4 32 0,1-4 0 15,-1 1 16-15,-1 3 16 0,-1-3 0 0,0 3 0 16,1 1 144-16,-1-1 16 0,-1 2 16 0,0 3 0 16,-4-2-32-16,1 1-16 0,-1-1 0 0,0 0 0 15,2 4-320-15,-4-1-64 0,0 1-16 0,0 1 0 16,-2-1-256-16,-1 3-48 0,-4 1-16 0,2 3 0 16,-5 0-16-16,0 0-16 0,-2 2 0 0,0 4 0 15,-1-2-128-15,-2 2-32 0,-2 3 0 0,0 0 0 16,2 3-80-16,-2 3-32 0,1 2 0 0,-1 3 0 15,0-4-96-15,1 0-32 0,1 3 0 0,0 4 0 0,1 0-48 16,-1 3-16-16,2 3 0 0,-1 4 0 16,-3-1 32-16,5 2 16 0,-1 6 0 0,1 0 0 0,0 0 64 0,3 3 16 15,2 3 0-15,1-1 0 0,2-4-32 0,2 4 0 16,1 3 0-16,3 2 0 0,1-1-128 0,2 1-128 16,0-4 192-16,3 0-192 0,3 2 176 0,3-1-176 15,-1-2 160-15,4 1-160 0,2-3 192 0,2 1-64 16,4 1-128-16,4-6 192 0,1 0 176 0,4-1 16 15,1-1 16-15,4-3 0 0,0-1-64 0,0-3-16 16,-3-2 0-16,1 1 0 0,-2-1-112 0,1-3-16 16,2 1-16-16,0 1 0 0,-2-6 48 0,1 3 16 15,-1-6 0-15,2 1 0 0,-1-2 16 0,2 0 16 16,0-2 0-16,3-3 0 0,-2 0-112 0,0 0-32 0,1 1 0 0,-2-1 0 16,0-1-128-16,-3 1 0 0,-2-2 144 15,-2-3-144-15,0 0 0 0,-2 3 128 0,-1-5-128 0,-2 2 0 16,-3-5 0-16,2 2 0 0,-1-3 0 0,0-2 0 31,0 1-1408-31,0-3-240 0,-1-2-48 0,-1-1-10736 0,1-2-2160 0</inkml:trace>
  <inkml:trace contextRef="#ctx0" brushRef="#br0" timeOffset="569.15">14601 14739 8287 0,'-17'-7'736'15,"5"4"-592"-15,2 1-144 0,-4-2 0 0,1 2 1536 0,1-2 288 0,1-1 48 0,3 2 16 16,8 3-480-16,-9-3-80 16,2-2-32-16,7 5 0 0,0 0-400 0,0 0-96 0,0 0-16 0,0 0 0 15,0 0-16-15,0 0-16 0,0 11 0 0,4 0 0 16,1 1-64-16,3-2-16 0,3 3 0 0,4 2 0 15,5 0-112-15,1 4-32 0,2 3 0 0,4 6 0 16,1-1-80-16,5 4-32 0,1 1 0 0,0 5 0 16,-2 0-128-16,1 2-32 0,2 6 0 0,-4-1 0 15,0-1 96-15,-2 5 16 0,0 1 0 0,1 2 0 16,-4-1 80-16,1 2 0 0,0 2 16 0,-4 0 0 16,-3-1 16-16,-4-1 0 0,-2 2 0 0,-2-4 0 15,-5 2 64-15,-3 1 16 0,-3 0 0 0,-2 0 0 16,-1-3 16-16,-5-3 0 0,-2 0 0 0,-3-5 0 15,-4 0 64-15,1-4 32 0,-6-1 0 0,0 1 0 16,0-2-64-16,-1-3-16 0,-2-3 0 0,0 1 0 0,-2 0-224 0,2-1-48 16,1-5-16-16,-1 1 0 0,-1-2-176 15,1-4-128-15,2-2 192 0,2 0-192 0,-1-4 0 0,3-2 0 16,-1-2 0-16,2-3 0 16,0-2-960-16,6-8-240 0,0 0-48 0,5-6-11856 15,2-8-2368-15</inkml:trace>
  <inkml:trace contextRef="#ctx0" brushRef="#br0" timeOffset="8588.7">26354 14512 5519 0,'0'0'496'0,"0"0"-496"16,0 0 0-16,0 0 0 0,0 0 2352 0,0 0 368 15,0 0 80-15,0 0 16 0,0 0-1184 0,0 0-224 16,0 0-64-16,0 0 0 0,8 9-32 0,-8-9-16 16,0 0 0-16,0 0 0 0,10 0-272 0,-10 0-48 15,10-2-16-15,-10 2 0 0,9-9-256 0,-3 4-48 16,-6 5-16-16,8-9 0 0,-3 1-64 0,0 2-32 16,-1-3 0-16,-1 3 0 0,-3 6-32 0,3-13 0 15,0 0 0-15,-2 1 0 0,-1-2 0 0,0-2-16 16,0 1 0-16,0-1 0 0,-1-4-64 0,1 1-16 0,-1-1 0 0,-2 0 0 15,-1-6-160-15,2 2-16 0,-1-1-16 0,-1-2 0 16,1 3-96-16,-1-4 0 0,-1 0-128 16,0-1 192-16,-3 1-192 0,2 2 0 0,-5 2 128 15,4-2-128-15,-3 1 144 0,-2-1-16 0,-2 2 0 0,0-3 0 16,0 0 96-16,-2 6 16 0,-2-1 0 0,0-1 0 16,-1 1-240-16,-2 2 128 0,-2-1-128 0,-4 0 0 15,2-2 128-15,-2 4-128 0,-1 0 0 0,0 3 0 0,0-2 128 16,1 1-128-16,1 5 0 0,1-2 144 0,0-3-144 0,2 2 0 15,1 0 0-15,1 4 0 0,-2 0 0 0,0 1 0 16,0 1 0-16,0-3 0 0,0 5 0 0,2-3 0 16,1 2 0-16,-2-1 0 0,-2 0 0 0,0 0 0 15,1 2 0-15,-1 2 0 0,3-3 128 0,-2 3-128 16,0-1 128-16,2-1-128 0,-1 3 0 0,2 3 0 16,0 0 0-16,-1-3 0 0,2-1 0 0,-1 2 0 15,-1 0 0-15,2 1 0 0,0 1 0 0,0-1 0 16,-2-4 0-16,0 4 0 0,1-1 0 0,-2 2 0 15,2 1 0-15,0-1 0 0,-2 0 0 0,2-2 0 16,-3 4 0-16,0-1 0 0,1-1 0 0,2 1 0 16,0 0 0-16,-1 3 0 0,1-2 0 0,1 1 0 15,0 1 0-15,0-1 0 0,-1 4 0 0,0-3 0 16,0 0 0-16,1 2 0 0,0 3 0 0,1-2 0 16,2 3 0-16,0-3 0 0,-1 4 0 0,-1-3 0 15,1 0 0-15,1 2 0 0,-2-2 0 0,1 3 0 0,1-1 0 16,-1 2 0-16,0-2 0 0,-1 2 0 15,-3 2 0-15,2-1 0 0,0 0 0 0,-1 2 0 0,-2-4 0 0,2 2 0 16,-2 1 0-16,2-3 0 0,0 1 0 16,1 3 0-16,1-2 0 0,0 0 0 0,-1 2 0 0,3 0 0 15,0-1 0-15,1 0 0 0,0 1 0 0,1-2 0 16,0 0 0-16,-1 1 0 0,-1 2 0 0,4-2 0 16,-1-5 0-16,-1 5 0 0,-1 1 0 0,1-1 0 15,0 1 0-15,-2 1 128 0,0 0-128 0,3 1 0 16,-1-1 0-16,0 0 0 0,-1-1 0 0,0 1 0 0,3-1 0 15,0-2 0-15,-1 0 0 0,0 4 0 0,2-1 0 0,-1-1 0 16,2-3 128-16,0 5-128 0,1 0 0 0,0 1 160 16,1-2-160-16,1-2 160 0,-2-1-160 0,3 4 0 15,-2-1 0-15,2 3 0 0,-1-3 0 0,1-2 0 16,0 1 0-16,0 0 0 0,5 2 0 0,-4-1 0 16,1 1 0-16,-1-2 0 0,-1 1 0 0,1-1 0 15,1 1 0-15,-1-1 0 0,-1-4 0 0,0 3 128 16,3 0-128-16,-2-2 128 0,1 1-128 0,0 0 0 15,1-3 0-15,1 3 128 0,-2-4-128 0,1 4 0 16,1-3 0-16,1 1 0 0,-2 0 0 0,2-1 128 16,0 4-128-16,1-6 0 0,0-7 128 0,1 12-128 15,-1-5 0-15,0 2 128 0,0-9-128 0,0 8 0 16,0-8 0-16,-1 11 0 0,-1-3 128 0,2-8-128 16,0 0 128-16,-4 10-128 0,4-10 128 0,-1 7-128 15,1-7 128-15,0 0-128 0,0 0 160 0,0 0-160 16,0 0 192-16,-6 3-192 0,6-3 176 0,0 0-176 15,-8-2 160-15,8 2-160 0,-7-5 192 0,0 1-48 16,3-6-16-16,1 5 0 0,3 5 0 0,-4-10-128 0,4 10 192 16,-3-12-64-16,1-2-128 0,0 0 0 0,0 0 144 0,2 1-144 15,1-1 0-15,2-2 128 0,-1-2-128 0,1 0 0 16,-1 1 0-16,1-3 128 0,2 1-128 0,0-2 0 16,0-3 0-16,2 1 0 0,-1 2 0 0,-1 0 128 15,1-5-128-15,2 4 0 0,2 2 0 0,0-1 0 16,-1-2 0-16,0-1 0 0,0 0 0 0,0-2 0 15,1 3 0-15,0 2 0 0,2-5 0 0,0 5 0 0,1 0 0 0,1 2 0 16,1 0 0-16,2 1 0 0,-1 1 0 0,1-1 0 16,-3-1 0-16,4 1 0 0,1 0 0 0,0 0 0 15,0 2 0-15,0-1 0 0,0 3 0 0,0 0 0 16,0-1 0-16,1 0 0 16,0 0 0-16,-3-2 0 0,1 2 0 0,0 0 0 0,0-1 0 0,-1 4 0 15,3-2 0-15,0 0-128 0,0-3 128 0,-2 4 0 16,0 2 0-16,1-2 0 0,1 3 0 15,2-1 0-15,-2-2 0 0,2 3 176 0,-1 0-176 0,1 3 0 16,0-2-192-16,0 3 192 0,3-3-128 0,-2 3 128 16,-1 1 0-16,1-3 0 0,0 2 0 0,1-3 0 15,0 1 0-15,1 2 0 0,-1-3 0 0,1 4 0 16,-1-3 0-16,1 2 0 0,-4 1 0 0,3-2 0 0,2 2 0 16,0 2 0-16,2-1-128 0,3 1 128 15,1-1 0-15,-1 2 0 0,2 1 0 0,-1-1 0 0,-3 1 0 0,-1 0 0 16,0 1 0-16,-1 1 0 15,2 2 0-15,-2-1 0 0,-3-2 0 0,0 1 0 0,2 1 0 16,-1 1 0-16,-1 1-128 0,4-1 128 16,-2 1 0-16,3-1 0 0,-1 4 0 0,0-2 0 0,1 1 0 0,-1 3 0 15,-1-1 0-15,-2 2 0 0,1-4 0 16,-2 3 0-16,-3-2 0 0,0 3 0 0,-1-3 0 0,0 2 0 16,-1-2 0-16,1 3 0 0,-3-1 0 0,2 2 0 15,2-3 0-15,-1 3 0 0,-5-2 0 0,3 3 0 16,0 1 0-16,1-2 0 0,1 0 0 0,1 3 0 0,-2-4 0 0,1 3 0 15,-1 2 0-15,0 0 0 0,-1 2 0 0,0 1 0 16,-2 0 0-16,1-1 0 0,-4-1 0 0,1 0 0 16,0 1 0-16,-1 0 0 0,3 3 0 0,-4-1 0 15,-1 1 0-15,-1-4 0 0,4 2 0 0,-3 3 0 16,1-2 0-16,-2 0 0 0,-1 0 0 0,2-1 0 16,1-1 0-16,-2 0 0 0,0-1 0 0,0 2 0 15,0 0 0-15,2 0 0 0,-2-4 0 0,0 1 0 16,-1-2 0-16,0 3 0 0,0 0 0 0,1 0 0 15,-2-4 0-15,-1 3 0 0,1 1 0 0,-1 2 0 16,-1-1 0-16,0-1 128 0,-1-1-128 0,1 1 160 16,1 0-160-16,-2-1 160 0,0 2-160 0,0-1 0 15,-1 0 0-15,0 0 128 0,-1-1-128 0,1 2 0 16,0 0 0-16,0-2 0 0,1-3 0 0,-1 4 0 16,0-1 0-16,-2 0 0 0,-1-5 128 0,1 3 0 15,-1 2 0-15,0 1 0 0,2-4-128 0,-2 0 128 16,-1 0-128-16,1 1 128 0,-1-1-128 0,1-1 128 15,-1-11-128-15,-1 14 128 0,4-4 64 0,-3 2 16 0,0 0 0 16,0-5 0-16,0-7-32 0,0 0-16 16,1 11 0-16,-1-4 0 0,0-7-32 0,0 0 0 15,0 0 0-15,3 11 0 0,-3-11-128 0,0 0 128 0,0 0-128 0,0 0 128 16,0 0-128-16,0 0 0 0,0 0 0 0,0 0 128 16,0 0-128-16,0 0 0 0,0 0 0 0,0 0 0 15,-2-14-1376-15,0-3-208 0,-3 0-32 16,0-5-18096-16</inkml:trace>
  <inkml:trace contextRef="#ctx0" brushRef="#br0" timeOffset="13410.67">25260 14393 16175 0,'-9'8'704'0,"4"-3"176"0,1 1-704 0,0 0-176 0,-1 1 0 0,-1 0 0 15,1 0 304-15,1 0 16 0,0-2 16 0,0 1 0 16,-1-1 48-16,5-5 16 0,-4 7 0 0,-1-2 0 16,1 0 224-16,4-5 32 0,-3 9 16 0,3-9 0 15,0 0 224-15,0 0 32 0,-5 4 16 0,5-4 0 16,0 0-64-16,0 0-16 0,0 0 0 0,0 0 0 15,0 0-128-15,5-9-32 0,-5 9 0 0,7-12 0 16,-2-4-16-16,2 1-16 0,0-2 0 0,1 0 0 16,1 0-160-16,0-2-48 0,0-1 0 0,0-2 0 0,-1-1-144 15,3-2-16-15,0 1-16 0,0-4 0 0,0-1 16 0,0-3 0 16,6 1 0-16,-2 2 0 0,-4-2 16 0,3-3 16 16,2-3 0-16,-1 2 0 0,3-1-128 0,1 1-16 15,0-2-16-15,-1 0 0 0,2 0-176 0,0 3 160 16,-1-1-160-16,0 5 160 0,0 2-160 0,-1-1 160 15,-1 1-160-15,-1 1 160 0,1 0-160 0,-2 1 0 16,-4-2 144-16,2 1-144 0,0 0 192 0,0 1-48 16,-2-4 0-16,2 1 0 0,-1-1-16 0,1 0 0 15,0 4 0-15,-2-4 0 0,3 4-128 0,0-4 192 16,2 0-192-16,-1 5 192 0,0 0-192 0,-2 0 192 16,-2 2-192-16,2 1 192 0,0 0-192 0,-1 1 192 15,2 1-192-15,-2 1 192 0,2 0-192 0,-2 0 0 0,1 0 0 0,-1 1 128 16,-2-1-128-16,0 0 0 0,0 1 144 15,-2 1-144-15,1 2 144 0,-3-3-144 16,0 3 192-16,2 1-192 0,-2 1 160 0,2 1-160 0,-3-1 128 0,3 4-128 16,-2-2 0-16,2 4 128 0,-3-2-128 0,1 4 0 15,-2-4 0-15,-4 9 128 0,0 0-128 0,0 0 0 16,0 0 0-16,0 0 128 0,0-7-128 0,0 7 0 16,0 0 176-16,0 0-48 0,-9 5-128 0,0 3 192 15,1-3-192-15,1 7 0 0,-2 0 0 0,0 3 0 16,-1 0 0-16,0 4 128 0,-2 3-128 0,0 5 0 15,-4-4 0-15,1 6 0 0,-1 0 0 0,-1 4 0 16,0 1 0-16,2 2 0 0,0 1 0 0,-2 1 0 16,-2 0 0-16,0 4 0 0,0-1 0 0,-1 1 0 0,-2 2 0 0,2-2 0 15,1 3 0-15,-3-4 0 0,-2 4 0 0,5-3 0 16,-1-3 0-16,-1 3 0 0,-2 3 0 0,1-5 0 16,-1 4 0-16,0-4 0 0,0 2 0 0,0 0 0 15,1-4 0-15,1 0 0 0,-1-1 0 0,2-1 0 16,1 0 0-16,2-3 0 0,2-4 128 0,0 1-128 15,-2 1 0-15,3-4 0 0,2 0 0 0,-2 0 128 16,1 1-128-16,1-4 0 0,0 2 0 0,0-5 0 16,1 3 128-16,1-1-128 0,-2-2 0 0,3-2 0 15,0-3 128-15,3-2-128 0,-1-1 0 0,3 0 0 16,-1-6 128-16,5-7-128 0,-4 10 0 0,4-10 0 16,0 0 128-16,0 0-128 0,0 0 0 0,0 0 128 15,0 0-128-15,0 0 0 0,0 0 128 0,0 0-128 0,4-10 0 16,1 0 144-16,-1-4-144 0,3 0 160 15,-1 0-160-15,2-4 160 0,1-1-160 0,0-2 0 0,0-1 0 0,0-1 128 16,1-1-128-16,0 1 0 16,1 0 0-16,1-2 128 0,-2 1-128 0,3-3 0 15,1 0 0-15,1-2 0 0,-2-3 0 0,2-3 0 16,2-6 0-16,0-1 128 0,5 1-128 0,1-6 0 0,1-2 0 16,1 2 128-16,0-1-128 0,1-1 0 0,-2 3 0 0,2-3 0 15,-3-4 0-15,1 0 0 0,1 0 128 0,1 1-128 16,-3 0 0-16,-1 0 0 0,1 1 0 0,1 5 0 15,-2 0 0-15,2 6 0 0,-3 2 0 0,-1-1 0 16,-4 1 0-16,2 6 192 0,0 2-192 0,0 5 192 16,-2-2-192-16,1 4-176 0,-3 3 48 0,-1 1 0 15,-2 1 128-15,-1 3 0 0,-1 3 0 0,-1 3 0 16,-4 0 0-16,-4 9 0 0,0 0 0 0,0 0 0 16,0 0 0-16,0 0 0 0,0 0 0 0,0 0-128 0,-4 12 128 0,-3 3 0 15,-2 3 0-15,-1 2-128 0,-2 0 128 16,-2 6 0-16,-2 1 0 0,-1 4-128 0,-1 0 128 0,1 4 128 15,-1 6-128-15,-4 1 176 0,-3 6-176 0,-1 4 0 16,-2 4 0-16,-2 3 0 0,1 4 0 0,-3 0 0 16,-2 3 0-16,-1-6 0 0,-4-3-176 0,1 4 176 15,-1-4-128-15,1 0 128 0,1-1 0 0,3-4 0 16,4-2 0-16,2-1 176 0,0-3-176 0,4-1 0 16,1-7 0-16,3-3-176 0,2 2 176 0,0 0 0 15,2-3 0-15,2-2 0 0,1-4 0 0,1 1 0 16,0-6 0-16,2-2 0 0,4-5 0 0,2-2 0 15,0-3 0-15,4-11 0 0,0 0 0 0,0 0 0 16,0 0 0-16,0 0 0 0,0 0 0 0,5-8 0 16,1-1 0-16,1-4 0 0,0-4 0 0,4-2 0 15,-1 0 0-15,2-4 0 0,1-5 0 0,1-1 0 0,0-4 0 0,0-1 128 16,1 1-128-16,3-4 0 16,4-5 0-16,-1-1 128 0,2 0-128 0,-1-4 0 0,6-6 0 0,4 0 0 15,3-3 0-15,5 3 0 0,2-3 0 16,-1-1 0-16,0-6 0 0,-1 1 0 0,-1-5 0 0,0-2 0 15,1 3 0-15,-1 2 0 0,-2-3 0 16,2 3 0-16,3 1 0 0,0-3 0 0,3 1 0 0,-2 0 0 16,0 0 0-16,-3 6 0 0,-1 3 0 0,0 1 0 15,-3-1 0-15,-2 3 0 0,1-2 0 16,-1 2 0-16,-2-2 0 0,1 3 0 0,2 2 0 16,-2 5 0-16,3 0 0 0,0-1 144 0,-2 3-144 0,0-3 0 15,-2 3 144-15,-1-4-144 0,2-1 0 16,-3-2 144-16,2-1-144 0,0 2 0 15,-3-1 0-15,1 6 128 0,-2-2-128 0,0 4 0 16,0-1 0-16,-1 1 0 0,1 2 176 0,-3 4-48 0,-2 1-128 16,0-2 192-16,-2 1-192 0,-2 1 0 0,1 3-192 0,-4 1 192 0,0 0 0 0,-2-1 0 15,0 1 0-15,-3-1 0 0,1 3 0 0,0-4 0 16,1 2 0-16,0 2 0 0,-1-2 0 0,1 1 0 16,0 3 0-16,3-3 0 0,0-2 0 0,-2 0 0 15,-2 5 0-15,1-1 0 0,1 3 0 0,0-2 0 16,0 3 0-16,-1 3 0 0,-3-2 0 0,0 0 0 15,0-1 0-15,3 5 0 0,-2 1 0 0,3 0 0 16,0 0 0-16,0-1 0 0,2-1 0 0,0-1 0 16,1 1 0-16,0 2 0 0,-1 1 0 0,0 1 0 15,1 0 128-15,-2 1-128 16,-4-2 0-16,2 2 0 0,-3 1-176 0,-1-2 176 16,-1 5 0-16,-2-2 0 0,0 2 0 15,-2 2 0-15,0-1 0 0,-1 2 0 0,-2 2 0 16,-1-3 0-16,1 3 0 0,-1 6 0 15,0-12 0-15,0 12 0 0,0 0 0 0,1-7 0 16,-1-2 0-16,0 9 0 0,0 0 0 16,0-7 0-16,0 7 0 0,0 0 0 0,0 0 0 15,0 0 0-15,0 0 0 0,0 0 0 0,0 0 0 0,0 0 0 16,0 0 0-16,-10 0 0 0,0 4-128 0,10-4 128 0,-10 10 0 0,0-2 0 0,0 0 0 16,1 0 0-16,-3 5-144 0,2 0 144 0,-1 5 0 0,-2 3 0 0,-1 1 0 15,0-2 0-15,-3 3 0 0,1 2 0 0,-3 0 0 0,0 4 0 16,-2-1 0-16,0 4 0 0,2 2-144 0,-4 2 144 15,-5 0 0-15,3 3 0 0,-3 2 0 0,1 5 0 0,-4 4 0 16,1 1 0-16,-4 2-128 0,-1 2 128 0,-2-4 0 16,0 2 0-16,-1 5 0 0,1 0 0 0,1 0 0 15,1 1 0-15,4-1 0 0,-1-1 0 16,0-3 0-16,3-1 0 16,2 2 0-16,-1-2 0 0,0-2 0 15,0 0 0-15,0-2 0 0,0 2 0 0,-2 1 0 0,-2 0 0 16,-1 0 0-16,0 1 0 0,0-3 0 0,1 1 0 0,1-1 0 0,1 2 0 0,-2 3 0 15,2-3 0-15,-1 0 0 0,2-1 0 16,0 1 0-16,1 0 0 0,-3 0 0 16,1-5 0-16,2-1 0 15,-1-2 0-15,-2 2 0 0,3 1 0 16,3-5 0-16,-2 1 0 0,3-2 0 0,1-2 0 0,1-2 0 0,3-1 0 0,1-2 0 0,2-1 0 0,3-2 0 0,2 0 0 16,-3 2 0-16,1-1 0 0,2-5-128 0,-1 2 128 0,2 4 0 15,-3-4-144-15,2 1 144 0,-1-1-160 0,1-1 160 16,0 0-160-16,0-3 160 0,0 2-128 0,-2-4 128 15,2 2-128-15,-2 2 128 0,0-2 0 16,-2 1 0-16,0-3-128 0,0 0 128 0,-1-1 0 0,0 1 0 0,-2-1-128 16,-2 1 128-16,1 2 0 0,2-2 0 15,-1 1 0-15,-1 3 0 0,0-3-128 0,1 1 128 16,2-3 0-16,-1 2 0 0,1 3 0 16,-1-4 0-16,5 1-128 0,1 1 128 0,0-2 0 15,-4 5 0-15,2-5 0 0,-2-5 0 16,2 1 0-16,0 0 0 0,2 1-128 15,-1 2 128-15,1 0 0 0,-2-2 0 0,2 2 0 0,-1-5 0 0,1 2 0 16,-2 0 0-16,2 2 0 0,-2-2 0 0,2 0 0 16,1 0 0-16,-2 1-128 0,-1-2 128 15,1-1 0-15,0 0 0 0,1-1 0 16,-1-1 0-16,1 0 0 16,-1 2 0-16,1-2 0 0,0 0 0 15,-1-1 0-15,1 1 0 16,-1 2 0-16,2 0 0 0,-1-1 0 15,-1-1 0-15,2 2 0 0,-3-4 0 0,3-2 0 0,-1 2 0 0,2 1-128 16,1-3 128-16,-1 1 0 0,3-5 0 0,1 3 0 0,0 2 0 16,0-6 0-16,5-6 0 0,-4 9 0 0,4-9 0 0,-3 10 0 15,3-10 0-15,0 0 0 0,0 0 0 0,0 0 0 0,0 0-144 16,0 0 144-16,0 0 0 0,0 0 0 0,0 0 0 0,12-7 0 16,0-5 0-16,1 1 0 0,0-5 0 0,1 1 0 15,0-1 0-15,2-2 0 0,1-2 0 0,1-2 0 16,-1-1 0-16,3 0 0 0,-3-4 0 15,2 3 0-15,2 0 0 0,-1-4 0 16,-1 3 0-16,2-4 0 0,0-3 0 16,1-3 0-16,-2 0 0 15,2-1 0-15,-1-1 0 0,2 2 0 0,3-2 0 16,-1-2 0-16,-6-2 0 0,6-4 0 0,3 5 0 0,0-2 128 0,2 0-128 0,-1 1 0 0,0 4 144 0,0-1-144 16,-1 0 0-16,-1 2 0 0,-2 2 0 0,-2 0 128 0,1-1-128 0,-2 0 0 0,-2 1 128 0,2-2-128 0,0 0 144 0,-2 1-144 15,-2-2 192-15,0 0-192 0,-1-2 256 0,5-1-64 0,0 2-16 0,-2 1 0 16,2 0-176-16,-1 2 0 0,1 1 0 0,-1-1 0 0,0-2 0 15,-2 2 128-15,0-2-128 0,-1 0 0 0,-1-2 128 16,1 0-128-16,-1 0 0 0,-1-2 128 16,0 3-128-16,-1 0 0 0,0 0 0 15,0 2 128-15,1 2-128 0,-2 0 0 0,-3-3 0 0,2 1 0 16,-1 1 0-16,2-2 128 0,2-1-128 0,0 1 0 0,1-1 128 0,0-3-128 16,0 3 0-16,0 0 128 0,-1 1-128 0,-2-1 0 15,1 1 0-15,2 0 128 0,-1 0-128 16,2 2 0-16,-1-2 0 0,0 0 0 0,3 0 0 0,-1 0 0 15,-2-2 128-15,2 1-128 0,1 1 0 16,0 0 0-16,1 6 0 0,-3 1 0 0,1-3 0 16,-1-1 0-16,0-2 0 0,0 3 0 15,-3 0 0-15,3 1 0 16,0 2 0-16,-1-3 0 0,1-3 0 16,0 3 0-16,0-1 0 0,2 2 0 0,-5 3 0 15,1-3 0-15,-2 5 0 0,0 2 0 0,1-1 0 0,1-2 128 16,2 3-128-16,1-2 128 0,0 2-128 0,0-3 0 0,0 1 0 15,-1-1-176-15,3 4 176 16,-1-5 0-16,1 2 0 0,1-2 0 0,-4 1 0 16,2 1 0-16,1 3 0 0,-1-4 0 0,-1-1 0 0,0 2 0 0,0 0 0 0,1 2 0 0,-2 2 0 0,1-4 0 15,0 3 0-15,-1-2 0 0,4 4 0 0,-4 2 0 0,-2-2 0 16,2 2 0-16,0 1 0 0,-1-2 0 0,-1 4 0 16,0-3 0-16,1 1 0 0,-1 0 0 0,0 0 0 15,-1 0 0-15,0 0 0 16,0 1 0-16,-1 2 0 0,0 1-128 0,-1 2 128 15,0-1 0-15,-1-1 0 0,0-1 0 0,-1 2 0 0,-3 3 0 16,2 0 0-16,-5 0 0 0,2 2 0 0,-1-2 0 0,0 2 0 16,-1 1 0-16,-5 8 0 0,0 0 0 0,7-7 0 15,-7 7 0-15,3-5 0 0,-3 5 0 0,0 0 0 0,0 0 0 16,0 0 0-16,0 0 0 0,0 0 0 0,0 0 0 0,0 0 0 0,0 0 0 16,0 0 0-16,0 0 0 0,0 0 0 15,-8 5 0-15,8-5 0 0,-11 14 0 0,3-1 0 16,-1 1 0-16,-2 0 0 0,3 2-128 15,-5 2 128-15,-2 0 0 0,-3 2 0 0,0 7 0 0,-2 1 0 0,-2 3-128 16,-2 2 128-16,-3 3 0 0,-1 2 0 0,2 0 0 16,0 2 0-16,-1 4-128 0,-2 2 128 0,0 5 0 15,-2 1 0-15,1 1 0 0,-2-1 0 0,0 3 0 16,-2 0 0-16,0 1-128 0,-3-2 128 0,0 2 0 0,-1 4 0 16,0-3 0-16,0 3 0 0,1 2 0 15,1-2 0-15,1 3 0 0,-1 0 0 0,0 2 0 0,2-6 0 16,-2 6 0-16,1-3 0 0,-2 5 0 15,-2-4 0-15,-2 1 0 0,0-5 0 0,2 2 0 16,1-3 0-16,2 0 0 0,2 3 0 0,2-2 0 16,0-1 0-16,2 0 0 0,-1 2 0 0,1-4 0 0,-3-2 0 0,-2-1 0 15,0-1 0-15,-1 0 0 0,1-1 0 16,0-1 0-16,-3-1 0 0,4 1 0 0,-1-5 0 0,4 1 0 16,3 1 0-16,1-5 128 0,-1 1-128 15,3 1 0-15,1-2 0 0,1 1 0 0,-3-3 0 16,1 2 0-16,-2 2 0 0,0-4 0 0,1-3 0 0,-1 1 0 15,0-1 0-15,1-1 0 0,-1-2 0 0,0-1 0 0,1 0 0 16,1-2 0-16,3 3 0 0,-1-1 0 0,4-1 0 16,-2 2 0-16,1 2 0 0,1-3 0 15,1-4 0-15,0 1 0 0,3 2 0 0,0 1 0 16,2-3 0-16,-2 1 0 0,0 1 0 0,-1 0-128 16,4-7 128-16,-4 5 0 0,2-1 0 15,2 0 0-15,-1 2 0 0,-1-6 0 0,1 3 0 0,0-4 0 16,1 3 0-16,0-4 0 0,2-4 0 0,1 0 0 0,2-3 0 0,-1 2 0 15,4-3 0-15,-1-3 0 0,3-2 0 16,-1-2-128-16,3-8 128 0,-4 8 0 16,4-8-832-16,0 0-96 0,0 0-16 0,0 0 0 15,12-12-1232-15,2-6-240 0,3-6-48 0</inkml:trace>
  <inkml:trace contextRef="#ctx0" brushRef="#br0" timeOffset="14610.68">28045 10031 16703 0,'-8'10'736'0,"2"-3"160"0,-3 0-720 0,0-1-176 0,-1 6 0 0,0-3 0 0,0 2 784 0,1 0 128 0,-2-3 32 0,3 1 0 15,-3-4-240-15,3 1-64 16,-3 2 0-16,1-4 0 0,1 1 160 0,-2 1 32 15,-2-1 0-15,-1-1 0 0,-2 1-32 0,-1 0 0 16,-2 0 0-16,-1-1 0 0,-2 4 160 0,-3-3 16 16,-3-3 16-16,-2 1 0 0,0 1-32 0,-2-2 0 0,3-3 0 15,0-1 0-15,2-4-80 0,2-4-32 16,-1-1 0-16,3-4 0 0,3-3-48 16,2 0-16-16,3 0 0 0,2-5 0 0,3-6-272 0,2 1-64 0,1-1-16 0,4-4 0 15,1 0-240-15,3 1-32 0,3 3-16 16,2-3 0-16,2 0-144 0,3 6 0 0,3-1 0 0,4 4 0 15,2-4 0-15,3 3 0 0,1 0 0 16,2-1 0-16,4 3-144 0,1 5 144 0,2 3 0 0,1 6 0 16,-1-3 0-16,0 5-128 0,0 5 128 0,-5 1 0 0,-1 2 0 0,-2 6 0 15,0 2 0-15,-3 3 0 0,-1 3 0 16,-3 5-128-16,-2 2 128 0,-3 5 0 0,-1-3 0 16,-3 5 0-16,-1 0 0 0,-4 1 0 0,-3 1 0 0,-2 1 0 15,-2-4 0-15,-1 1 0 0,-4-2 0 16,-4-2 0-16,-1 5 0 0,-2-7 0 0,-4-1 256 0,-3 0-64 15,-2-3 0-15,-4-1 0 0,-1-1 64 0,-3-1 16 16,-2-2 0-16,-2-4 0 0,2-1-16 0,1-5 0 16,1-2 0-16,6-3 0 0,1-4 32 0,5-2 0 0,1-6 0 15,4-2 0-15,2-3-80 0,3-5-16 16,4 0 0-16,2-6 0 0,2 0-192 0,6-3 176 16,4-2-176-16,3 0 160 0,2 2-160 0,5-1 0 15,5 1 0-15,2 4 0 0,4 0 0 0,3 7 0 16,4 2 0-16,2 3-176 0,-3 2 176 0,2 5 0 0,-1 7 0 15,-2 1-128-15,2 3 128 0,-4 7 0 0,-1-1-144 16,-3 6 144-16,-3 3 0 0,-6 5 0 16,-4 2-144-16,-4 2 144 0,-6 3 0 0,-3 1 0 0,-4-1 0 0,-3 3 0 15,-6 0 0-15,-4 0-128 0,-2-3 128 0,-3-4 0 16,-4-4 0-16,-2 0 0 0,-2-5 0 0,-2 5 0 16,-2 0 0-16,-2-6 128 0,-3-6-128 0,1-1 0 15,-2-5 192-15,1-3-64 0,2-3-128 0,3-2 192 16,5-6-16-16,5-2-16 0,1-3 0 0,3-3 0 15,2-5-160-15,4-1 160 0,3-1-160 0,2-6 160 0,1-3-160 16,4 0 0-16,6 1 0 0,3 1 128 0,5 3-128 16,3-1 0-16,3 6 0 0,5-1 0 0,2 3-176 15,4 6 176-15,4 4-128 0,4 2 128 0,1 6 0 16,1 4-160-16,-3 3 160 0,-1 2 0 0,-3 5-144 16,-2 2 144-16,-6 2 0 0,-1 5-144 0,-3 5 144 0,-3 0-208 15,-4 6 80-15,-4 0 128 0,-4-1-256 0,-3 4 64 16,-3-1 0-16,-2-2 16 0,-2 1 176 15,-2-2 0-15,-2-5 0 0,-1-2-128 0,-2-3 128 16,1-4 0-16,-2-1 0 0,-1-4 0 0,-1 0 0 0,-2-2 0 16,1 0 0-16,0-6 0 0,-1-1 0 0,0-2 0 15,1-1 0-15,2-2 128 0,0-4-128 0,1 1 0 16,3-6 0-16,2 0 0 0,4-2 0 0,2-2 0 16,1 1 0-16,3 2-128 0,3-1-32 0,1 2 0 15,1 1 0-15,0 0 0 16,1 0-224-16,0 5-32 0,-1-2-16 0,2 4 0 15,-9 5-1328-15,9-4-272 0,-1-1-48 16,-8 5-9824-16,10-2-1984 0</inkml:trace>
  <inkml:trace contextRef="#ctx0" brushRef="#br0" timeOffset="16516.05">27747 10270 30399 0,'-21'2'2704'0,"-2"2"-2160"0,0-1-544 0,1 0 0 0,2-1 704 0,2-2 48 15,0-3 0-15,2-3 0 0,1-2-32 0,1-6 0 16,1 0 0-16,2-5 0 0,-1-4-224 0,3 0-48 15,0-5-16-15,4-1 0 0,1 0-48 0,2-4 0 16,1-1 0-16,3-2 0 0,2-2-144 0,2 1-48 16,2-1 0-16,5-3 0 0,1 3-192 0,7 2 0 15,1 3 0-15,6 3 0 0,5-2 0 0,2 7 0 16,1 0 0-16,1 6 0 0,0 5 0 16,-2 4 0-16,0 0 0 0,-2 5 0 0,0 4 0 0,0 2 176 15,1 5-176-15,-3 6 160 0,-3 6-160 0,-2 4 0 16,0 8 0-16,-6 2 128 0,-3 1-128 0,-5 6 0 15,-3 0 144-15,-5 5-144 0,-5 3 0 0,-6 1 128 16,-4-1-128-16,-4-4 0 0,-4-6 144 0,-3-3-144 16,-3-3 192-16,-3-1-192 0,-5-2 320 0,-2-5-64 0,-2-1 0 15,-2-3 0-15,-4-4 112 0,-4-1 16 16,-4-5 0-16,1-3 0 0,2-3 16 0,5-3 16 16,2-6 0-16,4-3 0 0,3-4 32 0,7-4 0 15,2-2 0-15,6-4 0 0,2-1-208 0,5-6-48 16,5-6 0-16,3 1 0 0,4-4-192 0,7-4 0 15,3 0 0-15,5 2 0 0,5-1 0 0,6 7 0 0,6 3-160 16,3 3 160-16,5 2-144 0,4 4 144 16,3 3-160-16,2 5 160 0,-1 6 0 0,-1 1-144 0,-3 6 144 0,-2 7 0 15,-2 6 0-15,-3 4-160 0,1 4 160 16,-7 2 0-16,-4 3 0 0,-4 3-128 0,-8 3 128 0,-5 6 0 16,-8 2-208-16,-4 0 16 0,-8 0 0 0,0-1 0 15,-5-1 192-15,-5-3 0 0,-6-3-160 0,-2-4 160 16,1 0 0-16,-2-3 0 0,-1-3 0 0,-2-2 0 0,-2-4 0 15,-1-5 128-15,2-3-128 0,0-3 192 16,0-6 32-16,5-4 16 0,1-2 0 0,5-6 0 0,1-3 16 0,5-4 16 16,2-4 0-16,4-2 0 0,2-4-144 0,5-4-128 15,2-2 192-15,4-5-192 16,3-2 0-16,5-2 0 0,5 4 0 0,4-3 0 0,3 2 0 0,5 5 0 16,5 6-144-16,1 2 144 0,-1 4 0 0,2 7 0 15,2 5 0-15,-1 6 0 0,1 8-192 0,0 2 64 16,-1 5 0-16,-1 7 0 0,0 3 128 0,-5 7-128 15,-2 8 128-15,-5 3-128 0,-4 4 128 0,-6 3 0 16,-6 5-144-16,-3-2 144 0,-8 4-128 0,-5 3 128 16,-5 0-160-16,-2-8 160 0,-7-2 0 0,-1-5 0 15,-3-6 0-15,-1-2 0 0,-2-5 0 0,-1-4 0 0,1-2 0 16,2-7 0-16,-3-1 160 0,2-6-32 16,-1-5 0-16,-1-3 0 0,-1-7 16 0,3-3 0 15,4-5 0-15,3-2 0 0,3-5 16 0,2 0 0 16,3-7 0-16,4 0 0 0,4-1-160 0,3-2 0 0,2-1 0 0,5 2 128 15,5-1-128-15,5 2 0 0,4 0 0 0,6 5 0 16,1 3-176-16,6 0 176 0,-1 4-128 0,3 7 128 16,2 4-128-16,-1 9 128 0,0 5-128 15,4 6 128-15,-2-1-128 0,-1 7 128 0,1 4-128 16,-4 3 128-16,-2 3 0 0,-3 5-160 0,-5 4 160 16,-6 3 0-16,-6-1-192 0,-6 3 192 0,-1-1-192 0,-7 0 192 15,-5-1-160-15,-4-5 160 0,-3-6-128 0,-6-1 128 16,-2-4 0-16,-4-2 0 0,-2-4 0 0,-2-5 0 15,1-4 128-15,-2-3 0 0,0-3 0 0,0-4 0 16,0-4-128-16,-3-4 176 0,1-3-176 0,2-2 192 0,4-2-64 16,3-6-128-16,2 0 192 0,4-7-64 0,3 0 0 0,6-6-128 15,2-1 192-15,6-1-64 0,6-1-128 0,3 3 0 16,7 1 0-16,6 2 0 0,6 3-128 16,5 4 128-16,1 6-160 0,4 5 160 0,-1 3-144 15,0 6 144-15,-1 0-128 0,2 6 128 0,-2 6 0 0,1 6-160 16,0 1 160-16,-1 5 0 0,-1 3 0 0,-3 4-128 15,-3 4 128-15,-5 2 0 0,-3 3 0 16,-8 2 0-16,-1 1 0 0,-6 3 0 0,-6 0 0 0,-4-3-128 0,-7 1 128 0,-4-4-160 16,-6-1 160-16,-4-1 0 0,-3-4 0 0,-2-1 0 15,-5-3 0-15,1-3 0 0,-3-4 0 16,-2-4 0-16,-2-1 128 0,0-6-128 16,-2-3 160-16,3-3-160 0,2-10 208 0,3-1-48 0,6-3-16 15,4-3 0-15,4-4-16 0,5-5-128 0,3-3 192 0,4-4-64 16,5-2-128-16,5-4 0 0,6-4 0 15,5-2 0-15,2-4 0 0,7 0 0 0,5 0 0 16,5 6 0-16,5 4-176 0,5 6 176 0,4 7-128 16,4 6 128-16,0 6-160 0,2 3 160 15,2 6-192-15,1 4 192 0,2 4-160 0,2 7 160 16,-1 5-128-16,1 7 128 0,-3 7 0 0,-5 5-128 0,-9 5 128 0,-2 2 0 0,-10 3-128 0,-5 2 128 16,-7 0-128-1,-8 4 128-15,-6-2-144 0,-4 1 144 0,-3-2-160 0,-11 1 160 0,-5-5 0 0,-2-2 0 16,-6-3-128-16,1-4 128 0,-3 1 0 0,-2-8 0 15,1 2 0-15,0-6 0 0,0-6 144 16,1-2-16-16,2-4-128 0,0-4 192 0,2-4-64 0,0-7-128 16,-1-3 176-16,5-7-176 0,2-1 176 0,3-5-176 15,2-5 160-15,5-1-160 0,3 1 0 0,6-5 128 16,4 0-128-16,5-1 0 0,4-7 0 0,7 4 0 16,5 3 0-16,3 2-160 0,3 0 32 0,5 6 0 15,3-1 0-15,5 8 0 0,2 6 128 0,5 4-128 16,2 7 128-16,2 4-128 0,-1 7 128 0,-2 4 0 15,-3 8-144-15,-9 4 144 0,-3 0 0 0,-8 7 0 16,-5 5 0-16,-6 2 0 0,-5-2 0 0,-7 4 0 0,-4-1 0 16,-6 0 0-16,-3-3 0 0,-6-2 0 0,-3-3 0 0,-3-4 0 15,-4-5 0-15,-2-5 0 16,-5 1 0-16,-1-5 0 0,-1-5 0 0,0-2 160 0,3-4-32 16,1-6-128-16,3-4 208 0,1-4-64 15,1-4-16-15,2-4 0 0,6-6 48 0,2-1 0 16,5-4 0-16,3-3 0 0,2-4-176 0,5-3 0 0,0 0 0 15,8-4 0-15,2 5 0 0,6 3-176 0,4 2 48 16,5 5 0-16,3 1-32 0,3 8 0 16,3 2 0-16,3 6 0 0,3 9 160 0,-1 5-128 0,-3 7 128 0,0 1-128 15,-3 9 128-15,-3 3-160 0,-2-1 160 0,-6 4-160 16,-3 6 160-16,-7 0 0 0,-5-2 0 0,-4 3 0 16,-5 1 0-16,-5-1 0 0,-5-6 0 0,-2 0 0 15,-4-7 0-15,-5-5 0 0,-1-1 0 0,-5-1 0 16,-1-3 224-16,1 1-32 0,-2-3 0 0,2-6 0 15,-2-5 0-15,1-1 0 0,2-5 0 0,2 0 0 16,2-4-64-16,3-1-128 0,4-1 176 0,4-2-176 16,1-4 0-16,4 0 0 0,2-3 0 0,3 4 0 0,3 3 0 0,3 2-144 15,3 2 144-15,1 3-192 0,1-2 16 0,2 6 0 16,-8 7 0-16,13-1 0 0,-1 4-80 0,2 1 0 16,-1 2-16-16,1 3 0 0,0 3 0 0,0-1 0 15,-1 0 0-15,-3 1 0 0,-3 3 32 0,1 0 16 16,-3-1 0-16,0-3 0 0,-5-11 32 0,5 9 0 15,-1 2 0-15,-4-11 0 16,0 0-192-16,0 0-16 0,0 0-16 0,0 0 0 16,0 0-1152-16,0 0-224 0,0 0-64 0,-5-8-15040 0</inkml:trace>
  <inkml:trace contextRef="#ctx0" brushRef="#br0" timeOffset="17770.57">16109 2852 12831 0,'0'0'576'0,"0"0"112"0,5-10-560 0,-1 1-128 0,-4 9 0 0,1-7 0 0,-1 7 1152 0,0 0 208 16,1-11 48-16,-1 11 0 0,0 0-320 0,0 0-64 16,0 0-16-16,0 0 0 0,0 0-432 0,0 0-64 15,0 0-32-15,0 0 0 0,0 0-96 0,-2 15-32 16,-1-1 0-16,2 0 0 0,1 1 176 0,0 4 48 16,0 2 0-16,4 5 0 0,-3 4 64 0,4 0 0 15,-1 3 16-15,1 0 0 0,0 2 32 16,-1 0 0-16,-1 3 0 0,-2 2 0 0,0-2 16 15,-1 2 16-15,-2-1 0 0,-2 0 0 0,-1 2-288 0,0 1-64 16,-1-3-16-16,1-2 0 0,0-3 0 0,0-7 0 16,-1-2 0-16,2-3 0 0,-2-3-144 0,3 0-16 15,1-1-16-15,-1-3 0 0,2-5-176 0,0-1 192 16,1-9-192-16,0 12 192 0,0-5-192 0,0-7 128 16,0 0-128-16,0 0 128 0,0 0-128 0,6 8 0 0,-6-8 0 0,0 0 0 31,10 0-768-31,-10 0-128 0,10-1-16 0,-10 1-16 15,0 0-1856-15,9-7-368 0,-9 7-80 0,10-2-8800 0</inkml:trace>
  <inkml:trace contextRef="#ctx0" brushRef="#br0" timeOffset="18498.18">15664 4325 7487 0,'0'0'320'0,"0"0"80"0,0 0-400 0,0 0 0 0,0 0 0 0,-6 0 0 16,1 2 352-16,-3-2-16 0,2 0 0 0,-1-2 0 16,1 6 352-16,6-4 64 0,-6 1 16 0,-1-1 0 15,7 0 96-15,-5 0 32 0,5 0 0 0,0 0 0 16,-5-1-432-16,5 1-80 0,-4-4 0 0,4 4-16 15,0 0-176-15,0 0-48 0,-6-1 0 0,6 1 0 16,0 0 16-16,0 0 0 0,0 0 0 0,0 0 0 0,0 0 208 16,0 0 32-16,0 0 16 0,0 0 0 0,0 0 64 0,0 0 16 15,0 0 0-15,0 0 0 0,0 0-112 16,0 0 0-16,0 0-16 0,0 0 0 0,0 0 0 0,0 0 0 16,0 0 0-16,0 0 0 0,0 0 96 0,0 0 32 15,0 0 0-15,11 0 0 0,3-2 32 0,3 1 16 16,-2-2 0-16,5 1 0 0,2 1 32 0,5-3 16 15,1-2 0-15,3-1 0 0,3-2-80 0,6 0 0 16,3-1-16-16,4 1 0 0,2-3-112 0,2 3-32 16,1-1 0-16,1 2 0 0,-1-2-64 0,-1 2-16 15,-4-2 0-15,-1 4 0 0,-2-3 0 0,0 4 0 16,-5 1 0-16,-1-1 0 0,-5 2-144 0,-1 1-128 16,-3 2 144-16,-2-2-144 0,-4 0 128 0,-3 2-128 15,-6-1 0-15,-1 1 0 16,-2 0-976-16,-3 0-304 0,-8 0-48 0,0 0-8032 15,0 0-1616-15</inkml:trace>
  <inkml:trace contextRef="#ctx0" brushRef="#br0" timeOffset="18979.89">15740 4922 11967 0,'-20'3'528'0,"11"-1"112"0,0 1-512 0,2-1-128 0,-1 0 0 0,8-2 0 0,0 0 2880 0,0 0 528 16,0 0 112-16,0 0 32 0,6-7-2416 0,3-2-496 15,3-2-80-15,3 1-32 0,4 1-112 0,3-5-32 16,-1 0 0-16,3 3 0 0,0-3-144 0,4 1-48 15,3-1 0-15,1 4 0 0,1 0 240 0,0 4 32 16,-3 5 16-16,2 2 0 0,-3 2-224 0,-2 5-64 16,-4 0 0-16,-3 8 0 0,-2 0-16 0,-4 3-16 15,-3 7 0-15,-3 0 0 0,-4 0 96 16,-4 3 0-16,-4 5 16 0,-4 2 0 0,-3 1 112 0,-7 0 0 16,0 0 16-16,-4-1 0 0,-1 1 80 0,-5 0 16 15,-2-1 0-15,0 2 0 0,-2-4-272 16,2-2-48-16,2-1-16 0,1-5 0 0,2 0 336 15,3-4 64-15,2-2 16 0,3-3 0 0,4-1-256 0,5-6-32 0,2 0-16 16,6-4 0-16,0-6 32 0,9 3 0 16,2-3 0-16,3 0 0 0,3-3-128 0,7 1-32 0,1-2 0 0,5-2 0 15,3-3 176-15,8 4 48 0,-2 1 0 0,3-3 0 16,1 2-368-16,2 2 0 0,-1-4 0 16,-2 5 0-1,-2-2-368-15,-3 0-144 0,-4-2-16 0,-3 3-16 0,-3-1-2720 16,-4 0-560-16,15-6-96 0,-15 5-32 0</inkml:trace>
  <inkml:trace contextRef="#ctx0" brushRef="#br0" timeOffset="19488.25">17561 3638 23039 0,'0'0'2048'0,"0"0"-1648"0,5 12-400 0,-4-3 0 15,1 5 208-15,1 2-32 0,-2 3-16 0,2 2 0 16,-2 2 416-16,2 5 96 0,-2 2 16 0,1 2 0 16,-2 5 48-16,2 3 16 0,-1 0 0 0,0 0 0 15,-1 0-112-15,0 2 0 0,-1-4-16 0,0 0 0 0,-1 1-240 0,-1 1-64 16,-1-1 0-16,0-2 0 0,-1-8-160 16,0-1-32-16,0-1-128 0,0 0 192 0,1-4-192 15,-1-2 144-15,2-2-144 0,-1-2 128 0,2-2-128 16,1-2 0-16,-1-6 0 0,2 1 0 15,0-8-528-15,0 0-144 0,0 0-32 0,0 0-8592 16,0 0-1728-16</inkml:trace>
  <inkml:trace contextRef="#ctx0" brushRef="#br0" timeOffset="19692.56">17327 4135 31679 0,'0'0'704'0,"0"0"128"0,7 11 48 0,7-4 0 0,-1-3-704 0,1 1-176 16,1 0 0-16,2-1 0 0,1-1 336 0,3-2 48 0,2 0 0 15,2-1 0-15,0-1-16 0,1 0 0 0,2-2 0 16,3 0 0-16,1 0-368 0,2 0 128 0,1-1-128 16,2 1 0-1,3-3-1968-15,-2-1-464 0,-1 2-80 0</inkml:trace>
  <inkml:trace contextRef="#ctx0" brushRef="#br0" timeOffset="20195.59">19041 3600 21183 0,'-12'-3'1888'0,"12"3"-1504"16,-7 1-384-16,1 1 0 0,0 1 256 0,-1 2-32 16,1 4 0-16,-2 0 0 0,-1 5 288 0,-1 4 48 15,0 4 16-15,-4 4 0 0,1-2-176 0,2 6-16 16,1 2-16-16,1 0 0 0,1 4 224 0,3 3 48 0,1 2 16 16,2-1 0-16,2 4-176 0,1-4-32 0,3-3-16 0,0 0 0 15,2 0 0-15,2-3 0 0,1-7 0 0,1-2 0 16,1-3-32-16,2-2 0 0,0-1 0 15,2-5 0-15,-1-4-96 0,1-4-32 0,2-3 0 16,0-1 0-16,3-2-272 0,0-4 0 0,0-1 0 16,2-4 0-16,-2 1-1728 15,0-5-448-15,0 0-80 0</inkml:trace>
  <inkml:trace contextRef="#ctx0" brushRef="#br0" timeOffset="20331.71">19034 3293 36863 0,'-15'-16'1632'0,"8"10"336"0,3 1-1584 0,4 5-384 15,2-5 0-15,-2 5 0 0,1-6 128 0,-1 6-128 16,0 0 0-16,0 0 128 16,1-11-1152-16,-1 11-256 0,4-10-32 0,-1 1-13824 0</inkml:trace>
  <inkml:trace contextRef="#ctx0" brushRef="#br0" timeOffset="21561.03">19910 3651 7359 0,'0'0'656'0,"-7"7"-528"0,1 4-128 0,0-2 0 0,0 1 1920 0,1-2 368 16,0 2 64-16,0-3 16 0,3 4-832 0,-1-5-176 16,-1 2-16-16,4-8-16 0,0 0-16 0,0 0 0 15,0 0 0-15,0 0 0 0,8-9-224 0,2 0-32 16,2-3-16-16,2-5 0 0,1-1-512 0,4-5-96 15,1-6-32-15,2-2 0 0,-1-2-240 0,1 0-160 0,-2-1 192 16,1 1-192-16,-2-2 144 0,-1 5-144 0,-1 2 0 16,0-3 144-16,-2 3-144 0,-1 2 0 15,-1 3 144-15,-2 4-144 0,-1 5 0 0,-1 2 0 16,-1 7 0-16,-8 5 0 0,0 0 0 0,6 7 0 16,-1 5 0-16,-1 6 0 0,0 4 0 0,-1 6 0 15,-2 0 0-15,0 3-128 0,-1 4 128 0,0 2 0 0,0 1 0 16,1 0 0-16,1-1 0 0,-1-3 0 0,0-3 0 15,2-2 0-15,1-5 0 0,1-4 0 0,0-2 0 0,2-3 0 16,1-2 0-16,1-7 224 0,1 0-48 0,3-4-16 16,1-3 256-16,1-4 48 0,2-2 16 15,0-5 0-15,-1-4-224 0,0-1-32 0,-1-4-16 0,2 0 0 16,-2-7-208-16,0 1 0 0,-1-4 128 0,-1 2-128 16,-1 0 0-16,-4-4 0 0,0-3 128 0,-2 1-128 15,1-5 0-15,-5-3 0 0,1-1 0 0,-2-5 0 16,-2 0 128-16,1-3-128 0,-1-4 0 0,-1 4 144 0,1 2-144 15,0 2 0-15,-3 1 0 0,1 6 0 0,1 4 0 16,1 4 0-16,-1 3 0 0,1-3 0 0,0 6-128 0,1 9 128 16,0 5 0-16,2 5 0 0,2-1 0 0,-4 9-144 15,0 0 144-15,10-8 0 0,0 3 0 0,3-1-128 16,1 0 128-16,4 3 0 0,1-4 0 0,6 3-128 16,6-1 128-16,3 4 0 0,4 0-128 0,6 0 128 15,5-1 0-15,3 1 0 0,2-4-128 0,2 1 128 16,1 0 0-16,0 1 0 0,-1-3 0 0,-1 1 0 15,-1 2 0-15,0-3 0 0,-1-1 0 0,0 0 0 16,1-1 0-16,-5 1 0 0,-3 5 0 0,-3-1 0 16,-2-2 0-16,-5 4 0 0,-6 0 336 0,-3 1 128 15,-4 1 32-15,-4 4 0 16,-5 1-4208-16,-3-1-848 0</inkml:trace>
  <inkml:trace contextRef="#ctx0" brushRef="#br0" timeOffset="22048.77">21225 3136 20271 0,'-18'2'1792'0,"12"-1"-1424"0,0 0-368 0,-2 0 0 0,2 1 352 0,6-2 0 15,0 0 0-15,0 0 0 0,0 0 16 0,0 0 0 16,0 0 0-16,0 0 0 0,0 0 176 0,6-4 32 16,4 1 16-16,2 0 0 0,2 0-208 0,1-1-64 15,1 2 0-15,2 0 0 0,1 1-128 0,-1 2-48 16,1-1 0-16,0 3 0 0,-1 2-144 0,0 1 0 16,0 1 0-16,-3 3 0 0,-4-2 0 0,0 3 0 15,-4 2 128-15,-2-1-128 0,-2 4 240 0,-5-1 16 16,-1 1 0-16,-2 0 0 0,0-5-48 0,-2 1 0 15,1-1 0-15,2-2 0 0,0 2 48 0,3-2 16 16,0 1 0-16,3-1 0 0,3-1-16 16,3-3 0-16,1 3 0 0,2-2 0 0,2 2 112 0,1 1 16 15,1-3 0-15,2 3 0 0,0-4-160 0,1 1-32 16,-1 2 0-16,-2-3 0 0,-1 4-48 0,-3-2-16 0,-2 5 0 16,-2-3 0-16,-2 1 96 0,-3-1 16 0,-2 2 0 15,-2-1 0-15,-3 3 256 0,-4 1 48 16,-4 0 16-16,-3-1 0 0,-3 1-64 0,-3 0-16 0,-2 0 0 15,-2-3 0-15,-2 1-160 0,0 0-16 0,0-1-16 0,1 1 0 16,-1 0-144-16,1-2-16 0,0 3-128 16,2-5 192-16,-1 1-384 0,3-4-64 0,2 3-32 0,3-4-11072 15,1-3-2208-15</inkml:trace>
  <inkml:trace contextRef="#ctx0" brushRef="#br0" timeOffset="22361.2">19981 4395 13823 0,'0'0'1216'0,"0"0"-960"0,0 0-256 0,9 1 0 16,0-5 2432-16,7 0 432 16,2 1 80-16,5-4 32 0,7 1-1664 0,2 0-336 0,6-6-64 0,7 6-16 15,6-2 96-15,6 2 16 16,6-4 0-16,3 2 0 0,4-2-240 0,5 2-64 16,4 3 0-16,5-4 0 0,8 2-320 0,-3-4-80 15,-3 5-16-15,-2-3 0 0,-4 3-288 0,-4 1 0 0,-3-4 0 16,-7 5 0-16,-7 1-144 0,-6 1-144 0,-9-3-32 15,-7 2-9856-15,-7-1-1984 16</inkml:trace>
  <inkml:trace contextRef="#ctx0" brushRef="#br0" timeOffset="22957.83">20558 5058 11055 0,'0'0'976'0,"-6"3"-784"16,-3-2-192-16,2 0 0 0,1 1 2272 0,6-2 416 16,0 0 64-16,0 0 32 0,0 0-1600 0,1-8-320 15,4 0-64-15,3-3-16 0,2 2-112 0,3-5-32 0,3 0 0 0,6 0 0 16,1 0-320-16,4-1-80 0,3-2-16 0,3 5 0 15,3 3 160-15,3 1 48 0,3 4 0 16,2 2 0-16,1-2 128 0,-2 3 16 0,-3 3 16 0,-5 3 0 16,-3 8-160-16,-4 5-48 0,-5 0 0 15,-3 3 0-15,-5 6-80 0,-3 3-32 0,-6 2 0 0,-3-1 0 16,-6-1 48-16,-3 3 0 0,-4 2 0 0,-4-1 0 16,-3 0-64-16,-3 2-16 0,-2-1 0 0,-2-4 0 0,-3-3 112 15,1 0 32-15,0-7 0 0,1 1 0 0,1-3 128 16,2-1 48-16,4-2 0 0,4-2 0 0,4-2-240 15,4-5-64-15,6-7 0 0,0 0 0 0,0 0 64 0,11 3 0 16,6-3 0-16,4-3 0 0,5 0-128 16,4-5 0-16,6 2-16 0,2-1 0 0,4-2-176 0,2 3 192 15,2-3-192-15,3 3 192 0,0 1-192 0,3-3 0 16,2 2 144-16,22-3-144 0,-8 1 0 0,-4 4 0 16,-3 1 0-16,-4-1-12336 15,-3 2-2448-15</inkml:trace>
  <inkml:trace contextRef="#ctx0" brushRef="#br0" timeOffset="25166.26">28707 8212 15999 0,'0'0'704'0,"0"0"160"0,0 0-688 0,-2-8-176 0,2 8 0 0,0 0 0 0,0-9 512 0,0 9 64 15,0 0 0-15,-2-9 16 0,2 9 192 0,0 0 48 16,-2-9 0-16,2 9 0 0,0 0-160 0,0 0-32 16,0 0 0-16,0 0 0 0,0 0-128 0,0 0-48 15,0 0 0-15,7 8 0 0,-2 2 144 0,2 2 32 16,-1-1 0-16,0 3 0 0,0 3-288 0,2-2-48 16,0 0-16-16,1 3 0 0,1 4-16 0,2-2 0 0,-2 3 0 15,0-2 0-15,1 1-48 0,0-4-16 16,-3-2 0-16,1-3 0 0,-1-2 32 0,0 1 0 15,-1-6 0-15,1 1 0 0,-1 1 144 0,0 0 48 16,-7-8 0-16,0 0 0 0,0 0-112 0,11 0-32 16,-1-4 0-16,-1 0 0 0,-9 4-16 0,9-11 0 0,-1 1 0 15,-3-3 0-15,1-2-16 0,1-3 0 16,-4-3 0-16,3-5 0 0,-3 2 64 0,2 1 0 0,-1-2 0 16,1 2 0-16,0 1-128 0,1 1-32 0,-1-1 0 15,0 4 0-15,0 5-160 0,2-1 0 16,0-1 0-16,-1 2 0 0,0 3 0 0,0-1 0 0,0 1 0 15,-1 2 0-15,-5 8-160 0,0 0-16 0,0 0 0 0,6-5 0 32,-6 5-1792-32,0 0-352 0,0 0-80 0,0 0-11440 0</inkml:trace>
  <inkml:trace contextRef="#ctx0" brushRef="#br0" timeOffset="25483.71">28900 8325 3679 0,'0'0'320'0,"-7"4"-320"16,7-4 0-16,0 0 0 0,0 0 3344 0,0 0 608 16,0 0 112-16,0 0 32 0,0 0-2784 0,0 0-544 15,0 0-128-15,0 0 0 0,0 0 400 0,0 0 96 16,-2-9 16-16,4-3 0 0,0 2-160 0,1-3-32 15,-1 1 0-15,-2-3 0 0,0-5-64 0,2 1 0 16,-1-1-16-16,-1-2 0 0,0-6-144 0,0 2-32 16,0-2 0-16,-1 0 0 0,-3-5-208 0,0 0-48 15,1-3-16-15,0-1 0 0,-3-2-144 0,4 1-32 16,-1 2 0-16,0 3 0 0,0 0-128 0,2 5-128 16,0 3 144-16,-1 2-144 0,2-1 0 0,0 6 0 15,-1 6 0-15,1 0 0 0,1 2 0 0,-1 1 0 0,-1 4 0 0,1 5 0 16,0 0-224-16,0 0-96 0,0 0 0 15,0 0-16 1,0 0-2080-16,0 0-400 0,0 0-96 0</inkml:trace>
  <inkml:trace contextRef="#ctx0" brushRef="#br0" timeOffset="26273.23">27803 6427 9215 0,'0'0'816'0,"0"0"-656"15,0 0-160-15,0 0 0 0,-5-2 1600 0,5 2 304 16,0 0 48-16,0 0 16 0,-6-3-672 0,6 3-128 16,-6 3-16-16,-1-1-16 0,2 2-464 0,0 2-96 15,0-1 0-15,0 2-16 0,2 4-160 0,-1 2-16 0,3 0-16 0,1 2 0 16,1 1 48-16,3 4 16 0,-1 1 0 0,1 5 0 16,1-2-48-16,1 0-16 0,-2 1 0 0,2-2 0 15,2-1-96-15,-4-1-16 16,-1-3 0-16,4 6 0 0,-1 3-128 0,-1-5-128 0,-1-8 192 15,-1 0-192-15,-2-2 160 0,1 0-160 16,1-3 128-16,-2 1-128 0,-1-10-144 0,0 0-112 0,0 0-32 0,0 0-11920 16</inkml:trace>
  <inkml:trace contextRef="#ctx0" brushRef="#br0" timeOffset="26513.73">27513 7106 21183 0,'0'0'1888'0,"0"0"-1504"0,0 0-384 0,0 0 0 0,0 0 272 0,0 0-16 16,11 0 0-16,-2-1 0 0,2-3 288 0,2-1 48 15,1 0 16-15,2-2 0 0,3-2-208 0,3 3-32 16,1-3-16-16,12 0 0 0,0 0-160 0,-4 2-48 15,-4-1 0-15,0 1 0 0,-2 3-144 0,-1 0 0 16,-2-2 0-16,-3 3 0 16,-2 2-1856-16,-2 1-384 0,-2 0-96 0</inkml:trace>
  <inkml:trace contextRef="#ctx0" brushRef="#br0" timeOffset="26939.16">27620 7339 21183 0,'0'0'944'0,"0"0"192"0,0 0-912 0,0 0-224 0,0 0 0 0,8-2 0 16,1 1 704-16,1-2 112 0,1 1 16 0,5-1 0 16,1 1-528-16,3-1-112 0,-1 2 0 0,9 0-16 15,-3-1-48-15,-1 2 0 0,-4 0 0 0,0 4 0 16,-4 4-128-16,-5 0 0 0,0 2 0 0,-4-1 0 0,-2 1 0 0,-2-1 0 15,-3 3 0-15,-4 1 0 0,-2-1 0 0,-3 2 256 16,-3 2-32-16,0 1-16 0,0 0 192 0,-3 0 48 16,0-2 0-16,1-2 0 0,0 0 96 15,2 2 32-15,2-2 0 0,4-2 0 0,1 0-64 0,5-11 0 16,4 9 0-16,3 1 0 0,6-4 64 16,2-3 0-16,3 0 0 0,4-6 0 0,3 0-128 0,3-3 0 15,0 1-16-15,0-2 0 16,-1 0-240-16,4-1-64 0,1 0 0 0,-1-4 0 0,-1 4-128 15,-2-4 0-15,0 3 0 0,-1-1 0 16,-2 2-2000-16,-1-2-496 0,6-5-80 0,-8 7-32 0</inkml:trace>
  <inkml:trace contextRef="#ctx0" brushRef="#br0" timeOffset="27925.48">28898 6479 6447 0,'0'0'576'0,"0"0"-576"16,5-10 0-16,-5 10 0 0,0 0 1728 0,0 0 224 0,0 0 48 0,0 0 16 16,0 0-992-16,0 0-192 0,0 0-32 15,0 0-16-15,0 0-48 0,0 0-16 0,0 0 0 0,0 0 0 16,-3 10 64-16,1 4 16 0,-1 2 0 16,2 1 0-16,0 1-32 0,-1 2-16 0,2 5 0 0,0 4 0 15,0-1-96-15,2 2-16 0,-1-3 0 0,-1 4 0 16,0 0-272-16,0 1-64 0,-1-7-16 15,-1 2 0-15,1-5-80 0,0-3-16 0,0-1 0 0,1-2 0 16,0-1-64-16,0-3-128 0,0-12 176 0,1 13-176 0,0-2 160 16,-1-11-160-16,0 10 128 0,0-10-128 15,0 0-304-15,0 0-144 16,0 0-16-16,0 0-12080 0</inkml:trace>
  <inkml:trace contextRef="#ctx0" brushRef="#br0" timeOffset="28110.26">28668 6840 23039 0,'0'0'2048'0,"0"0"-1648"15,14-1-400-15,1 0 0 0,3-2 896 0,2 1 112 16,3-1 16-16,2-1 0 0,1 2-128 0,4-3-32 16,1-2 0-16,1-2 0 0,-1 2-176 0,0-2-48 15,-2 3 0-15,-2-1 0 0,-3 2-384 0,-2 1-96 0,-3-1-16 0,-2 0 0 31,-1 4-2080-31,-4 0-432 0,5-5-64 0,-6 3-32 0</inkml:trace>
  <inkml:trace contextRef="#ctx0" brushRef="#br0" timeOffset="28874.8">29639 6567 8287 0,'0'0'736'0,"0"0"-592"0,0 0-144 0,0 0 0 0,0 0 1776 0,0 0 320 15,0 0 64-15,0 0 16 0,0 0-832 0,-8 6-144 16,3 6-48-16,0-1 0 0,1 4-176 0,0 2-32 16,3 1-16-16,0 1 0 0,-2 1-80 0,3 3-16 15,3-3 0-15,-1 1 0 0,-2 3-224 0,5 1-48 16,1-3-16-16,0 0 0 0,-1-5-304 0,1 0-64 16,2-3-16-16,3 1 0 0,0-2-160 0,0-2 160 15,2-1-160-15,-1-4 160 0,1-3-16 0,2 0 0 16,1-4 0-16,0-1 0 0,1 1-144 0,1-1 0 15,-1-1 0-15,1-5 0 16,-3 1-2432-16,-3-3-352 0</inkml:trace>
  <inkml:trace contextRef="#ctx0" brushRef="#br0" timeOffset="29039.9">29652 6326 30399 0,'0'0'2704'0,"0"0"-2160"0,0 0-544 0,0 0 0 16,0 0 336-16,0 0-32 0,0 0-16 0,0 0 0 0,0 0-288 0,0 0 0 16,0 0 0-16,0 0 0 15,0 0-224-15,0 0-96 0,0 0-32 0,0 0-13280 16</inkml:trace>
  <inkml:trace contextRef="#ctx0" brushRef="#br0" timeOffset="29897.48">30340 6782 8287 0,'0'0'368'0,"0"0"80"0,-6 1-448 0,6-1 0 0,-8 6 0 0,8-6 0 16,-8 8 2176-16,-1-3 368 0,0-4 64 0,9-1 16 0,-8 7-1152 15,1-2-240-15,-1-1-32 0,8-4-16 0,-9 0-16 0,9 0 0 16,-4-7 0-16,4 7 0 0,-2-7-240 0,2-1-48 16,1-5-16-16,3 1 0 0,1 0-336 15,1-1-64-15,1 0-16 0,-1-1 0 0,0-3-176 0,2 3-32 16,0-2-16-16,-1-1 0 0,-1-1-96 0,1-2-128 15,-2-3 176-15,0 4-176 0,0 1 144 0,0 2-144 16,-1 3 0-16,0 1 144 0,1 5-144 0,-5 7 0 16,0 0 0-16,0 0 0 0,0 0 0 0,8 6 0 15,-5 8-144-15,1 1 144 0,0 2 0 0,0 1-128 16,-2-2 128-16,0 2 0 0,-2-1 0 0,1-2 0 16,1-1 0-16,1-1 0 0,-3-13 0 0,4 10 0 0,-4-10 0 15,7 9 0-15,-7-9 0 0,12 3 0 0,-12-3 0 16,13 0 0-16,-2-1 0 0,0-4 0 15,0-5 0-15,0 2 0 0,-1-4 0 0,0 0 144 16,-2 1-144-16,1-3 128 0,-3-3-128 0,1 2 0 16,-4-2 144-16,1 1-144 0,-1-2 0 0,-2-1 0 0,-1 1 0 15,-1-1 128-15,-2-2-128 0,-1 0 0 0,-1-3 0 16,0 0 128-16,0 0-128 0,0-7 0 0,-1 1 0 16,1 0 0-16,1 1 0 0,1 0 0 0,1 1 0 0,-1-4 0 15,2 3 0-15,0 1 0 0,-1-2 0 16,2 5 0-16,0 0 0 0,0 2 0 0,0 4 0 0,3 1-128 15,-2 2 128-15,3 2-160 0,0 4 160 16,0-2-160-16,-1 6 160 0,-3 6-128 0,8-7 128 0,2 4-128 16,0-2 128-16,1 2 0 0,1-3-144 15,2 3 144-15,2 1 0 0,0 0 0 0,-1 1-144 0,4 0 144 16,2-4 0-16,-1-2 0 0,0 2 0 0,1 1 0 0,-1-3 0 0,4 2 0 16,2 2 0-16,0-2 0 0,2-3 0 0,3 2 0 15,1-4 0-15,-2 2 0 0,-2 3 0 16,0-1 0-16,1-3 0 0,0-1 0 0,-1 2 0 0,0-2 0 15,-1 2 128-15,-1-1-128 0,-4 3 0 0,-3 1 0 16,-3-1 128-16,-4 2-128 0,0 1 0 0,-3 2-160 16,-9 1 32-16,0 0 0 15,0 0-2288-15,0 0-448 0,0 0-80 0,0 0-32 0</inkml:trace>
  <inkml:trace contextRef="#ctx0" brushRef="#br0" timeOffset="30450.96">30863 6229 2751 0,'-14'-1'256'0,"14"1"-256"0,-12-3 0 0,6 2 0 0,6 1 3504 16,0 0 656-16,0 0 128 0,0 0 16 0,0 0-2400 0,0 0-496 15,0 0-80-15,0 0-32 16,10-9-496-16,4 5-96 0,4 0-32 0,1-1 0 16,1 0-304-16,1 1-64 0,-1 0-16 0,-1 2 0 0,2-1-48 15,-2 2-16-15,0 1 0 0,-2 1 0 0,-4 3-80 16,1 0-16-16,-4 0 0 0,-10-4 0 0,9 5-128 0,-9-5 192 15,5 10-192-15,-5 2 192 0,0-12-192 0,-3 14 192 16,-3 0-192-16,0-1 192 0,-2-4 0 0,2 0 0 16,0-1 0-16,1 1 0 0,-2-2-64 15,3 4-128-15,4-11 192 0,0 7-64 0,0-7-128 16,0 0 0-16,9 12 0 0,0-6 128 0,0 2-128 0,0-3 0 16,0 1 0-16,0 2 0 0,-3-2 0 0,1 3 0 15,-7-9 0-15,5 11 0 0,-3 2 0 16,-2 1 0-16,-1-2 0 0,-2-1 0 0,-2 2 192 15,-1-3 16-15,-2 1 0 0,-1 1 0 0,1-3 224 0,-5 2 32 16,0-5 16-16,-1 3 0 0,0-4-160 0,1-1-48 16,1 3 0-16,-1 0 0 0,3-4-272 0,0 3 160 0,1 2-160 0,0-3 128 31,0-1-800-31,9-4-160 0,-10 1-48 0,1 3-13040 0</inkml:trace>
  <inkml:trace contextRef="#ctx0" brushRef="#br0" timeOffset="30817.6">30395 7072 13823 0,'-15'9'1216'0,"7"-3"-960"0,8-6-256 0,-6 6 0 0,6-6 1136 0,0 0 176 16,0 0 32-16,0 0 16 0,0 0-288 0,4 12-64 15,-4-12-16-15,15 1 0 0,0-2 96 0,3-3 0 16,0-6 16-16,7 3 0 0,3-2-336 0,1 3-64 15,1-4 0-15,3 1-16 0,0-6-160 0,5 1-16 16,4-1-16-16,4 1 0 0,3-2-160 0,2 2-16 16,1 0-16-16,-2 5 0 0,-5-2-304 0,-6 3 160 15,-4-3-160-15,-4 6 128 16,-6 0-1312-16,-5 2-272 0,-3 3-48 0</inkml:trace>
  <inkml:trace contextRef="#ctx0" brushRef="#br0" timeOffset="31269.85">30675 7325 12895 0,'-12'3'1152'0,"2"1"-928"0,10-4-224 0,-9 5 0 0,9-5 1984 0,0 0 368 15,0 0 64-15,0 0 16 0,0 0-1424 0,0 0-288 16,0 0-48-16,0 0-16 0,13-2 144 0,2-2 32 16,2-4 0-16,2 2 0 0,0 0-240 0,4 2-32 15,1 0-16-15,1 3 0 0,2-2 80 0,1 4 16 16,0 2 0-16,-3 2 0 0,-4 4-480 0,-3 0-160 15,-4 2 0-15,-4 3 144 0,-4-1-144 0,-2 1 0 16,-4 0 0-16,-4 2 0 0,-2 0 0 0,-4 0 128 16,-4 1-128-16,-3 1 128 0,-2-3 0 15,0 1 0-15,1 0 0 0,-1 0 0 0,0 2 32 0,1-2 0 16,3 0 0-16,2-2 0 0,3-3 64 0,2 1 16 16,3-1 0-16,5-11 0 0,0 13-16 0,4-1 0 15,1 0 0-15,4-3 0 0,3 1 128 0,2-4 32 0,2 1 0 16,4 0 0-16,5-5 16 0,1 0 16 0,1-2 0 0,1 0 0 15,-1-2-32-15,1-1 0 0,0-5 0 16,-2 2 0-16,-2 1-384 0,-1-3 128 0,0 3-128 0,-1 1 0 31,-4-1-656-31,-1 0-224 0,-4 1-32 0,-2 2-15392 0</inkml:trace>
  <inkml:trace contextRef="#ctx0" brushRef="#br1" timeOffset="40467.11">14073 16728 11967 0,'-9'0'1072'0,"0"2"-864"0,-1 2-208 0,-1 0 0 16,1-1 1872-16,-1 2 336 0,-1 1 64 0,1 0 16 15,-3 1-464-15,1 2-96 0,-1-4 0 0,2 1-16 16,0 0-240-16,3-3-32 0,9-3-16 0,-9 4 0 16,9-4-400-16,0 0-64 0,0 0-32 0,0 0 0 15,0 0-336-15,0 0-64 0,0 0-16 0,12-1 0 16,2-1-32-16,5 1-16 0,4-2 0 0,7 0 0 15,6-2 48-15,5 1 0 0,3 1 0 0,2-3 0 16,-3-4-128-16,0 2 0 0,0-1-16 0,-1 3 0 0,-1-3-128 16,-4 4-32-16,-3 1 0 0,-5-1 0 15,-3 2 0-15,-3 1 0 0,-4-2 0 0,-5 3 0 0,-4-2 0 0,-10 3 0 16,0 0 0-16,0 0 0 0,0 0 32 0,-9 0 0 16,-5 0 0-16,-6 2 0 0,-4 0-96 0,-6-1-16 15,-4 3 0-15,-2 3 0 0,-2 0-128 0,0 3 0 16,0-3 0-16,-1 2 0 0,-1-1 0 0,2 0 0 15,0-2 0-15,4-2 0 0,1-1 0 0,5-1 128 16,2 0-128-16,6-2 128 0,3-2-128 0,7 1 0 16,0 1 0-16,10 0 128 0,0 0-128 0,0 0 0 15,0 0 0-15,10-4 0 0,5 2 0 0,6-1 0 16,3-2 0-16,4 1 0 0,1 0 0 0,3 2 0 16,2-4 0-16,-2 0 0 0,-1 0 0 0,-1-2 0 15,-2 2 0-15,0 2 0 0,0-2 0 0,-4 2 0 0,-6 0 0 16,-5 3 0-16,-3 0 128 0,-10 1-128 0,0 0 128 0,0 0-128 15,0 0 208-15,0 0-32 0,-15 1-16 0,-3 0 0 16,-6 2-32-16,-2 2 0 16,-3 1 0-16,-3-1 0 0,-5 4-128 0,0-2 0 0,1-2 0 0,0 1 128 15,-1-1-128-15,4-2 0 0,4 1 0 0,3-2 0 16,5 2 0-16,3-3 0 0,4-1 0 0,4 0 0 16,10 0 128-16,0 0-128 0,0 0 0 0,0 0 128 15,0 0-128-15,4-9 0 0,5 3 0 0,3-2 0 16,5 3 0-16,4 1 0 0,5-3 0 0,2 0 0 15,2 4 0-15,3-2 0 0,2-3 0 0,0 2 0 16,-2-6 0-16,-1 6 0 0,-3-1 0 0,-2 2 0 16,-3 1 0-16,-2 1 0 0,-4 0 0 0,-4 1 0 15,-4 0 0-15,-10 2 0 0,0 0 0 0,0 0 0 0,0 0 0 16,0 0 0-16,-14 5 128 0,0-1-128 0,-8 0 160 16,-1 1-160-16,-5 3 192 0,-4-3-192 0,-3 1 176 0,-3 1-176 15,-3-4 160-15,4 1-160 0,-1 0 160 0,3 1-160 16,0-1 160-16,6-3-160 0,2 0 176 0,4 2-176 15,6-1 192-15,3-2-192 0,3-1 192 0,11 1-64 16,0 0 0-16,0 0-128 0,0 0 0 0,0 0 0 16,0 0 0-16,14-5 0 0,4 1 0 0,5 1 0 15,3-4 0-15,4 5 0 0,4-1 0 0,3 3 0 16,0 0 0-16,1-1 0 0,3-2 0 0,-3 1 0 0,-2 2 0 16,-3-3 0-16,-4 2 0 0,-4 1 0 15,-4 0 0-15,-6 0 0 0,-4 4 0 0,-11-4 0 16,0 0 0-16,0 0 0 0,0 0 192 0,-9 10-192 0,-5 0 192 15,-6-2-192-15,-1 2 256 0,-5-3-64 16,-1 4-16-16,-3-4 0 0,-4 1-176 0,-2-2 160 16,-2-1-160-16,4 2 160 0,0-5-160 0,4 2 128 0,2-3-128 15,4 2 128-15,4-1-128 0,3 1 128 0,4 1-128 0,4-3 128 16,9-1-128-16,0 0 0 0,0 0 0 0,0 0 0 16,0 0 0-16,0 0 0 0,12-1 0 0,3 1 0 15,5-2 0-15,1 0 0 0,3-1-128 0,4 1 128 16,1 1 0-16,2 2 0 0,0-2 0 0,0-1 0 15,-1 1 0-15,-4 0 0 0,-5-1 0 0,-3 2 0 16,-4-1 0-16,-4 1 0 0,-10 0 0 0,0 0 0 16,0 0 0-16,0 0 0 0,0 0 0 0,-7 5 0 15,-5 0 0-15,-4 2 0 0,-3-2 0 0,-4-1 128 0,-3 1-128 16,0 0 0-16,-1-1 0 0,-1-2 128 16,0 1-128-16,1-2 0 0,2-2 0 0,1 1 0 0,1 0 0 15,4 0 0-15,1-2 0 0,5 1 0 0,3 0 0 16,10 1 0-16,-7-1 0 0,7 1 0 0,0 0 0 0,0 0 0 15,6-9 0-15,5 2 0 0,3 1 0 0,4-2-176 16,2 2 176-16,5 1-128 16,0-4 128-16,3 5 0 0,0-1 0 0,0 0-128 0,-3 0 128 0,0 2 0 15,-4 0 0-15,-3 0-128 0,-4 1 128 0,-4 2 0 16,-10 0 0-16,0 0 0 0,0 0-128 0,0 0 128 16,0 0-128-16,-10 5 128 0,-3-2 0 0,-1 4-160 15,-6-2 160-15,0 0 0 0,-2-1 0 0,-1 1 0 16,-1 0 0-16,1-3 0 0,1 1 0 0,3-2 0 15,2 1 0-15,3-1 0 0,1-1 0 0,4 0 0 0,9 0 0 16,0 0 0-16,0 0 0 0,0 0-128 16,0 0 128-16,4-5 0 0,5-3 0 0,5 3-128 15,3 0 128-15,6-3 0 0,4 3-144 16,1 1 144-16,1-1 0 0,3-1-144 0,2 0 144 16,-2-1 0-16,-1 1 0 0,-5 1 0 0,1 2 0 0,-5 0 0 0,-3-1 0 0,-4 2 0 15,-2 1 0-15,-13 1 0 0,0 0 0 16,0 0 0-16,0 0 0 0,0 0 0 0,-12 8 0 15,-4-3 176-15,-5-1-176 0,-3 3 192 0,-3 0-192 16,-2-2 192-16,-4 1-192 0,-1-2 0 0,-2-2 144 16,5 0-144-16,-3 2 144 0,3-2-144 0,0-2 192 15,3 0-192-15,2 1 160 0,3 2-160 0,4-3 128 16,1 1-128-16,0-2 128 0,4-2-128 0,1 3 0 0,3 0 128 16,10 0-128-16,0 0 0 0,-9 3 0 0,9-3 0 15,0 0 0-15,0 0-176 0,0 0 176 0,0 0-192 16,0 0-1040-16,0 0-224 0,0 0-32 15,0 0-19440-15</inkml:trace>
  <inkml:trace contextRef="#ctx0" brushRef="#br1" timeOffset="43461.77">25925 13179 2751 0,'0'0'128'0,"0"0"16"0,0 0-144 16,0 0 0-16,0 0 0 0,0 0 0 0,0 0 1104 0,0 0 192 15,0 0 48-15,0 0 0 0,0 0-1088 0,0 0-256 0,0 0 0 16,10-2 0-16,-10 2 192 0,10-6-32 0,-10 6 0 16,0 0 0-16,8-5 480 0,-8 5 80 0,0 0 32 0,0 0 0 15,0 0 112-15,6-5 32 0,-1-1 0 0,-5 6 0 16,0 0-128-16,0 0 0 0,0 0-16 0,0 0 0 15,0 0 16-15,0 0 0 0,0 0 0 0,0 0 0 16,0 0-128-16,0 0 0 0,0 0-16 0,0 0 0 16,0 0-112-16,0 0 0 0,0 0-16 0,0 0 0 15,0 0-64-15,0 0-16 0,0 0 0 0,0 0 0 16,0 0-80-16,0 0-16 0,0 0 0 0,0 0 0 16,0 0 48-16,0 0 0 0,0 0 0 0,0 0 0 15,0 0-64-15,5-8-16 0,-1 3 0 0,-4 5 0 16,0 0-16-16,0 0 0 0,6-6 0 0,-6 6 0 15,0 0-32-15,10-3-16 0,-10 3 0 0,12-2 0 0,-2 1-32 0,-1-1-16 16,2 2 0-16,1 2 0 16,-1-2-16-16,1 2 0 0,-12-2 0 0,15 3 0 0,1 3-32 15,0 0-128-15,-2-2 192 0,1 1-64 0,1 2 0 16,0-4-128-16,-2 2 192 0,0 3-64 0,0-3-128 0,1 3 128 16,-1 1-128-16,0-2 128 0,-3 2 32 0,5-1 0 15,-2 2 0-15,-2-4 0 0,0 5-16 0,-1-5 0 16,1 0 0-16,-1 2 0 0,0 0 32 0,1 2 0 15,-2 2 0-15,2-3 0 0,0-2-48 0,-2 0-128 16,2-2 192-16,-1 4-64 0,2-2-128 0,0 0 128 16,-1 2-128-16,-1-1 128 0,0 2-128 15,2 1 0-15,-1-2 0 0,1 3 0 0,-3-5 128 0,4 5-128 16,-2-2 0-16,-2 0 128 0,3 2-128 0,-2-4 128 16,1 1-128-16,-1-1 128 0,-1-2 0 0,0 2-128 0,2-4 192 15,-2 3-64-15,-1 2-128 0,0-1 0 0,0 1 0 16,-2-2 0-16,1 4 160 0,-2-5-160 0,-1 3 192 0,0-3-192 15,-5-6 0-15,7 10 0 0,-1-3 0 0,-1 0 0 16,-5-7 160-16,0 0-160 0,0 0 128 0,0 0-128 16,0 0 128-16,5 8-128 0,-5-8 128 0,0 0-128 15,0 0 128-15,0 0-128 0,0 0 128 0,0 0-128 16,0 0 128-16,0 0-128 0,0 0 128 0,0 0-128 16,-4-10 0-16,1 2-144 0,-5-2 0 0,0 2 0 15,-1-3-2096 1,-2-2-400-16,-7-5-96 0,-2 4-16 0</inkml:trace>
  <inkml:trace contextRef="#ctx0" brushRef="#br1" timeOffset="54803.09">27894 9766 6447 0,'0'0'576'0,"0"0"-576"16,-6 8 0-16,6-8 0 0,-2 10 1344 0,2-10 176 16,0 0 16-16,-1 9 16 0,1-9-720 0,0 0-160 15,0 0-32-15,-2 10 0 0,2-10 128 0,0 0 32 16,0 0 0-16,0 0 0 0,0 0 32 0,3 9 0 15,-3-9 0-15,0 0 0 0,0 0-160 0,0 0-32 16,0 0 0-16,0 0 0 0,8 8-368 0,-8-8-80 16,0 0 0-16,0 0-16 0,10 0-176 0,-10 0 0 15,10-2 0-15,-10 2 128 0,0 0-128 0,9-7 0 16,-9 7 0-16,6-7 0 16,-6 7-384-16,4-6-96 0,-4 6-32 0,0-9-9312 0</inkml:trace>
  <inkml:trace contextRef="#ctx0" brushRef="#br1" timeOffset="59299.43">25006 14559 17103 0,'0'0'752'0,"0"0"160"0,-9 0-720 0,9 0-192 0,0 0 0 0,0 0 0 15,0 0 576-15,0 0 96 0,0 0 16 0,0 0 0 0,0 0 96 0,0 0 32 16,0 0 0-16,0 0 0 0,0 0 144 0,0 0 16 16,0 0 16-16,0 0 0 0,0 0-272 0,0 0-48 15,0 0-16-15,0 0 0 0,0 0-256 0,0 0-48 16,0 0-16-16,0 0 0 0,0 0-64 0,0 0-16 15,0 0 0-15,2 12 0 0,-2-3 192 0,0 2 16 16,-1-2 16-16,-2 1 0 0,3-10 80 0,-1 11 16 16,0 0 0-16,2 4 0 0,0 2-160 0,3-2-32 15,1-2 0-15,2 2 0 0,-1 3-128 0,4-2-16 16,2 2-16-16,-2 0 0 0,2 1 32 0,2 1 0 16,3 4 0-16,-4-3 0 0,1-2 0 0,1 0 0 0,-1 2 0 15,0 1 0-15,0 1-16 0,0 0 0 0,1-3 0 16,-1 3 0-16,-1 2-96 0,0-2-16 0,-1 0 0 0,0 0 0 15,-1-1 32-15,2-1 0 0,-2 5 0 0,2-1 0 16,-2-3 16-16,3 2 0 0,-2 1 0 0,1 0 0 16,-2 2 48-16,0-1 16 0,2 1 0 0,0-3 0 15,0 1-48-15,1 2-16 0,-2 1 0 0,2 0 0 16,0 2-16-16,1-3 0 0,2 1 0 0,0-3 0 16,-1 2 0-16,1-2 0 0,0 3 0 0,0-2 0 15,-2 1-160-15,0-2 160 0,3 0-160 0,0 2 160 16,-4-3-160-16,1 4 160 0,-3 3-160 0,-1-3 160 15,3 1-160-15,0-1 0 0,-2 0 0 0,-1 2 128 16,0 0-128-16,1-1 160 0,-3-4-160 0,0 3 160 0,-2-2 0 16,3 2 0-16,-1-4 0 0,0 5 0 0,0-2-32 15,0 1 0-15,0-4 0 0,1 2 0 0,2-1-128 16,-2 3 160-16,-1-2-160 0,-2 4 160 16,3-3-160-16,2 3 0 0,-1 0 0 0,2-2 128 0,0 0-128 0,-1-2 128 15,0-1-128-15,-1-2 128 0,2 2-128 0,0 2 0 16,-1-4 144-16,2 2-144 0,-1-1 0 0,0 1 144 15,1 4-144-15,0-6 0 0,0-2 128 0,1 2-128 16,3-1 0-16,-4 1 0 0,1 3 0 0,-1-3 0 16,0 0 0-16,1 3 0 0,1-4 0 0,0 3 0 15,-2-4 0-15,-1 2 0 0,-1-1 0 0,1-2 0 16,1 2 0-16,-1-2 0 0,1 2 128 0,-1-2-128 16,3 0 0-16,1 3 0 0,-1 1 0 0,-1-1 0 15,1-1 0-15,0 1 0 0,1 1 0 0,-2-1 0 0,5 1 0 0,-2 1 0 16,0-1 128-16,0 1-128 0,1-1 0 15,0-1 0-15,1 1 0 0,0 0 0 0,1-4 0 0,-1 4 0 16,0 0 0-16,1-2 0 0,-3-3 0 0,2 0 0 16,-2 3 0-16,0-3 0 0,-4 0 0 0,2 0 0 15,-1 3 0-15,1-2 0 0,0-1 0 0,1 0 0 16,-1 0 128-16,1 0-128 0,-1-1 0 0,2 2 0 16,1 1 0-16,0-1 0 0,3 2 128 0,-1-2-128 15,1-2 0-15,-2 1 0 0,-2 0 0 0,2 0 0 16,1 0 0-16,-2 1 0 0,-1 1 0 0,-1-2 0 15,0 0 0-15,1 0 0 0,-4 1 0 0,0-1 0 16,0 0 0-16,0 0 0 0,-2 2 0 0,1-2 0 16,-1-3 0-16,-1 2 0 0,-1 1 0 0,0 0 0 15,2 0 0-15,-2 2 0 0,0-1 0 0,0 2 0 0,-1-3 0 16,0 0 0-16,1-1 0 0,0-2 0 16,-1-2 0-16,0 3 0 0,1 0 0 0,-1 1 0 15,-1-3 0-15,1-1 0 0,0 2 0 0,1-2 0 0,0 1 0 0,1 1 0 16,0 0 0-16,0-2 0 0,1 0 0 0,-1-3 0 15,0 2 0-15,1 0 0 0,-2-5 160 0,0 3-160 16,-1-4 128-16,0 2-128 0,0-3 0 0,-2 3 0 16,-7-9 0-16,8 8 0 0,0 1 0 0,-8-9 0 15,7 6 0-15,-7-6 0 0,0 0 0 0,8 8 0 16,-3 0 0-16,-5-8 0 0,5 7 0 0,-5-7 0 16,4 12 0-16,-4-12 0 0,0 0 0 0,3 8 0 15,-3-8 0-15,0 0 0 0,0 0 0 0,2 11 0 16,-2-11 0-16,0 0 0 0,0 0 0 0,0 0 0 0,0 0 0 15,0 0 0-15,0 0 0 0,0 0 0 0,0 0 0 0,0 0 0 16,-8-5 0-16,2-3 0 0,0 0 0 0,-1-2 0 16,0 3 0-16,-2-5 0 0,-1 1 0 15,0-3 0-15,-2-2-128 0,1-1 128 0,-2-4 0 0,-2 0 0 16,-2-3 0-16,1-1 0 0,-2 0 0 16,0-2 0-16,0-1 0 0,0-1 0 0,1-5 0 15,-2-2 0-15,-2 1-144 0,1-2 144 0,0-1 0 0,0-3 0 16,-2-1-176-16,-1 1 176 0,-3-2-160 15,0 1 160-15,-4-1-144 0,0-4 144 0,-2-1-128 16,2 2 128-16,-1-4 0 0,-1 3-128 0,1 3 128 0,-1-2 0 16,1 1 0-16,1 0 0 0,-1 1 0 0,2-1 0 15,1-1 0-15,-2-4 0 0,-4 1 0 0,0-2 0 16,-3 0 0-16,-1 0-128 0,-1-5 128 0,-2 4 0 16,2 0 0-16,1 0 0 0,1 0 0 0,0-1 0 15,0-3 0-15,3 1 0 0,1 2 0 0,0-1-128 0,-1 2 128 0,1 1 0 16,-2-1 0-16,-1 1 0 0,1-1 0 15,-1-1 0-15,0-4 0 0,2 3-128 0,0 2 128 0,2 0 0 16,0 0 0-16,4 1 0 0,-1 0 0 0,2 2-128 16,1-4 128-16,0 0-128 0,1 1 128 15,-2 0 0-15,-2 1 0 0,1 0 0 16,-4 2 0-16,2-1 0 0,-2-1 0 0,1 3 0 0,2 1 0 16,0-3 0-16,0-3 0 0,1 3 128 0,-2 1-128 0,5 2 0 15,1-3 0-15,1 3 0 0,1 1 0 16,1-1 0-16,-1 3 0 0,2-2 0 15,1 3 0-15,-2-3 0 0,0 3 0 0,-2 0 0 0,-1 2 0 16,0 3 0-16,-3-2 0 0,0 4 0 0,-2 1 0 0,1 1 0 16,0 0 0-16,1 2 0 0,2 1 0 0,1 5 0 0,0-1 0 15,2 2-128-15,2-3 128 0,2 2 0 0,0 5 0 16,2-1 0-16,0-1 0 0,4 4 0 16,0 1 0-16,1 2-128 0,-1 3 128 0,2-1 0 15,1-1 0-15,3 3 0 0,1 3 0 0,-2-1-128 16,2 3 128-16,5 7 0 0,-6-11 0 0,6 11 0 15,0 0 0-15,0 0-128 0,-8-6 128 16,8 6 0-16,0 0 0 0,0 0-128 0,0 0 128 16,0 0 0-16,0 0-144 0,0 0 144 0,0 0 0 0,5 13-144 0,1 0 144 15,-1 0 0-15,1 1-144 0,2 2 144 0,-1 2 0 0,3 2-144 16,1-1 144-16,0 5 0 0,2 2 0 16,-1-1-128-16,2 4 128 0,2-1 0 0,-1 1 0 0,3 4 0 15,1-1 0-15,1 0 0 0,2 1 0 0,1 3-128 16,2 0 128-16,0 3 0 0,2 0 0 15,2 0 0-15,1 1 0 0,-1 3 0 0,-1 2 0 0,0-2 0 0,2 0 0 16,-3-2 0-16,-2-1 0 0,-2 2 0 0,0-1 0 16,4 2 0-16,1 2 0 0,-1-1 0 15,-3 3 0-15,4 1 0 0,1-2 0 0,3 2 128 0,-2-3-128 0,3 2 0 16,-4 1 0-16,2-2 0 0,-2 1 0 0,-1 4 0 16,1 1 0-16,-1 1 0 15,-2 2 0-15,-2-2 0 0,0-4 0 0,3 2 0 0,2-1 0 0,-4 1 0 16,0-1 0-16,1-2 0 0,2 3 0 0,0 0 0 15,-1-2 0-15,3 4 128 0,0-3-128 0,-1 0 128 16,0-2-128-16,0 2 128 0,-1-2-128 16,2-2 0-16,-4 1-128 0,-2-1 128 0,1 2 0 0,-4 2 0 15,0-6 0-15,0 2 0 0,-2-3 0 0,2 3 0 16,0-4 0-16,-2 2 0 0,-1-3 0 0,1 1 0 0,1 2 0 0,1-2 0 16,0 3 0-16,1-5 0 0,0 1 0 15,-1 0 128-15,2-1-128 0,0-1 0 0,0-3 0 16,0 1 0-16,-2 1 0 0,1-1 0 0,0-2 0 15,-1 0 0-15,1 3 0 0,-4-1 128 0,-1-1-128 0,1-1 0 16,0 0 128-16,0-2-128 16,2 0 128-16,-1-3-128 0,1-2 0 0,2 4 144 15,1-1-144-15,0-4 0 0,0 3 128 16,0-5-128-16,-1 3 0 0,1-2 0 0,2 3 0 16,0-5 0-16,-1 3 0 0,0-3 0 15,2 2 128-15,-3-1-128 0,-3-4 144 0,0 1-144 16,-1-1 0-16,-2 1 0 0,-2 0 0 0,0-3 0 15,-3-1 0-15,0-1 0 0,0 1 0 0,-2-3 0 16,-1 1 0-16,-1-4 0 0,-1 2 0 0,1-1 0 0,-3 1 0 0,3-3 0 0,-8-11 0 16,6 12 0-16,0-2 0 0,-6-10 0 0,0 0 0 0,0 0 0 0,0 0 0 15,0 0 0-15,0 0 0 0,0 0 0 16,0 0 144-16,0 0-144 0,0 0 128 0,-5-14-128 0,-1-2 128 16,-1-1-128-16,0-1 0 0,-1-2 128 15,1-6-128-15,-2 2 0 16,-1-1 0-16,-2-6 0 0,1-2 0 0,-3-4 0 0,-2-1 0 15,-1-2 0-15,-2-2 0 0,-2 0 0 16,0-5 0-16,-2 1 0 0,-4-2 0 16,2-2 0-16,-2-1 0 0,-1 0 0 0,0-6 0 0,-1 3 0 15,1-1 0-15,-1-2 0 0,-1 1 0 0,2 0 0 16,2 1 0-16,-4-5 0 0,1-1-128 16,-1-2 128-16,-3-3 0 0,-2 0 0 0,0 1 0 15,-2 1 0-15,-3-6 0 0,1 1 0 0,-2-4 0 16,1 2 0-16,2 0 0 0,1 1 0 0,0 1 0 15,1 3 0-15,2-1-128 0,0-2 128 0,-5 0 0 0,1 2 0 16,-1 1-144-16,1 0 144 0,-2 1 0 16,4 4 0-16,-1-4-128 0,0 3 128 15,1-4 0-15,3 1 0 0,3 3 0 0,0 2 0 0,2-1-128 0,3 2 128 16,1 4 0-16,-2-3 0 0,0-1 0 0,-1 1-128 0,-1 3 128 0,1 2 0 0,-1 4 0 16,0 3 0-16,1 2-128 0,0 3 128 15,-1 3 0-15,4 1 0 0,1 0 0 16,-1 5 0-16,2 0 0 0,2 6 0 15,1-2-160-15,3 5 160 0,4-4 0 0,-2 7-128 0,2 1 128 16,2 1 0-16,1 2 0 0,4 3-128 0,0 3 128 0,1 3 0 0,4 7 0 16,0 0-160-16,0 0 160 0,0 0 0 0,0 0-160 0,0 0 160 0,4 9-128 0,1 6 128 15,1 3-144-15,3 3 144 16,2 3-160-16,0 5 160 16,3 5 0-16,2 1 0 0,4 1-128 0,1 4 128 15,3 6 0-15,3 1 0 0,2 5 0 0,3 1 0 16,1 1 0-16,3 3 0 0,1 4 0 0,-2-3 0 15,-1 1 0-15,1 0 0 0,-1 0 0 0,2 2 0 0,-1 2 0 0,3 6 0 16,1 0 0-16,2-1 0 0,0 4 0 0,4-1 0 0,-6 0 0 0,2 5 0 0,1 3 0 0,-3-3 0 16,-1-2 0-16,-2 0 0 0,-1-1 0 15,0 0 0-15,0-1 0 0,2 2 0 0,1 2 0 0,0-2 0 16,2-2 144-16,1-2-144 0,-1-2 0 0,1 3 128 16,0 1-128-16,-5-2 0 0,-1 0 128 0,0-4-128 0,-2-2 176 0,2 1-176 15,-1-3 128-15,2 3-128 16,-1-4 0-16,1 1 0 15,-2-6 128-15,0 0-128 0,1-4 0 0,-1-4 0 16,2-4 128-16,-6 0-128 0,-1-2 0 0,1-3 0 0,-6-3 0 16,-1 0 0-16,-2-3 128 0,-2 0-128 0,-1-4 0 0,0-2 0 0,0-3 128 0,-4-1-128 15,-2-2 0-15,0-2 128 0,-2-2-128 16,-1-1 0-16,-3 0 128 0,1-4-128 0,-4 1 0 0,1 1 0 16,-4-14 128-16,2 11-128 0,-2 0 0 0,0-11 0 15,0 0 0-15,0 0-176 0,0 0 0 0,0 0 0 16,0 0-1168-1,0 0-256-15,-8 0-32 0,2-2-16 0,-1-7-1616 0,5-1-320 16</inkml:trace>
  <inkml:trace contextRef="#ctx0" brushRef="#br1" timeOffset="61436.21">28054 18665 4543 0,'0'0'192'0,"0"0"64"0,0 0-256 0,4-10 0 0,-4 10 0 0,5-8 0 16,-5 8 0-16,6-10-256 0,-1 4 48 0,-5 6 16 16,8-10 1280-16,-2 4 272 0,-6 6 48 0,10-7 16 15,-1 2 576-15,-9 5 112 0,10-3 32 0,-10 3 0 16,10-4-480-16,-10 4-112 0,11-2-16 0,-11 2 0 15,11 1-288-15,-11-1-64 0,0 0-16 0,9 0 0 16,-9 0-16-16,0 0 0 0,10 1 0 0,-10-1 0 16,9 2-64-16,-9-2-32 0,0 0 0 0,0 0 0 0,0 0-256 0,9 5-48 15,-9-5-16-15,8 9 0 0,-8-9-208 0,0 0-32 16,-2 9-16-16,0 2 0 0,-5-3-96 0,1 2-32 16,-5-3 0-16,-1 2 0 0,-4-4 0 0,-3 2 0 15,-4 0 0-15,-1 0 0 0,-1 2-32 0,-1-3-16 16,-4-2 0-16,0 3 0 0,-2 0-32 15,-3 0 0-15,-2 1 0 0,-4-4 0 0,-1-2-32 0,-1-2-16 16,1-1 0-16,0 1 0 16,0 0-96-16,1 0-128 0,3-1 176 0,1 0-176 0,2-3 192 0,2-3-192 15,-2 2 192-15,0-1-192 0,-5-4 128 0,2 2-128 0,0-3 0 16,1 2 0-16,0-3 0 0,2 0 0 16,-1-2 0-16,3 1 0 0,4-1 0 0,2 0 0 0,1 4 0 15,3-2 0-15,1 2 0 0,3 1 0 16,1 0 0-16,3 2 0 0,5 2 0 0,-2 0 0 15,1 1 0-15,2 1 0 0,9 3 128 0,-11-1-128 0,11 1 0 0,0 0 0 16,-8 1 128-16,8-1-128 0,0 0 0 0,0 0 0 16,-4 8 0-16,4-8 0 0,1 11 0 0,3 2 0 15,1-4 160-15,2 4-160 0,-1 3 128 0,0 1-128 16,3 1 0-16,-1 1 0 0,-1 1 0 0,2 3 0 16,-1 2 0-16,1-1 0 0,-1 3 0 0,-1 0 0 15,2 5 0-15,-4 1 0 0,0 1 128 0,0-2-128 16,0-1 0-16,-1 4 0 0,-1 2 128 15,-1 1-128-15,0 2 0 0,-2-3 0 0,0-5 144 16,0 0-144-16,-3-2 128 0,2-3-128 0,-2-1 128 0,2-4-128 0,-2 0 176 16,1-2-48-16,-1 1 0 0,1-4 0 0,-1 1-128 15,1-4 0-15,-1-1 144 0,2 0-144 16,1-13 128-16,-3 9-128 0,3-9 128 0,0 0-128 0,0 0 0 0,0 0 0 16,0 0 0-16,0 0 128 0,0 0-128 0,0 0 0 15,0 0 0-15,13 2 0 0,-2-2 0 16,1-1 0-16,-1-2 0 0,1 1-128 15,-12 2 128-15,13-4 0 0,0-1 0 0,3 0 0 0,-1 1 0 0,-1 1 0 16,1 0 0-16,2 0 0 0,-1-2 0 0,0 1 0 16,1 2 0-16,5-1 0 0,0-1 0 0,2 0 0 15,0 2 0-15,3-1 0 0,1 2 0 0,-1 0 0 16,1 0 0-16,0 1-128 0,-1 0 128 0,0 0 0 0,1 0 0 16,0 0 0-16,0 1 0 0,2 1 0 0,1 1 0 15,0-1 0-15,1 4 0 0,0-3 0 16,-1 0 0-16,2 2 0 0,-2 1 0 0,0-1 0 15,1 0 0-15,-6 2 0 0,1-2 0 0,0-1 0 0,-3 1 0 0,0 1 0 16,0-2 0-16,-2 1 0 0,-2 1 0 0,3 1 0 16,-1-2 0-16,-2 2 0 0,0-1 0 0,-1-3 0 15,-2 0 0-15,-2 2 0 0,-1-2 0 16,-2 0 0-16,-1-1 0 0,-11-2 0 0,10 2 0 16,-10-2 0-16,10 3 0 0,-10-3 0 0,0 0 0 0,0 0 0 15,0 0 0-15,0 0 128 0,0 0-128 0,0 0 0 16,0 0 0-16,0 0 144 0,0 0-144 0,0 0 0 15,-2-9 192-15,-1-4-64 0,-1 2 0 16,-1-1-128-16,3-3 192 0,-3 0-64 0,1-3 0 0,0-1-128 16,-1-1 144-16,1-7-144 0,-1 0 0 0,3-6 144 15,-1-4-144-15,3-5 0 0,-2-9 0 0,4 1 0 16,-1-2 0-16,4-1 0 0,0 3 0 0,3 5 0 0,1 2 128 16,0 6-128-16,0 6 0 0,1 1 128 0,-1 3-128 0,0 3 0 15,0 4 0-15,-2 3-176 0,1 3 176 0,0 3 0 16,-2-2 0-16,0 2 0 0,-1 2 0 15,3-1 0-15,-2 2 0 0,-2-1 0 0,1 3 0 16,-5 6 0-16,5-9 0 0,-5 9 0 0,0 0 0 0,0 0 0 16,0 0 0-16,8-7 0 0,-8 7 0 0,0 0 0 15,0 0 0-15,0 0 0 0,0 0 0 0,0 0 0 16,0 0 0-16,0 0 0 0,0 0 0 0,0 0 0 16,0 0 0-16,0 0 0 0,0 0 0 0,-10 0 0 0,-2 2 0 15,1 2 0-15,-1 1 0 0,0 0 0 16,-2-1 0-16,0 1 0 0,-3 2 0 0,1-2 0 15,-3 0 0-15,-2 2 0 0,-2-3 0 0,-2 1 0 16,-3 1 0-16,-1-2 0 0,-2-2 0 0,0 3 0 16,-3-2 0-16,-4 2 128 0,-4-1-128 0,-3-3 0 0,-4 2 0 15,-2-1 0-15,-1 2 0 0,2 1 0 0,-1-1 0 0,4-3 0 16,0 1 0-16,2 0 0 0,3 2 0 0,-2 0 0 16,-2-4 0-16,1-2 0 0,2 2 0 15,-1 0 0-15,2 0 0 0,1 0 0 0,0-2 0 0,5-1 0 16,3-2 0-16,2 3 0 0,3-2 0 0,4-1-128 15,1 1 128-15,1 0 0 0,2 2 0 0,2-2 0 16,0-3 0-16,5 4-160 0,0 0 160 0,3-1 0 16,-1-2 0-16,5 2-128 0,6 4 128 0,0 0 0 15,0 0 0-15,0 0 0 0,0 0-128 0,0 0 128 0,0 0 0 16,0 0 0-16,0 0 0 0,0 0 0 0,0 0 0 16,0 0 0-16,0 0 0 0,0 0 0 0,9 9 0 0,0-1-128 15,-3 2 128-15,2-1 0 0,0 3 0 0,0 4 0 16,0 2-128-16,1 1 128 0,0 1 0 15,-2 2 0-15,1 3 0 0,0 3 0 0,-2 4 0 0,0-1 0 16,1 1 0-16,-1 1 0 0,0 0 0 0,2 2-128 16,-2 0 128-16,1 0 0 0,-1-5 0 15,1-1 0-15,-2 1 0 0,0-6 0 0,1 0 0 0,-2-4 0 16,0-2 0-16,-2 0 0 0,1-2 0 0,-1-3 0 16,1-2 0-16,1 1 0 0,-2-3 0 0,-2-9 0 15,3 11 0-15,-3-11 0 0,0 0 0 0,0 0 128 0,0 0-128 0,0 0 0 16,0 0 0-16,0 0 0 0,0 0 0 0,0 0 0 15,0 0 0-15,0 0 0 16,0 0 0-16,10-2 0 0,-10 2 0 0,0 0 0 0,11-5 0 0,-11 5 0 16,0 0 0-16,0 0 0 0,12-7 0 0,-1 3 0 15,-1-1 0-15,2 0 0 0,-2 0 0 0,1-1 0 16,1-2 0-16,-1 4 0 0,2-1 0 0,1 1 0 16,-1-1 0-16,3 2 0 0,0-3-128 0,0 1 128 15,2 4 0-15,2 0 0 0,3 0 0 0,-3-1 0 16,2 2 0-16,3 0 0 0,2 2 0 0,-1-2 0 15,-2-3 0-15,-1 2 0 0,1-2 0 0,1 2 0 16,1 1 0-16,0 1 0 0,1 2 0 0,0-2 0 0,2 3 0 16,1 2 0-16,1 1 0 0,1-1 0 15,1 2 0-15,0-1-128 0,0 5 128 0,0-3 0 0,0 1 0 16,-3-4 0-16,0 2 0 0,-4-2 0 0,0 2 0 16,0-1 0-16,2-3 0 0,-1 2 0 0,-3 2 0 0,2-4 0 15,-1 1 0-15,-1 0 0 16,0-2 0-16,1-2 0 0,-3-2 0 0,1 1 0 0,-1 0 0 0,0 0 0 15,-1-3 0-15,0 3 0 0,-6-2 0 0,1 0 0 16,-2 0-128-16,-1 0 128 0,-3 1 0 0,0 0 0 16,-10 1 0-16,0 0 0 0,8-3 0 0,-8 3 0 15,0 0 0-15,0 0 0 0,0 0 0 0,0 0 0 16,-5-12 0-16,-1 4 0 0,-3-2 0 0,0 1 176 16,-1-4-176-16,-1 1 160 0,-1 0 0 0,-2-3 0 15,0-3 0-15,0-4 0 0,0-4-160 0,-2-6 192 16,4-6-192-16,0-3 192 15,0-7-64-15,-1-4 0 0,-1-3 0 0,2 0 0 0,2 1 80 0,0 4 16 16,4 6 0-16,-1 4 0 0,0 6 0 0,2 2 0 0,0 6 0 0,1 0 0 16,-1 6-224-16,0 1 144 0,0 1-144 0,1 1 128 15,0 1-128-15,-1 3-256 0,1 4 64 16,3-5 16 0,1-1-1328-16,2 0-272 0,1-2-48 0,3-2-18592 0</inkml:trace>
  <inkml:trace contextRef="#ctx0" brushRef="#br1" timeOffset="63294.54">17144 4865 16703 0,'-13'-6'736'0,"5"4"160"16,8 2-720-16,-11 2-176 0,1-1 0 0,1 0 0 0,0-3 848 0,0 0 144 16,0 2 32-16,9 0 0 0,-9 0-112 0,9 0-16 15,0 0 0-15,0 0 0 0,0 0 0 0,0 0 0 16,0 0 0-16,0 0 0 0,0 0-320 0,0 0-64 16,12-5 0-16,0 3-16 0,5-6-176 0,1 4-16 15,1 3-16-15,7-1 0 0,1-5-80 0,6 0-16 0,0 0 0 16,3-2 0-16,3 3 64 0,-1-4 16 15,3 1 0-15,1-3 0 0,2 5 80 0,-2-3 16 16,2 2 0-16,-1 0 0 0,0 3-112 0,-2 3 0 0,-1-2-16 0,2-2 0 16,-1-2-96-16,-2 3-16 0,-7-1 0 0,-1 0 0 15,-6 4 128-15,1-1 0 0,-6 1 16 16,-2-1 0-16,-4 2-80 0,-3 1 0 0,-11 0-16 0,9 0 0 16,-9 0-48-16,0 0 0 0,0 0 0 0,0 0 0 15,-6 8 160-15,-7-2 32 0,-2 2 0 0,-7-2 0 16,-3 0-112-16,-6 2-16 0,-4-4 0 0,-4 2 0 15,-1 4-64-15,-2-5 0 0,-3-1-128 0,5 0 192 16,-1-3-32-16,-1 2-16 0,-1-1 0 0,2 1 0 16,2-1-16-16,2 1-128 0,1 2 192 0,3-4-64 15,1-2-128-15,7 0 0 0,0-4 0 0,4 5 0 16,3 5 0-16,6-1 128 0,-1-4-128 0,3-2 0 16,2 0 0-16,8 2 0 0,0 0 0 0,0 0 0 0,-5-8 128 15,5 8-128-15,5-6 0 0,5 2 128 0,3 0-128 16,4 2 128-16,2-2-128 0,5 3 128 0,4-3-128 0,2-1 0 15,6 0 0-15,0 1 128 0,6 0-128 0,-1-1 0 16,3 2 0-16,-2 1 0 0,1-5 0 0,1 0 0 16,2 0 128-16,1 4-128 0,0-5 0 15,-1 2 0-15,-3 1 0 0,-3-3 0 0,-5 3 0 0,-3 1 0 16,-3 0 0-16,-3 0 0 0,-7 3 0 0,-4 1 0 16,-4 0 0-16,-11 0 0 0,0 0 0 0,0 0 0 15,0 0 0-15,-7 8 0 0,-6-3 0 16,-6 1 0-16,-7 2 144 0,-7-2-144 0,-3 6 0 0,-5-3 144 15,-5 2-144-15,-1-3 0 0,0 2 192 0,-1-3-64 16,-3 2 0-16,3-1-128 0,2 1 304 0,0-3-48 0,2 4-16 16,3-3 0-16,3-2-112 0,2 0-128 0,2-4 176 15,5 3-176-15,5 0 128 0,6 0-128 16,5-4 0-16,4-2 0 0,9 2 128 0,0 0-128 16,0 0 0-16,0 0 0 0,12-7 0 0,7-2 0 0,6 1 0 15,6-1 0-15,4-1 0 0,5-1 0 0,4 2 0 0,2 0 0 16,1 2 0-16,1 0 0 0,3 1 0 0,2 0 0 15,-2 0 0-15,1 1 0 0,-1 1 0 0,-1 2 0 16,-3-5 0-16,-1 3 0 0,-3 1 0 0,-4 0 0 16,-5 2 0-16,-2 0 0 0,-5-2 0 0,-3 0 0 15,-4 2 0-15,-4 0 0 0,-5-2 0 16,-11 3 0-16,0 0 0 0,0 0 0 16,0 0 0-16,-9 4 0 0,-6 0 0 0,-3 0 0 0,-6 0 0 0,-5 1 0 15,-4 2 0-15,-4 1 0 0,-8 3 0 0,-3-2 0 0,-5 1 0 0,-3-1 0 16,-1 2 0-16,-1-5 0 0,1 4 128 15,0-2-128-15,4 3 0 0,2-3 0 0,-1-2 0 16,5-2 0-16,2 1 0 0,6 1 0 0,4-2 128 0,7-1-128 16,6-1 0-16,5 1 0 0,4-2 0 15,13-1 0-15,0 0 0 0,0 0 0 0,0 0 0 0,17-2 0 16,3-2 0-16,6-3 0 0,8 0 0 0,5 2 0 16,6-3 0-16,2 0 0 0,1 1 0 0,4-2 0 15,3 3 0-15,0-3 0 0,3 4 0 0,1-2 0 16,-2-2 0-16,-3 4 0 0,-3-1 0 0,-4 2 0 15,-5 0 0-15,-6 3 0 0,-6 0 144 0,-6 2-144 16,-6 0 0-16,-6 2 144 0,-12-3-144 0,0 0 0 0,0 0 0 16,-17 10 0-16,-6-2 0 0,-9 3 0 0,-7-1 0 15,-9 5 128-15,-4 2-352 0,-11 2-80 0,-4 1-16 16,-5-1-18352-16</inkml:trace>
  <inkml:trace contextRef="#ctx0" brushRef="#br1" timeOffset="67447.67">24814 14654 2751 0,'0'0'256'0,"0"0"-256"0,0 0 0 0,6-7 0 16,-6 7 1344-16,0 0 240 0,10-4 32 0,-10 4 16 15,8-11-736-15,-1 3-128 0,-7 8-48 0,9-10 0 16,-1 3 0-16,0-4 0 0,-2 5 0 0,4-2 0 16,-10 8 32-16,12-7 0 0,-2-3 0 0,-1 3 0 15,-9 7-96-15,10-5-16 0,-10 5 0 0,11-7 0 16,-11 7-32-16,12-4-16 0,-12 4 0 0,10-4 0 15,-10 4-16-15,0 0-16 0,9-6 0 0,-9 6 0 0,0 0-144 0,0 0-32 16,6-8 0-16,-6 8 0 0,0 0-96 0,0 0-32 16,0 0 0-16,0 0 0 0,0 0 112 0,-10 0 16 15,0 2 0-15,-3-2 0 0,-1 0 32 0,-2 3 16 16,-2 0 0-16,-3 2 0 0,-2-2 80 0,1 1 0 16,0-1 16-16,-7 1 0 0,-4 4-32 0,-2-4-16 15,-1 0 0-15,-3 1 0 0,-3-2-160 0,0-1-16 16,-1 1-16-16,0-2 0 0,-3-1-288 0,2 0 160 15,-1 0-160-15,0 1 128 0,-5 2 0 0,-2-4 0 16,-5-3 0-16,3 1 0 0,1 2-128 0,1-2 0 0,-4 1 0 0,2-1-176 16,5 6 176-16,-3-1 0 0,-4 2 0 15,1-5 0-15,-7-3 0 0,3 0 0 0,0 3 0 0,1 1 0 16,0 1 0-16,0 2 0 0,-2-2 0 16,-1 0 0-16,-4 3 192 0,0-1-16 0,0-4-16 15,3 1 0-15,1 0-160 0,0 2 0 0,1 3-192 0,-2-1 192 16,-3-9 0-16,0 1 0 0,2 0 0 0,0 3 0 15,0-4 0-15,2 0 0 0,2 0 0 0,0 2 0 16,-2-2 128-16,-2-1-128 0,1 1 0 0,1-4 128 16,3 1 0-16,0 2-128 0,1-2 192 0,0 3-64 15,0-4-128-15,1 3 0 0,2 1 0 0,2-3 0 16,0 1 0-16,1-4 0 0,2 4 0 0,1 0 0 16,-1 1 0-16,1 1 0 0,1 0 128 0,0-3-128 15,1 2 0-15,2 1 0 0,0-4 0 0,4 3 0 16,-2-5 0-16,4 5 0 0,1 0 0 0,1 1 128 15,1-1-128-15,-1 4 0 0,2-1 0 0,-1-3 0 16,0 1 0-16,-1 2 0 0,2 1 0 0,1-1 0 0,0 1 0 16,1 1 0-16,1-2 0 0,4 0 0 0,-3 1 0 0,4 2 0 15,-1 0 0-15,-1 0 0 0,-1 0 0 0,2 0 128 16,2 0-128-16,0 0 0 0,3 0 0 0,-1 1 0 16,1 0 0-16,-1 2 0 0,-1-2 0 0,1 2 0 15,2 1 0-15,0-1 0 0,1 0 0 0,1 1 0 16,0 2 0-16,0-1 128 0,1-2-128 0,0 2 0 15,2-1 0-15,2 1 0 0,1-3 0 0,1 2 0 16,4-1 128-16,-3 0-128 0,4 3 0 0,7-6 0 16,-9 3 144-16,1 2-144 0,8-5 128 0,0 0-128 0,0 0 128 15,0 0-128-15,0 0 0 0,0 0 128 16,0 0-128-16,0 0 0 0,0 0 0 0,0 0 144 0,0 0-144 0,17 3 0 16,-2 1 144-16,5-3-144 0,-2 0 0 15,2-1 144-15,6-1-144 0,2 1 0 0,1 0 0 0,4-1 0 16,4-2 0-16,1 1 0 0,2-2 0 0,3 1 0 15,4 2 0-15,1 1 0 0,2 0 128 0,4 0-128 16,5 1 0-16,3 1 0 0,2-1 0 0,2-1 128 16,1-1-128-16,4 1 128 0,2 1-128 0,4-1 128 15,5 0-128-15,-1 0 0 0,-1-1 0 0,0 1 128 16,1 2-128-16,3 1 0 0,3-2 0 0,2 0 0 16,0-1 0-16,0 4 0 0,-2-1 0 0,4-1 0 15,0 1 0-15,-2-1 0 0,-4 1 0 0,2 2 0 16,1-1 0-16,-1-3 128 0,2 1-128 0,-2 1 0 15,-5 0 0-15,0 0 0 0,-4-1 0 0,2 0 0 16,2 1 0-16,-3 1 0 0,-2-2 128 0,-2 3-128 0,-2-2 0 0,-1 1 0 16,1 4 0-16,-1-1 0 0,-2-5 0 0,-1 2 0 15,-7 0 0-15,0 1 0 0,0-1 0 0,1-2 0 16,-1 0 0-16,-1 3 0 0,-1 2 0 0,-2-3 0 16,-1 1 0-16,-2-2 0 0,-2 1 0 15,0 1 0-15,-3-1 0 0,1 1 0 0,1-3 0 0,-1-1 0 16,0-2 0-16,-1 1 0 0,-1 0 0 0,-6-2 0 15,-1-1 0-15,-2 2 0 0,-2 1 0 0,-1 1 0 16,-3-1 0-16,-2 1 0 0,0-1 0 0,-4 0 0 16,-2 0 0-16,-2 0 0 0,-3 0 0 0,-3 0 0 15,-6-1 0-15,1 1 0 0,-13 0 192 0,0 0-64 0,0 0 0 16,0 0 0-16,0 0-128 0,0 0 0 0,-10 0-192 0,-4 0 192 16,-3-1 0-16,-3 1 0 0,-2 1 0 15,-4 0 0-15,-4-1 0 0,-1-1 0 0,-4 4 0 0,0-3 0 16,-1 0 0-16,-3 2 0 0,-8 1 0 0,0-1 0 15,-4-1 0-15,-4-1 0 16,-2-1 0-16,-1 0 0 0,-2 1 0 0,-2 2 0 0,-1 1 0 0,-4 0 0 16,-6-5 0-16,-2 1 0 0,-2-2 0 0,-2 3 0 15,0 0 0-15,-1 2 0 0,-5 0 0 0,-3-2 0 16,-3-1 0-16,1 0 0 0,-1 1 0 0,-2 0 128 16,-4-2-128-16,-1 2 0 0,0 0 0 0,1-1 0 15,2 0 0-15,-3 0 0 0,-4-2 0 0,2 1 0 16,0 0 0-16,-1 2 0 0,1 0 0 0,-2 0 0 15,0 0 0-15,2 2 128 0,1-2-128 0,0 2 0 16,-2-1 0-16,5-1 128 0,3-3-128 0,0 0 0 0,0 1 0 16,0-1 0-16,2 0 0 0,1 0 0 15,2-2 0-15,3 2 128 0,1 0-128 0,1 2 0 16,1 1 0-16,3-1 0 0,4 0 0 0,4-1 0 0,1 2 0 0,2 0 128 16,4-1-128-16,-1 0 0 0,2 0 0 15,6 1 0-15,4 0 128 0,1 0-128 0,2-3 0 0,2 3 0 16,3 0 0-16,3 3 0 0,2 0 0 0,2 0 0 15,2-3 0-15,4 2 0 0,3 4 0 0,4 0 0 16,0-2 0-16,5-3 0 0,2 0 0 0,3 3 0 16,4 2 0-16,2-1 0 0,1-5 0 0,8 0 0 15,0 0 0-15,0 0 0 0,0 0 0 0,3 8 0 16,-3-8 0-16,11 8 0 0,3-2 0 0,6 2 0 16,3-3 0-16,4-1 0 0,5-4 0 0,2 0 0 15,4 0 0-15,5-2 0 0,3 0 0 0,4 1 0 16,2-1 0-16,4 4 0 0,3-1 0 0,6-2 0 15,3-3 0-15,2-1 0 0,1 2 0 0,4 2 0 0,0 0 0 16,7-1 128-16,6 0-128 0,-3-5 0 0,2 6 0 0,-2-1 128 16,0-2-128-16,5 1 0 0,4-1 0 0,0 1 0 15,-2 0 0-15,1 2 0 16,-2 0 128-16,3-1-128 0,3 1 0 0,1 1 0 16,-2 1 0-16,4 1 0 0,-1 0 0 0,-1 1 0 15,-3-1 0-15,3 1 0 0,0-2 0 0,3 1 0 16,1 0 0-16,0 0 0 0,-7 1 0 0,3-1 0 0,2 3 0 0,-2-2 0 15,1-2 0-15,-3-1 0 0,-2 0 0 0,2 3 0 16,-2 2 0-16,-1 1 0 0,-3-3 0 16,-3-1 0-16,-3-3 0 0,0 4 0 15,0 0 0-15,-4 3 0 0,-1-4 0 0,-6-1 0 0,-4-2 0 16,-2 4 0-16,-2-1 0 0,-1 3 0 0,-2 2 0 16,-5-2 0-16,0-3 0 0,-7 1 0 0,-2-2 0 15,-5-1 0-15,-6-1 0 0,-4-1 0 0,0 1 0 0,-5-1 0 16,-4 0 0-16,-3-1 0 0,-5-4 0 0,-2 5 0 15,-2 2 0-15,-12 0 128 0,0 0-128 0,0 0 0 0,0 0 0 0,0 0 0 16,0 0 0-16,0 0 0 0,-13-5 0 0,-2 0 0 16,-3-1 0-16,-4 4 0 0,-2-2 0 0,-1 2 0 15,-2-2 0-15,-3 0 0 0,-5 4 0 0,-2 0 0 16,-1-3 0-16,-5 1 0 0,-4-1-128 0,-1 3 128 16,-2 0 0-16,1-2 0 0,-4-5 0 0,1 4 0 15,-2 1 0-15,-5 1 0 0,-2-2 0 0,-4-3 0 16,-5-4-144-16,3 5 144 0,-3 0 0 15,-1 4 0-15,-4-2 0 0,-4-1 144 0,-3-1-144 0,-4 0 0 16,0 1-160-16,1 0 160 0,-2-1 0 0,-2 0 0 0,-5 1 0 0,0 1 0 16,1 0 0-16,-1 1 0 15,-2 0 0-15,-5-2 0 0,-2 2 0 16,2-1 0-16,0 2 0 0,-2 1 0 0,-2 1 0 0,1 1 0 16,1-1 0-16,1 1 0 0,2-2 0 0,2 3 0 0,4 1 0 15,1-4 0-15,3-3 0 0,1 3 0 0,-2 0 0 16,4 2 0-16,1-2 0 0,5 0 0 0,1 0 0 0,5 2 0 15,3 2 0-15,2 1 0 0,2 0 0 0,6-1 0 16,4-3 0-16,4-1 0 0,5 1 0 0,5 1 0 16,4-2 0-16,7 1 0 0,6 0 0 0,4 0 0 15,3 6 0-15,6-5 0 0,5-2 0 16,9 0 0-16,-6 4 0 0,6-4 0 0,0 0 0 0,0 0-144 16,13 1-16-16,5 1 0 0,3-2 0 0,7-2 0 15,5 1 160-15,4 0-128 0,2 0 128 0,8-1-128 0,5 5 128 16,5-4 0-16,6-3 0 0,0-3 0 15,2 6 0-15,4-1 0 0,2 0 0 0,5 1 0 0,7-3 0 16,3-1 0-16,2-1 0 0,-1 1 0 0,1-3 0 16,6 3 0-16,7 1 0 0,-1-1 0 15,-1-1 0-15,4 2 0 0,0 0 0 0,0 0 0 0,-2-1 0 16,0 3 0-16,3-1 0 0,3 2 0 0,1-2 0 0,-3 1 0 16,-6 1 0-16,2-3 0 0,2 2 0 0,-1 1 0 15,-4-1 0-15,-3 0 0 0,-1 1 0 0,-1 2 0 16,0 2 0-16,-5-1 0 15,-5 1 0-15,-2 1-128 0,-4-2 128 0,-3 2 0 16,-2 3 0-16,-3 1 0 0,-3 0 0 0,-6-2 0 0,-6-3 0 0,-4 0 0 0,-8 2 0 16,-3 2 0-16,-3 0 0 0,-4-1 0 0,-6 0 0 15,-3-2 0-15,-4 5 0 0,-3 1 0 0,-7-2 0 0,-4 1-128 16,-5-9 128-16,0 0 0 0,-7 12 0 0,-4-4 0 16,-3-4 0-16,-8-2 0 15,-3 3-128-15,-3-1 128 0,-3 1 0 16,-6-1 0-16,-5-5 0 0,-6 5 0 0,-5 0 0 0,-7-2 0 15,-3-2 0-15,-6-1 128 0,-1 0-128 0,-4 1 0 0,-3 0 128 0,-6 0-128 16,-7-3 0-16,0 2 128 16,-3 1-128-16,-1 1 0 0,-3 0 128 15,-3-3-128-15,-5-6 128 0,1 4-128 0,0 7 0 16,-3-4 144-16,-5-5-144 0,1-1 0 0,-1 3 128 0,-3 1-128 0,-4 2 0 0,-2-4 0 16,0-2 144-16,0 3-144 0,-2 2 0 15,4 0 144-15,-1-4-144 0,1 2 0 16,-1 0 0-16,5 4 0 0,1 0 0 15,4 0 0-15,2-1 0 0,4-1 0 16,3 1 0-16,7 1 0 0,4 0 0 0,7 1 0 0,6-3 0 16,5 3 0-16,5 2 128 0,4-3-128 0,4-3 0 0,8 1 0 15,9-2 0-15,7 2 0 0,3 1 0 0,10-1-256 0,2-1 64 16,10 1 16-16,10 2-304 0,0 0-64 0,0 0-16 0,0 0 0 16,18-9-2112-16,6 2-416 0</inkml:trace>
  <inkml:trace contextRef="#ctx0" brushRef="#br1" timeOffset="71992.45">22212 14346 6447 0,'0'0'272'15,"0"0"80"-15,0 0-352 0,0 0 0 0,0 0 0 0,0 0 0 0,0 0 1280 0,0 0 192 16,0 0 48-16,0 0 0 0,0-10-752 0,0 1-128 16,2 0-48-16,-2 1 0 0,0 1 80 0,3-3 16 15,2-1 0-15,0 1 0 0,0-4-160 0,1 2-16 16,2-1-16-16,1-4 0 0,0 0-32 0,2-1 0 15,1-1 0-15,0-4 0 0,0-4-128 0,2 2-16 16,2-1-16-16,1 0 0 0,-2-6 144 0,3-1 16 16,3 1 16-16,1 1 0 0,1 2-112 0,2-3-32 15,1 2 0-15,-2 1 0 0,-1-3-16 0,1 1 0 0,-1 0 0 0,-2-1 0 16,4-2-64-16,-1-1 0 0,1 0-16 16,2-1 0-16,3 0-112 0,3 1-128 0,3-2 176 0,2 0-176 15,3-1 128-15,1 0-128 0,1 2 0 16,-1-1 0-16,-1-1 0 0,-1 1 0 0,-3 1 128 0,0-3-128 15,2 3 176-15,1-1-32 16,2 2 0-16,4 2 0 0,1-2 64 0,2 0 16 0,3 2 0 0,-1 4 0 16,-3-1-224-16,1 2 144 0,-2 1-144 0,0-1 128 15,0 1-128-15,1 1 0 0,2 4 144 0,2 0-144 16,2 0 0-16,0-1 128 0,-2 1-128 0,-4 2 0 16,-3-1 0-16,-1 4 0 0,-2-1 0 0,1 3 0 15,2 2 0-15,-2 0 128 0,0-1-128 0,1 3 0 16,-1 2 0-16,0-3 0 0,-4 2 0 0,-2-1 0 15,-1 1 0-15,-2 2 0 0,1-2 0 0,-1 2 0 16,0-3 0-16,2 2 144 0,1-3-144 0,2 6 160 0,4-2-32 16,-2 3-128-16,2 2 192 0,-1-1-64 0,-1 0-128 15,-2 1 192-15,-5 1-192 0,1 1 192 0,0-1-192 16,0 2 0-16,-2 3 0 0,1-3 128 0,-1 0-128 16,1 2 160-16,1 1-160 0,-2 1 160 0,1 0-160 0,-1-2 0 15,-1 2 0-15,-3 0 0 0,-1 2 0 0,-4-3 0 16,-2-1 0-16,-2 1 0 0,-1-2 176 0,0-2-48 15,0 1-128-15,-1 2 192 0,0 2 32 0,-1 0 0 16,-2 0 0-16,0 1 0 0,2 0-96 0,-2-1-128 16,-1-2 176-16,0 1-176 0,-1-1 160 0,1 2-160 15,-3 0 128-15,-1 0-128 0,0-3 0 0,-10-1 0 16,10 4 0-16,-1 0 0 0,0-1 128 0,-9-3-128 16,0 0 128-16,10 2-128 0,-10-2 0 0,9 2 0 15,-9-2 128-15,0 0-128 0,0 0 0 0,0 0 0 0,0 0 0 0,0 0 128 16,0 0-128-16,0 0 192 0,0 0-192 15,0 0 192-15,0 0-64 0,0 0-128 0,-7-2 192 0,-1-2-64 16,-1 1-128-16,-2 1 128 0,-2-2-128 0,-1 4 128 16,-1-3-128-16,0 1 0 15,-3-3 0-15,1 2 128 0,-3 1-128 0,2 0 0 0,-2 1 0 16,-3 1 0-16,-1-2 0 0,-2 0 0 16,-2 1 0-16,-3 0 0 0,-6-2 0 0,-4 3 0 15,-2 0 0-15,-2 0 0 0,0-1-208 0,-2 1 80 0,1 1 128 0,0-1-208 16,0 0 208-16,-1 0-192 0,-5 3 192 15,-4 1-192-15,-6-2 192 0,-2 5 0 0,-1 0-160 0,3 2 160 16,0 4-160-16,1 2 160 0,-1-4-208 0,-6 3 80 16,-2 2 128-16,2 0 0 0,-1 1 0 0,4 1 0 15,3 1 0-15,2 2 0 0,0 2 0 0,-2 1 0 16,-4-2 0-16,-1 3 144 0,3 3-144 16,2 3 0-16,2-3 0 0,2 5 0 0,2 4 0 15,-3 2 0-15,-2 3 128 0,0-3-128 0,0 2 0 0,4 2 0 0,2-1 192 16,2 1-64-16,1 2 0 0,4-3-128 0,1 1 272 15,-1-2-48-15,0-3-16 0,0 1 0 0,0 1 16 0,-1-1 0 16,3-2 0-16,5 0 0 0,2-2 16 0,4 1 0 16,1-2 0-16,3 2 0 0,3-4-48 15,0-2-16-15,4-1 0 0,1-4 0 0,0 0-176 16,3-3 128-16,2-3-128 0,3-2 128 16,2 0-128-16,2-2 0 0,0-1 0 0,3-4 128 0,-1-3-128 15,9-7 0-15,-5 7 0 0,5-7 0 0,0 0 0 0,0 0 0 0,0 0 128 16,0 0-128-16,0 0 0 0,0 0 0 0,10-9 0 15,1 1 0-15,-3-5 0 0,2 0 0 16,1 2 144-16,3-5-144 0,0 0 0 16,3-1 0-16,1-2 0 0,1-2 128 0,-1-3-128 0,1 1 0 0,1 1 0 0,2-3 0 15,-1-1 0-15,5-3 0 0,2 1 0 0,2-2 0 16,6 2 0-16,3-4 0 16,0-1 0-16,7-3 0 0,5 1 0 0,1-2 0 15,-2-1 0-15,3-2 0 0,-1-3 0 0,9 4 0 0,3-2 0 0,3-2 0 16,7-1 0-16,0 0 0 0,-1 1 0 15,2-2 0-15,3 1 0 16,5 4 0-16,3 2 0 0,0-1 0 16,-2-1 0-16,-1 1 0 0,0 2 0 0,3 0 0 0,6 4 0 0,-4 1 0 0,-2 5 0 15,-4 0 0-15,0 5 0 0,0 2-128 0,1 1 128 0,-2 2 0 0,-4 2 0 16,-5 2 0-16,-2 4 0 0,-4-2 0 16,-4 5 0-16,-1-1 0 0,-1 5 0 0,-3 2 0 0,-3 1 0 0,-6 3 0 15,-6-2 0-15,-5 2 0 16,-7 1 0-16,-3 3 0 0,-7-2 0 0,-2 2-128 15,-3 1-768-15,-2 0-160 16,-5 0-32-16,-8-9-13824 0</inkml:trace>
  <inkml:trace contextRef="#ctx0" brushRef="#br1" timeOffset="73280.39">26680 11895 3679 0,'0'0'320'0,"-12"0"-320"0,2 0 0 0,0-2 0 0,1-1 2208 0,-2-1 368 0,3 2 80 0,8 2 16 16,-8-4-1264-16,8 4-256 0,0 0-64 0,0 0 0 15,0 0 0-15,0 0-16 0,0 0 0 0,0 0 0 16,3-8-304-16,-3 8-64 0,0 0-16 0,11-3 0 16,-1 0-144-16,2 3-32 0,-1 3 0 0,1 2 0 15,0-1-48-15,0 1-16 0,1 2 0 0,-1 2 0 16,1 4-80-16,2-2-32 0,4 3 0 0,-1 4 0 0,-1 2 48 16,-1 3 0-16,-1-1 0 0,2 1 0 15,2 2-64-15,-1-1-16 0,0 2 0 0,1 2 0 16,1 2-48-16,3 1 0 0,0 2 0 0,1 2 0 0,3 2-112 0,-3 0-16 15,0-1-128-15,0 2 192 0,0 4-192 0,0-3 0 16,1 3 128-16,-1 0-128 0,-1-3 128 16,-1 1-128-16,-1 1 176 0,-2 4-176 15,-1-1 320-15,-1 3-32 0,1-4-16 0,-1 4 0 0,-3 2-80 0,4 0 0 16,-3-2-16-16,0 1 0 0,0-4 16 0,2 4 0 16,1 2 0-16,-1-3 0 0,0 0 0 0,2 2 0 15,-1-2 0-15,1 1 0 0,0-1-32 0,-1-4 0 16,-2 2 0-16,1-2 0 0,-1 3-16 0,1 0 0 0,-2 3 0 15,0-3 0-15,-1 1-144 0,0 2 192 0,-1-3-192 16,0 3 192-16,-3 0-192 0,0-1 192 0,-4-3-192 16,1 2 192-16,-1-1-192 0,-1 1 128 15,-2 1-128-15,-1 2 128 0,1 0-128 0,-3 3 0 16,-1-1 0-16,-3 0 128 0,-1 1-128 0,-2 1 0 0,-2-4 144 16,1 2-144-16,-1-1 128 0,-3-1-128 0,-3 1 128 0,1 1-128 15,-1 2 160-15,-2 0-32 0,-1-2-128 0,1 1 192 16,-2-1-64-16,-1 1 0 0,1-4-128 0,0-1 192 15,0 5 64-15,1-5 0 0,1 0 0 0,0-3 0 16,-1 3 0-16,2-4 16 0,1 2 0 0,-2-1 0 16,1-2-96-16,0-1-32 0,2 4 0 0,-2-3 0 15,1 1-144-15,-2-3 0 0,-1-4 144 0,0 0-144 0,1-2 0 16,-1 0 144-16,0 0-144 0,-1 0 0 16,0-1 128-16,-1-4-128 0,0 1 0 15,3-1 0-15,-1-2 144 0,0 2-144 0,0 0 0 16,0-3 144-16,-1 1-144 0,3-4 128 0,1 3-128 0,-2-5 128 0,4-2-128 0,-1 0 0 15,-1 0 0-15,2 1 0 0,-1-4 128 0,3 1-128 16,-2 0 0-16,2-3 128 0,-1-1-128 0,2 1 0 16,1-2 0-16,0 0 128 0,-1-2-128 0,0 2 160 15,1-4-160-15,0 2 160 0,-1-4-32 16,1 0 0-16,2 0 0 0,-2-2 0 0,2 1-128 0,1-1 128 16,6-5-128-16,-6 4 128 0,6-4-128 0,0 0 0 15,0 0 144-15,0 0-144 0,0 0 0 0,0 0 128 16,0 0-128-16,0 0 0 0,0 0 0 0,7-9-192 0,2-2 32 15,3-2 0 1,0-2-2160-16,1-3-432 0</inkml:trace>
  <inkml:trace contextRef="#ctx0" brushRef="#br1" timeOffset="75589.92">22864 14586 9215 0,'0'0'816'0,"-7"-2"-656"16,7 2-160-16,-10-3 0 0,3 1 1088 0,-4 0 176 15,4 1 32-15,-1 0 16 0,-1 1-240 0,2-2-48 16,-2 2-16-16,9 0 0 0,-9 0 16 0,9 0 0 15,-9 2 0-15,9-2 0 0,-10 2-32 0,2 2 0 0,8-4 0 0,0 0 0 16,-7 9-304-16,7-9-64 0,-6 6-16 0,6-6 0 16,-3 14-208-16,1-2-32 0,2 3-16 0,4 2 0 15,3 0 32-15,1 2 0 0,3 0 0 0,0 4 0 16,0 2-112-16,2 1-16 0,2 1 0 0,3 2 0 16,1-1-64-16,4 3-32 0,-1-3 0 0,3 1 0 15,2 3-160-15,1-4 160 0,0 2-160 0,1 2 160 16,0 0-32-16,2-2-128 0,-3-2 192 0,-2 3-64 15,0-2 96-15,-1 1 16 0,2 0 0 0,1-2 0 16,1 1 0-16,2-1 0 0,0 2 0 0,4-1 0 16,-1-2-64-16,2 2-16 0,2-1 0 0,0 0 0 15,-1 2-32-15,1-4 0 0,-2 3 0 0,-1-6 0 16,-2-1 0-16,0 2-128 0,2-1 192 0,1 0-64 0,3-2-128 16,1 2 160-16,2-4-160 0,1 3 160 0,2-2-160 0,1-1 0 15,-3 0 144-15,-2 1-144 0,-3-1 128 0,-1 1-128 16,-1-2 160-16,0-2-160 0,-2 0 240 0,2-1-48 15,0 0-16-15,0 0 0 0,1-3-48 0,1 0-128 16,0 2 192-16,-1-3-64 0,0 1-128 0,-2 0 128 16,-4-6-128-16,1 2 128 0,-1-4-128 0,-3-2 160 15,1-1-160-15,0-1 160 0,0-1-160 0,2-1 160 16,-1 0-160-16,1-3 160 0,-2 0-160 0,3 0 0 16,-2-5 144-16,1 3-144 0,-1 4 0 0,0-5 128 15,-2 0-128-15,-2 0 0 0,0 0 0 0,-2 2 128 16,-4-3-128-16,3 2 0 0,-4-2 0 0,1 3 0 0,-1-3 0 15,1 3 0-15,-4 1 0 0,-1-4 0 0,-1 4 0 0,3 1 128 16,-2-2-128-16,-1 0 0 0,-2 3 0 0,-1-1 0 16,-1 1 0-16,-10 3 0 0,10-4 0 0,-10 4 0 15,12-2 0-15,-12 2 0 0,0 0 0 0,9-1 0 16,-9 1 0-16,0 0 0 0,0 0 0 0,0 0 0 16,0 0 0-16,0 0 0 0,0 0 0 0,0 0 128 15,0 0-128-15,-7 9 0 0,-2-4 0 0,0 1 128 16,1 0-128-16,-3-2 0 0,-1 1 0 0,0 0 0 15,0 0 0-15,0-1 0 0,2 0 0 0,-1 1 0 16,-3 0 0-16,0 0 0 0,0 0 0 0,0 2 0 16,-2-2 0-16,4 1 0 0,-5 1 0 0,3-2 128 15,-2-2-128-15,-1 1 0 0,-2 3 0 0,-1-4 0 16,-2 1 0-16,-1 0 0 0,-1-1 0 0,-3 2 0 16,-3-2 0-16,-1-1 0 0,0-2 0 0,-3-2 0 15,-1 5 0-15,2-2 0 0,-1-1 0 0,-1-1 0 0,1 0 0 16,-2-1 0-16,-1 2 0 0,-2-2 128 0,-7-4-128 0,0 1 0 15,-2-1 0-15,1-2 0 0,1 0 0 0,-1-2 0 16,2 1 0-16,1-3 0 0,4 3 0 0,-2-3 0 16,0-2 0-16,-1-3 128 0,-3-2-128 0,-1 0 0 15,-3 0 0-15,1 0 0 0,0-1 0 0,4 1 0 16,0-2 0-16,4 2 0 0,5 0 0 0,-3-2 0 16,0-1 0-16,1-1 0 0,-2-1 0 0,1-5 0 15,0-3 0-15,-1-2 0 0,3 1 0 0,2 1 0 16,-1-1 0-16,3-2 0 0,-2-1 0 0,4 1 0 15,2 0 0-15,1 0 0 0,1 1 0 0,1 3 0 0,-1 3 0 16,0-1-128-16,0 3 128 0,-1-4 0 16,0 1 0-16,-1 2 0 0,3-1 0 0,-1 4 0 0,3-2 0 15,1 0 0-15,0 1 0 0,0-3 0 0,4 5 0 0,1-1-128 16,3 3 128-16,2 2 0 0,2-1 0 0,1 5 0 16,1 5 0-16,0-2-160 0,0 1 160 0,0 3 0 15,4-1 0-15,0 3-128 0,1 2 128 0,4 4 0 16,-4-8 0-16,4 8-128 0,0 0 128 0,0 0 0 15,0 0-128-15,0 0 128 0,3-7 0 0,-3 7 0 16,0 0-160-16,0 0 160 0,0 0-128 0,13 5 128 16,-2 2 0-16,-2 0-160 0,-3 4 160 0,2 1 0 15,1 2 0-15,1 2-128 0,0 2 128 0,3 2 0 16,1 2 0-16,1 2 0 0,4-2 0 0,4 3 0 16,0 3 0-16,5 3-128 0,2-3 128 0,5 3 0 15,0 1 0-15,2-3 0 0,0 1-128 0,1 3 128 16,0-3 0-16,3-1 0 0,2 2 0 0,3 2 0 0,1 0 0 0,4-2 0 15,1-1 0-15,1 1 0 0,1-6 0 16,0 2 0-16,-4-4 0 0,1 1 0 0,1 2 0 0,4 0 0 16,2 0 0-16,6-3 0 0,1 1 0 0,-3-1 128 15,-5-2-128-15,0-2 0 0,-2-4 0 0,1-1 128 16,1 0-128-16,5-3 0 0,-1 0 128 0,0-1-128 16,-2 1 0-16,-4-3 0 0,-5 1 192 0,1-2-64 15,-1 1-128-15,2 0 192 0,-3-3-64 0,4 0 0 16,-1 0-128-16,-4-1 192 0,-2-3-64 0,-3 1-128 15,-4 0 176-15,-2-2-176 0,-4-3 256 0,-1 1-64 16,-1 0-16-16,-3 0 0 0,-4-1-16 0,0-2 0 16,-3 3 0-16,0-2 0 0,-3 1 32 0,-3 0 16 0,-1-3 0 15,-1 4 0-15,-3-1 96 0,-10 3 16 0,10-2 0 0,-10 2 0 16,0 0-112-16,0 0-16 0,0 0 0 16,0 0 0-16,0 0-192 0,0 0 0 0,0 0 128 0,0 0-128 15,-12-3-240-15,0 3-80 0,-2 2-32 0,-1 0-12080 16,-1-2-2416-16</inkml:trace>
  <inkml:trace contextRef="#ctx0" brushRef="#br1" timeOffset="78273.87">19652 14567 19343 0,'-36'18'848'0,"13"-7"192"0,-4 1-832 0,-2-2-208 16,-3 4 0-16,1 0 0 0,0-3 1840 0,-3 1 320 16,-1-2 64-16,2-1 16 0,3 2-1088 0,1-6-224 15,1-6-32-15,2 1-16 0,-2-2-96 0,4-5-16 16,1-3 0-16,3-4 0 0,0-5 16 0,3-1 0 0,4-3 0 0,4-6 0 16,4-4-144-16,2-2-48 0,3 0 0 0,0-2 0 15,5 0-336-15,4-1-64 0,2-2 0 0,4 1-16 16,2 3-176-16,3 3 192 0,3 3-192 0,4 4 192 15,-1 1-192-15,6 6 0 0,3 2 144 0,1 2-144 16,2-1 128-16,2 4-128 0,-2 3 128 0,3 5-128 16,-6 3 0-16,1 4 0 0,-2 2 0 0,-1 4 128 15,-3 8-128-15,-4 3 0 0,-3 5 0 0,-4 4 0 16,-4 4 0-16,-4 4 0 0,-4 1 0 0,-4 7 0 16,-5-2 0-16,-3 4 128 0,-5-3-128 0,-5 2 0 15,-3-4 0-15,-5-2 0 0,-5-5 0 0,-2-2 0 16,2 0 240-16,-1-5-32 0,-2-5 0 0,-1-5 0 15,-2-5 496-15,1-3 80 0,1-4 32 0,3-2 0 16,0-8-208-16,2-2-32 0,5-4-16 0,5-4 0 0,1-4-192 16,5-5-48-16,2-2 0 0,4-2 0 15,2-1-176-15,5-4-144 0,1-3 192 0,5-4-192 0,0 1 0 16,4-2 0-16,6-4 0 0,3 7 0 0,1 3 0 0,3 7 0 16,3 1-128-16,3 5 128 0,5 5-176 15,1 3 176-15,-2 4-192 0,2 4 192 0,0 5-160 0,-1 5 160 16,-3 8-128-16,-4 5 128 0,-1 5 0 0,-5 6-160 15,-5 7 160-15,-6 4 0 0,-7 5-224 0,-6 4 64 16,-6 5 16-16,-6 2 0 0,-5 5-48 0,-4-4 0 16,-4-1 0-16,-6-7 0 0,-6-4 192 0,1-7-128 15,-1-5 128-15,-3-5-128 0,-2-8 128 0,0-2 192 16,1-4-32-16,2-6-16 0,2-6 176 0,6-4 16 16,2-3 16-16,5-7 0 0,-1-3-96 0,7-4-32 0,4-5 0 15,3-3 0-15,2-2-224 0,5-6 0 0,3-3 0 0,3-5 0 16,3 1 0-16,5-2 0 0,2 2-144 0,5 2 144 15,2-4-240-15,5 3 48 0,4 7 16 16,6 5 0-16,4-1 48 0,5 11 0 0,2 3 0 0,2 8 0 16,0 3 128-16,-3 6-160 0,1 7 160 0,-4 2-160 15,-3 9 160-15,-3 8 0 0,-2 3 0 0,-6 6 0 16,-4 3 0-16,-4 5 0 0,-7 4 0 0,-3 4 0 16,-7-1 0-16,-6 2-128 0,-6 3 128 0,-3-5 0 15,-8-9-144-15,-2-4 144 0,-4-5-160 0,-3-1 160 16,-3-9 0-16,0-3 0 0,1-3 176 0,2-5-48 15,0-8 256-15,-3-4 48 0,4-2 16 0,2-7 0 16,4-5-192-16,1-7-48 0,3-3 0 0,3 0 0 16,6-4-208-16,3-5 176 0,4-6-176 0,4-3 160 15,3-4-160-15,6 1 0 0,3-2 0 0,5 0 0 0,3 2 0 16,6 3 0-16,4 1-192 0,2 8 192 0,2 6-192 0,4 6 192 16,6 2-192-16,-1 6 192 0,0 7-192 0,-1 3 192 15,-1 7-160-15,-2 3 160 0,-2 9 0 0,-4 7 0 16,-5 7-128-16,-5 3 128 0,-7 0 0 0,-5 7 0 15,-8 3 0-15,-4 5-144 0,-7 2 144 0,-4-2 0 16,-5 2-144-16,-3-6 144 0,-4-7 0 0,-3-7-176 16,-2-3 176-16,-2-3-128 0,-1-5 128 0,1-1 128 15,-4-5-128-15,5-3 176 0,-1-6 112 0,3-3 32 16,3-6 0-16,2-5 0 0,3-5 0 0,2-3 16 16,3-4 0-16,3-3 0 0,3-4-128 0,8-5-16 15,1-2-16-15,4-3 0 0,2 4-176 0,4-2 160 16,6 0-160-16,-1 4 160 0,5 0-160 0,1 6-192 0,3 2 32 15,1 6 16-15,6 1 144 0,-3 8-128 0,-3 1 128 16,-2 8-128-16,0 5 128 0,-4 6-208 0,-4 0 80 16,-3 4 128-1,-5 1-1520-15,-3 4-176 0,-5 3-32 0,-3-2-18320 0</inkml:trace>
  <inkml:trace contextRef="#ctx0" brushRef="#br1" timeOffset="79507.42">23075 4182 21183 0,'0'0'1888'0,"0"0"-1504"0,0 0-384 0,0 0 0 0,0 0 144 0,7-6-144 16,1 1 192-16,-8 5-192 0,9-3 912 0,1 2 80 16,-10 1 16-16,14 0 0 0,-1 1-240 0,-1 2-64 15,1 0 0-15,-1-1 0 0,2 1-64 0,1 3 0 0,3-1-16 0,2 3 0 16,2 3-160-16,0 4-16 0,1 3-16 0,1 3 0 15,1 3-112-15,-1 5 0 0,0 5-16 0,-1 3 0 16,-3-3 48-16,1 3 16 0,-2 3 0 16,-3 0 0-16,-3 2 128 0,-3-2 16 0,-4-5 16 0,1 3 0 15,-6 1 128-15,-2-3 32 0,-4-3 0 0,-3 1 0 16,-2 1-32-16,-3-3 0 0,-2-5 0 0,-2 3 0 16,1-4-144-16,-3 1-16 0,-2-2-16 0,0-1 0 15,-1-3-192-15,1-2-32 0,0-1-16 0,1-2 0 16,0-5-240-16,0-1 0 0,3-7 0 0,1-2 0 15,2-4-208-15,3-2-48 0,1-7 0 0,3-2 0 16,1-7-2064 0,4 0-432-16,4-7-64 0,3-2-13120 0</inkml:trace>
  <inkml:trace contextRef="#ctx0" brushRef="#br1" timeOffset="79973.86">24393 4002 28559 0,'-10'1'2544'15,"2"2"-2032"-15,-2-2-512 0,10-1 0 0,0 0 832 0,0 0 64 0,-8 6 0 0,8-187 16 16,0 362-352-16,0-181-80 0,0 0-16 0,0 0 0 15,7 11 144-15,3-6 32 0,3-4 0 0,2-1 0 16,4 0-32-16,4-4 0 0,2-5 0 0,6 4 0 16,3-1-112-16,2-2-32 0,0 3 0 0,1-3 0 15,3 0-144-15,-2 1-16 0,-1-2-16 0,1 3 0 16,0-3-144-16,0 3-16 0,-1-4-128 0,-1 3 192 0,-2 3-192 16,1-2 0-16,1 2 128 0,-3 0-128 15,-2 1 0-15,-6-3-256 0,-2 5 48 0,-1-3 16 16,-3 1-1904-16,-2-1-368 15,-4-1-80-15,0 1-12912 0</inkml:trace>
  <inkml:trace contextRef="#ctx0" brushRef="#br1" timeOffset="81103.45">26297 2900 22111 0,'0'0'1968'0,"0"0"-1584"0,0 0-384 0,0-10 0 16,-3 0 688-16,3-2 48 0,0 12 16 0,-1-9 0 16,1 9 32-16,-1-9 16 0,1 3 0 0,0 6 0 15,0 0-224-15,0 0-32 0,0 0-16 0,0 0 0 16,0 0-208-16,0 0-64 0,-6 5 0 0,1 4 0 16,-1 5-64-16,0 3 0 0,-2 2-16 0,3 7 0 15,0 2 240-15,-2 8 48 0,-4 3 16 0,3 7 0 16,1 4-64-16,-4 3-16 0,-3 4 0 0,-1 4 0 0,-3 4-144 15,0 5-48-15,0 2 0 0,0 0 0 0,2-1-16 16,2-5-16-16,-1-4 0 0,1-1 0 0,0-5 208 16,1-3 32-16,4-4 16 0,0-2 0 0,-1-5 80 15,2-4 32-15,3-4 0 0,0-2 0 0,-2 1-176 0,3-6-48 16,-1-2 0-16,1-6 0 0,1-2-128 0,1-5-16 16,0 0-16-16,2-12 0 0,0 0-32 15,0 0-128-15,0 0 192 0,0 0-64 0,0 0 64 0,7-8 0 16,-2-6 0-16,1-4 0 0,1-2-64 0,0-7-128 15,1-1 192-15,2-5-64 0,0-2-128 0,2-3 160 16,0-2-160-16,1 0 160 0,1-1-160 0,1 2 0 16,-1-6 0-16,2 1 0 0,0-2 0 0,1 1 0 0,-3-2 0 15,1 0 0-15,-2-1 0 0,-2-2 0 0,0 0 0 16,1-1 0-16,-2 0 0 0,0 0 0 0,-1 0 0 16,0 0 0-16,0 2-128 0,0 3 128 15,-3-2-160-15,3 2 160 0,0 1-176 0,0 5 176 0,-2 4-192 0,1 4 192 16,-2-1-160-16,0 9 160 0,-4 0-128 0,1 5 128 15,-2 1 0-15,0 7-160 0,-1 1 160 0,0 10 0 16,0-8-160-16,0 8 160 0,0 0-128 0,0 0 128 16,0 0-144-16,-6 6 144 0,-1 6-160 0,1 2 160 15,-4 6-176-15,2 4 176 0,1 2-192 0,-2 9 192 16,-3 8-160-16,1 2 160 0,-2 3-128 0,0 6 128 16,1-1 0-16,-2 3 0 0,0 0 0 15,-1 1-128-15,-2 3 128 0,3-2 0 0,-1 3 0 0,1 0 0 16,0-2 0-16,0-3 0 0,-3-3 0 0,3 0 0 0,0 2 0 15,0-2 128-15,0 0-128 0,2-4 128 0,-1-1-128 0,2-6 192 16,-1 2-64-16,1-2 0 0,-2-3-128 0,3 0 144 16,1-4-144-16,1-1 160 0,1 0-160 0,0 1 0 15,1-7 144-15,0 0-144 0,-1-4 0 16,2 1 144-16,0-2-144 0,0-4 0 16,1-5 160-16,0-5-160 0,4-9 128 0,0 0-128 0,0 0 160 15,0 0-160-15,-1-10 192 0,1-7-192 0,1-3 160 0,3-8-160 16,1-4 128-16,0-5-128 0,0-3 0 0,2-4 0 15,2-4 0-15,-6-1 0 0,1-1 0 0,1 0 0 16,4-2 0-16,0-2 0 0,1 0 0 0,0 1 0 16,1 0 0-16,1-2 0 0,1-2 0 0,2 1 0 15,1 0 0-15,0-1 0 0,2-2 0 0,0 3 0 0,-1-1 0 16,3 4 0-16,-1 1-224 0,0 6 80 0,-4 1 16 16,0 6 0-16,-2 3 128 0,0 4 0 0,-2 3 0 15,-1 1-128-15,-2 4 128 0,-2 4 0 0,-1 3-144 0,-1 5 144 16,-1 4-128-16,-3 8 128 0,0 0-160 0,0 0 160 15,0 0-192-15,-3 18 48 0,-1 5 16 0,-1 7 0 16,-4 4 128-16,-1 8-192 0,-3 5 192 0,-2 7-192 16,-1 6 192-16,-3 7 0 0,-2 8 0 0,-3 6 0 15,1 7 0-15,0 3 0 0,0 5 0 0,1-1 0 16,0 0 0-16,2-2 0 0,-3-8 128 0,6-1-128 16,3-6 128-16,0-2-128 0,-1-6 128 0,2-8-128 15,3-3 128-15,1-8-128 0,2-6 128 0,3-5-128 16,1-2-160-16,3-5-96 0,2-4-32 0,1-7-11744 15,4-6-2336-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7:03:52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9T17:03:52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3-26T18:32:32.191"/>
    </inkml:context>
    <inkml:brush xml:id="br0">
      <inkml:brushProperty name="width" value="0.05292" units="cm"/>
      <inkml:brushProperty name="height" value="0.05292" units="cm"/>
      <inkml:brushProperty name="color" value="#FFFF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796 3049 11967 0,'0'0'528'0,"0"0"112"0,0 0-512 0,4-5-128 0,-1-2 0 0,-1 2 0 0,1 0 624 0,-1-3 80 16,0 2 32-16,-2 1 0 0,0-1 32 0,0 6 16 15,-3-7 0-15,1 2 0 0,-2-2-128 0,0 2-16 16,4 5-16-16,-5-4 0 0,-3-1-160 0,1 0-16 16,-1 2-16-16,-2 0 0 0,2 2-48 0,-2 1-16 15,-1-1 0-15,-1 0 0 0,-1 2 16 0,2-1 16 16,-3-1 0-16,-1-1 0 0,0 2-16 0,-2 0 0 16,-2 0 0-16,-1 0 0 0,-1 2-32 0,0-2-16 15,-1 0 0-15,0 1 0 0,0 0 96 0,-1 0 16 0,0 3 0 0,0 3 0 16,0-1-96-16,1 0-16 0,1 4 0 0,2-2 0 15,-5 2-112-15,2-2-32 16,0 3 0-16,1 5 0 0,-3 0-192 0,3 1 144 16,1-3-144-16,0 2 128 0,-1 2-128 0,0 1 0 15,2 0 0-15,0 4 0 0,-1 0 0 0,1 2 0 0,0 2 0 0,2-2 0 16,0 2 128-16,3-2-128 0,1 2 0 16,1 0 128-16,0 3-128 0,2 0 160 0,0-1-160 0,1 1 160 15,1 1-160-15,2-3 128 0,1 1-128 0,1-2 128 16,3 2 64-16,1 0 16 0,1-3 0 0,2 2 0 15,0-3-208-15,4 3 176 0,0-1-176 0,2 1 160 16,0-3-160-16,1-1 0 0,2 0 144 0,2-2-144 16,-1 1 0-16,-1 1 128 0,1-1-128 0,2-3 0 15,-1 1 0-15,4-1 144 0,0-2-144 0,1-2 0 0,0-2 128 0,-1 1-128 16,3-3 0-16,1-1 0 0,2 1 160 0,0-5-160 16,0 1 128-16,2-3-128 0,0 0 176 0,2-1-48 15,0 0-128-15,3-3 192 0,1-1-64 0,1-1-128 16,0-3 176-16,-1 0-176 0,-1 0 208 0,2 2-64 15,-5-6-16-15,0 2 0 0,-2-1 0 0,-2-3 0 16,3-1 0-16,-3-1 0 0,-4-2 32 0,2 0 0 16,-2-2 0-16,2-3 0 0,-1-3 32 0,1 1 16 15,-1-5 0-15,0 2 0 0,-2 0 0 0,0-3 0 16,0 3 0-16,0-4 0 0,-1 1-32 0,-2-3-16 16,0 2 0-16,-5-3 0 0,2 0 32 0,-3 0 16 0,-1 1 0 0,-3-3 0 15,-2-3 0-15,-1 2 0 16,-3-2 0-16,-3 1 0 0,-3-2 160 0,-3 0 16 15,-5-1 16-15,-3-2 0 0,-3 1 48 0,-3 2 16 16,-2 3 0-16,-5 3 0 0,0 1-96 0,-2 3-32 0,-1 4 0 0,-3 5 0 16,-2 3-128-16,-2 5-16 15,-4-2-16-15,-1 7 0 0,-4 0-176 0,1 3 0 0,1 2 0 0,-18 5 0 32,8 0-784-32,6 3-192 0,2 3-48 0,14-3-11312 0,2 2-2256 0</inkml:trace>
  <inkml:trace contextRef="#ctx0" brushRef="#br0" timeOffset="4921.82">5129 5073 4607 0,'0'0'400'0,"-6"3"-400"15,-5-3 0-15,4 0 0 0,-3 0 1824 0,10 0 288 16,-8 0 48-16,8 0 16 0,-11 3-832 0,2-1-176 15,0 2-16-15,0-2-16 0,0 1-208 0,0 1-32 16,-1 1-16-16,0-1 0 0,2 1-240 0,1 1-32 16,-2-1-16-16,0-1 0 0,4 5-80 0,5-9 0 0,-5 6-16 0,5-6 0 15,0 0 48-15,0 0 16 0,-4 8 0 0,4-8 0 16,0 0-96-16,0 0-16 0,0 0 0 0,0 0 0 16,14 5 32-16,0-4 0 0,1-1 0 0,4-1 0 15,6-3 0-15,2 2 0 0,5-2 0 16,2 0 0-16,3 0-160 0,1-2-48 0,2 1 0 0,0 0 0 15,0-4-80-15,-1 4 0 0,-1-2-16 16,3 1 0-16,1 2 32 0,0 2 16 0,0 0 0 0,-2 1 0 0,-4 0-64 16,-3 1-16-16,1 2 0 0,-3 1 0 0,-6-2-144 0,1 3 0 15,-6 0 0-15,-2 0 128 0,-3-2 48 16,-2 1 0-16,-2-2 0 0,-11-1 0 0,9 4 80 0,-9-4 32 16,0 0 0-16,0 0 0 0,0 0 112 0,0 0 32 15,-7 11 0-15,-5-4 0 0,-3 3 16 0,-5-3 0 16,-7 4 0-16,-5-4 0 0,-6 3-256 0,-4-2-64 15,-5 2 0-15,-4-2 0 0,-2 2-128 0,-1-1 192 16,1 2-192-16,1-3 192 0,-2 2-192 0,1-4 192 16,-3 2-192-16,3-4 192 0,1-3-192 0,2-1 160 15,4 0-160-15,7-2 160 0,6-2-160 0,2-1 0 16,3 1 0-16,5 0 128 0,7-5-128 0,3 3 128 16,3 2-128-16,4-2 128 0,6 6-128 0,0 0 0 15,2-10 0-15,6 1 0 0,2 1 0 0,7 0 0 16,4-2 0-16,10 4 0 0,6-1-144 0,7 2 144 15,6 0 0-15,4-2 0 0,5 0-128 0,-1 2 128 16,1-1 0-16,0 2 0 0,-1 2 0 0,-1 2 0 16,-2 0 0-16,-3 2 0 0,-4 2 0 0,-4 2 0 0,-4-1 0 0,-5-1 0 15,-4 4 0-15,-6-3 0 0,-7-1 0 16,-3 1 0-16,-4 1 0 0,-11-6 0 0,0 0 0 0,5 6 0 16,-5-6 128-16,-3 12 16 0,-5-3 16 0,-4 0 0 15,-7-4 128-15,-7 1 32 0,-3 2 0 0,-7-4 0 16,-5-1-80-16,-5 1-16 0,-4 0 0 0,-1-1 0 15,-1-1-80-15,3 2-16 0,-3-4 0 0,2 0 0 16,0 0-128-16,3-1 160 0,0-2-160 0,4-2 160 16,4-3-160-16,6 3 0 0,5-2 0 0,6 2 0 0,4 1 0 0,7 1 0 15,4-2 128-15,7 5-128 16,0 0 0-16,0 0 0 0,14-9 0 0,8 5 0 0,2 1-192 16,9-1 192-16,5 3-160 0,6-2 160 0,1 0-128 0,6 1 128 15,4-1 0-15,3 1-144 16,1 1 144-16,-1 2 0 0,1 0 0 0,-3 2 0 0,-4-1 0 0,-5 2 0 15,-9-1 0-15,-6 0-128 0,-3 0 128 0,-7 1 0 16,-6-3 0-16,-3 2 0 0,-13-3 0 0,0 0 0 16,0 0 0-16,-9 8 128 0,-5-1 96 0,-9 0 32 15,-9 1 0-15,-8 0 0 0,-7 2 16 0,-6-3 16 16,-4 4 0-16,0-4 0 0,-1 1-112 0,0-2-32 16,5 4 0-16,1-3 0 0,1-6-144 0,3 0 128 15,1-1-128-15,6 2 128 0,2 0-128 0,4 3 0 16,4-1 0-16,4 0 0 15,3 1-1920-15,6 3-272 0,4-3-48 0</inkml:trace>
  <inkml:trace contextRef="#ctx0" brushRef="#br0" timeOffset="6179.4">14899 3599 12543 0,'0'0'560'0,"0"0"112"0,0 0-544 0,0 0-128 16,0 0 0-16,0 0 0 0,0 0 656 0,0 0 112 0,0 0 0 0,0 0 16 16,0 0 160-16,0 0 16 0,0 0 16 15,0 0 0-15,0 0-16 0,0 0-16 0,0 0 0 0,0 0 0 16,0 0-96-16,0 0-16 0,0 0 0 0,0 0 0 15,0 0-32-15,0 0-16 0,0 0 0 0,11-8 0 16,1 1-144-16,0-5-16 0,2 1-16 0,3-4 0 16,1-4-224-16,2-3-64 0,2-1 0 0,2 0 0 0,0 2-96 0,1-4-32 15,-3 1 0-15,0 3 0 0,-5-1-48 16,1 3-16-16,0-3 0 0,-3 3 0 0,-3 2-128 16,0 0 128-16,0 2-128 0,-2 1 128 0,-2-1-128 15,-2 3 0-15,2 5 0 0,-5-1 0 0,-3 8 0 0,0 0 0 16,0 0 0-16,0 0 0 0,0 0 0 0,0 0 0 15,0 0 0-15,0 0 0 0,0 0 0 0,4 11 0 16,-1 2 0-16,-2 1 0 0,-2 1 0 0,0 3 0 16,-1 1 0-16,1 4 0 0,0 0 0 0,-1 7 0 15,0 3 0-15,1 6 0 0,-3 1 208 0,0 7-32 16,1 2-16-16,-3 4 0 0,-2 2 32 0,0 2 16 16,-3-4 0-16,-1 2 0 0,0 1 48 0,0-2 16 0,-1 1 0 15,0-3 0-15,0-5 16 0,1 0 0 16,-2 2 0-16,2-6 0 0,1-4 96 0,-1 2 32 0,0 0 0 0,0-3 0 15,2-1 0-15,1-2 0 16,2-1 0-16,-1-1 0 0,2-5-144 0,2-1-16 0,1-1-16 0,-2-1 0 16,3-5-64-16,-1-1-16 15,1 0 0-15,0-2 0 0,1-1-160 0,0-2 160 16,1-2-160-16,1-2 160 0,-1-10-160 0,0 0 128 0,0 0-128 0,0 0 128 16,0 0-128-16,0 0-272 0,0 0 64 0,0 0 16 31,6-9-688-31,-6 9-128 0,4-11-16 0,-3-2-16 15,-1 0-1680-15,-1 3-336 0,-1-1-64 0,-2 2-10064 0</inkml:trace>
  <inkml:trace contextRef="#ctx0" brushRef="#br0" timeOffset="6402.05">14606 4691 15663 0,'-27'6'688'0,"14"1"144"0,0-1-656 0,2 0-176 0,2 2 0 0,2-2 0 0,1 4 1552 0,6-10 288 16,-1 11 48-16,5 0 16 0,-4-11-624 0,12 6-128 15,4 2-32-15,5-3 0 0,7 0 192 0,6 2 32 16,6-6 16-16,4-1 0 0,5-1-224 0,3-3-48 16,4 3-16-16,5-3 0 0,2 0-256 0,1-4-48 15,-2 1-16-15,-3 2 0 0,-5-2-176 0,-2 3-16 16,-3 1-16-16,-4-1 0 0,-4 2-176 0,-3 4-48 16,-3 0 0-16,-5 0 0 0,-3-2-320 0,-4 2 0 15,-4 3 0-15,-4 4-12096 16,-5 0-2512-16</inkml:trace>
  <inkml:trace contextRef="#ctx0" brushRef="#br0" timeOffset="9799.08">11636 13456 8287 0,'0'0'736'0,"0"0"-592"0,0 0-144 0,-12-2 0 16,2-2 1120-16,0 1 192 0,10 3 32 0,-11-1 16 16,-1 1-240-16,1 0-48 15,-2 0-16-15,0 3 0 0,-1 2-192 0,2-2-32 0,-1 0-16 0,0 2 0 16,1-1 32-16,-1 0 16 0,1 1 0 0,1 0 0 15,1-4 16-15,10-1 0 0,-10 3 0 0,10-3 0 16,-11 2-128-16,11-2-32 0,0 0 0 0,0 0 0 16,0 0-144-16,0 0-48 0,0 0 0 0,0 0 0 15,11 4-144-15,0 1-48 0,0-2 0 0,2-2 0 16,1-1 32-16,1 1 0 0,3 1 0 0,3-2 0 0,1 0-80 16,0 0-16-16,0 0 0 0,3 0 0 0,1 0-48 0,0 0-16 15,2 0 0-15,3 0 0 16,0 2 0-16,4-1 0 0,-1 1 0 0,3 0 0 0,1-1 0 0,1 2 0 15,0-2 0-15,0-1 0 0,2 0 16 0,-2-1 0 16,1-3 0-16,-1 2 0 0,2 0 16 0,-1 0 0 16,3-1 0-16,2 1 0 0,1-1-16 0,1-1 0 15,0 3 0-15,-1-1 0 0,1-1-224 0,0 2 176 16,0 1-176-16,1 0 160 0,0-2-160 0,2 2 128 16,1 0-128-16,1 2 128 0,-1 2-128 0,1-2 0 15,1-1 0-15,1 4 128 0,-5-2-128 0,4 0 0 16,0-3 0-16,0 1 0 0,0 0 0 0,2 2 0 15,0-1 128-15,2 3-128 0,-2-5 0 0,-1-1 0 16,1-3 0-16,-2 3 0 0,1 1 160 0,-1 0-160 0,-1-1 192 16,2 1-192-16,0 1 256 0,0 0-64 0,0-1-16 15,-2 0 0-15,-1-1-48 0,1 0 0 0,-2 1 0 0,2 2 0 16,0-2-128-16,2 0 0 0,-1 0 0 0,-1 0 128 16,0 4-128-16,-1-4 0 0,0-4 0 0,0 3 0 15,-2 1 0-15,1 0 0 0,1 0 128 0,-2 0-128 16,1-1 0-16,-1-1 0 0,0 1 0 0,-2 0 128 15,-3 0-128-15,1-2 0 0,-1 0 0 0,-1 2 0 16,1 1 0-16,-1 0 0 0,0-2 0 0,0 0 0 16,3 2 0-16,-4 0 0 0,1-1 128 0,-2 0-128 15,-2 0 0-15,-1-1 0 0,1 1 0 0,-1 0 0 16,-1 1 0-16,-2-2 0 0,-1 0 0 0,0 2 0 0,-1 1 0 16,0-1 0-16,0 0 0 0,-4 0 0 0,-1 1 0 15,-1 1 0-15,-1-2 128 0,0 0-128 0,-3 0 0 0,-1 0 0 16,-1 0 0-16,-3 2 0 0,-2 0 0 0,-1-1 0 15,-1 0 0-15,-2 0 0 0,-2 1 0 0,0-2 0 16,2 0 128-16,-12 0-128 0,8 3 0 0,-8-3 0 16,0 0 0-16,0 0 0 0,0 0 0 0,0 0 160 15,0 0-160-15,0 0 160 0,0 0 32 0,0 0 0 16,-11 4 0-16,0-1 0 0,-2 1-192 0,-1-3 192 16,-3-2-192-16,0-1 192 0,-3 2-192 0,-2 0 128 15,-4-1-128-15,-3-1 128 0,-3-2-128 0,0-1 0 0,-4 2 144 16,-1-1-144-16,-5-2 0 0,0 0 0 15,-1 0 0-15,-2 4 128 0,-2-2-128 0,-3-2 0 0,-3 2 0 0,-3 0 128 16,0 0-128-16,-1-2 0 0,-3 1 0 0,1 2 0 16,-4 0 0-16,1-3 0 0,-2 3 0 0,-2-1 128 15,-4-1-128-15,0-3 0 0,-1 2 0 0,0 2 128 16,0 1-128-16,0 0 0 16,-2 0 0-16,-2 0 0 0,-2 1 0 0,0-1 0 0,5 1 0 0,-3 2 0 15,-4 1 0-15,0 0 0 0,-1-1 0 16,2 0 0-16,0 0 0 0,3 2 0 0,1-1 0 0,1 1 0 15,-1 2 0-15,0-1 0 0,-1-4 0 0,3 1 0 16,3 0 0-16,0 1 0 0,5 3 0 0,-1-2 0 16,0-1 0-16,-1-1 0 0,-3-1 0 0,4 1 0 15,3 0 0-15,1 0 0 0,0 1 0 0,1 1 0 0,1-2 0 16,-1-2 0-16,0-1 0 0,2-2 128 0,-1 1-128 16,6 0 0-16,2 3 0 0,1-2 0 15,1 1 0-15,0-3 0 0,2 1 0 0,0 1 0 0,-1-2 0 0,4 0 0 16,2 1 0-16,-2 2 0 0,5 0 0 0,2 1 0 15,3-1 0-15,1 0 0 0,-3-3 0 0,3 3 0 16,0 0 0-16,3 1 0 0,-1 0 0 0,3 1 0 16,3 0 0-16,2 0 0 0,-1 0 0 0,3 0-128 15,3 0 128-15,3 0 0 0,3 0 0 0,1 0 0 16,1 0 0-16,10 0-128 0,0 0 128 0,0 0-128 16,0 0 128-16,0 0-128 0,0 0-32 0,0 0 0 15,0 0 0-15,13 5 0 0,1-3-32 0,1 2 0 16,2-2 0-16,2-1 0 0,1 0 48 0,4 0 0 0,3-1 0 15,1 0 0-15,0 0 144 0,4 0 0 16,3-1-144-16,2 0 144 0,0 0 0 0,4-1 0 0,2-2 0 16,4 2 0-16,1-1-128 0,3 1 128 0,0 1 0 0,0-2 0 15,2 0 0-15,0 2 0 0,0-1-144 0,1 0 144 16,5-1 0-16,3 0 0 0,3 2 0 0,2 1 0 16,-2 1 0-16,1-1 0 0,1-1 0 0,3 2 0 15,3-1 0-15,3-1 0 0,0-1 0 0,3 0 0 16,-4-3 0-16,0 1-128 0,0 0 128 0,4 2 0 15,-1-6 0-15,2 4 0 0,-2 3 0 0,0 0 0 16,-2-2 0-16,2 1 0 0,1-5 0 0,1 3 0 16,-2 3 0-16,0 0 0 0,-3 0 0 0,0-1 0 15,1 1 0-15,1 1 0 0,-2-1 0 0,-2 1 0 16,-2 0 0-16,-3 1 0 0,0-1 0 0,2 1 0 16,2-1 0-16,-3 0 0 0,0 3 0 0,-2 1 0 0,0 2 0 15,-4-1 0-15,-1 2 0 0,1 1 0 0,-2-1 0 16,1 2 0-16,0-3 0 0,-1 0 0 0,-2 1 0 15,-1-3 0-15,-2 1 0 0,-1 1 0 0,-1-2 0 0,0-2 0 16,-1 2 0-16,-2 1 0 0,-3 0 0 16,-2-2 0-16,0-2 0 0,-5-1 0 0,-5 0 0 0,-1 0 0 15,-3 0 0-15,-3 0 0 0,-3 0 0 0,-1 0 0 16,-9 0 128-16,1 0-128 0,-3 0 0 0,-3 0 0 16,-11 0 128-16,0 0-128 0,0 0 0 0,0 0 144 15,0 0-144-15,0 0 128 0,0 0 32 0,-10-4 0 16,-5 2 0-16,-3-1 0 0,0 1-160 0,-5 0 128 0,-3 1-128 15,-5 1 128-15,-2 0-128 0,-4 0 0 0,-4 0 0 16,-1 3 0-16,-5-3 0 0,-1 1 0 0,-1 0 0 16,-4 2 0-16,0-2 0 0,-2 2 0 0,-2-2 128 0,-1 0-128 15,-5 2 0-15,-3-2 0 0,-2-1 0 0,0 0 0 16,0 1 128-16,-1 2-128 0,0 2 0 0,-2-1 128 16,-5-3-128-16,0 0 0 0,-2-1 0 0,1 3 0 15,-2-1 0-15,-1 1 128 16,1-1-128-16,-4-2 0 0,-2 0 0 0,1 0 128 0,0 0-128 0,-2 0 0 15,1 0 0-15,-2-2 0 0,-2 1 0 0,4-1 0 16,0 1 0-16,0 1 0 0,0-1 128 0,-2-1-128 16,1 0 0-16,1 1 0 0,1-2 0 0,1-2 0 15,0 4 0-15,0-2 0 0,-1-1 0 0,1 3 0 16,4-1 0-16,2 0 0 0,-1 0 0 0,2-2 0 0,0 1 0 16,2 1 0-16,3-1 0 0,2 1 0 15,4-1 0-15,3-1 0 0,1 1 0 0,3-1 0 0,-2-1 0 0,3 0 0 16,-2 2 128-16,6 1-128 0,2-1 0 0,4 0 0 15,2 2 0-15,5-1 0 0,2-2 0 16,1 1 0-16,1 0 0 0,3 0 0 0,3 2 0 16,0 1 0-16,2-2 0 0,3 2 0 0,-1-1-176 0,6 2 176 15,2 1-128-15,4-1 128 0,3 2-128 0,3-2 128 16,8-1-128-16,0 0 128 0,0 0-192 0,0 0 64 16,0 0 0-16,0 0 0 0,12 7-16 0,2-2 0 15,4 2 0-15,3-1 0 0,5-1-32 0,2-1 0 16,3 1 0-16,5 2 0 0,2-4 176 0,4 1 0 15,2-1-144-15,5 2 144 0,3-1 0 0,4-2-144 0,4 2 144 0,3 0 0 16,3 0 0-16,0-3-128 0,2-1 128 0,2 0 0 16,1 2 0-16,2 1 0 0,6-3 0 0,0 0 0 15,1 0 0-15,0-1 0 0,0-1 0 0,3 2 0 16,1 0 0-16,0-1 0 0,-2-1 0 0,1-1 0 16,0 1 0-16,2 2 0 0,1-2 0 0,-1 2 0 15,-2 0 0-15,-2-1 0 0,-1 0 0 0,3 1 0 16,1 0 0-16,0 0 0 0,-2 0 0 0,1 0 0 15,-4-2 0-15,0 2 0 0,1 0 0 0,0 0 0 16,1 0 0-16,-2-1 0 0,-3 0 0 0,-1-2 0 16,-2 2 0-16,0 1 0 0,1-1 128 0,-1 1-128 15,-2-3 0-15,-3 2 0 0,0 0 0 0,-2 1 0 16,-2 0 0-16,0 2 0 0,2 3 0 0,-3-1 0 16,-2-1 0-16,-2 2 0 0,-1-1 0 0,-4-1 0 15,0 0 0-15,-2 1 0 0,-3 0 0 0,0 2 0 0,-1-2 0 16,-3-2 128-16,-2 1-128 0,-4-1 0 0,-1 0 0 15,-3 1 0-15,-5-3 0 0,-1 0 0 0,-2 0 0 0,-4 2 128 16,-3-2-128-16,-2 1 0 0,-5 0 0 0,-2-1 0 16,-11 0 128-16,0 0-128 0,0 0 0 0,0 0 144 15,0 0-144-15,0 0 128 0,0 0 160 0,0 0 32 16,0 0 0-16,-14-1 0 0,-2 0-320 0,-1-1 160 16,-1 1-160-16,2-1 128 0,-3 0-128 0,1 2 0 15,1-1-160-15,1-1 160 16,-2-1-464-16,0 2 0 0,3-1 0 0,0 0 0 15,0-4-2240-15,1-1-448 0</inkml:trace>
  <inkml:trace contextRef="#ctx0" brushRef="#br0" timeOffset="11574.27">16190 13421 11055 0,'-12'-2'976'0,"-1"1"-784"16,3 0-192-16,1 1 0 0,0 0 1392 0,9 0 224 16,-8-1 48-16,8 1 16 0,0 0-704 0,0 0-144 0,0 0-16 0,0 0-16 15,0 0-96-15,9-7-32 16,4 0 0-16,3 1 0 0,4-2 304 0,4 0 64 15,2-3 16-15,5 3 0 0,2-2-112 0,2 3-32 0,1 4 0 0,3-5 0 16,1 2-224-16,2 2-48 16,-1 1-16-16,0 1 0 0,3 0-240 0,-5 1-64 15,-5 0 0-15,-1 3 0 0,-6 7-96 0,0-1-32 16,-3 3 0-16,-5 2 0 0,-5 1-48 0,-4 3-16 0,-2-1 0 16,-4 3 0-16,-6 7 0 0,-1-4 0 0,-6 5 0 0,-4-3 0 15,-5 0-128-15,-1-3 192 0,-4-5-192 0,0-2 192 16,0 0 0-16,-3-4 16 0,-1-1 0 0,2-1 0 15,2-2 368-15,2-2 80 0,1-6 16 16,0-1 0-16,5-2-144 0,1-3-16 0,1-4-16 0,3-2 0 16,-1 1-160-16,5-4-16 0,2-2-16 0,4-4 0 15,5-3-112-15,4 2 0 0,1-3-16 0,3 3 0 0,5-3-176 16,5 3 0-16,1 4 0 0,4 1 0 0,2-2 0 16,4 5-176-16,0 0 176 0,1 5-128 0,2 6 128 0,-2 2-160 15,-2 3 160-15,-12 4-160 0,1 4 160 0,-3 2-128 16,1 3 128-16,-4 1-128 0,-2 6 0 0,-6 3 0 15,-4 1 0-15,-5 7 0 0,-4 4 128 16,-12 16-160-16,-2-7 160 0,-1 0-160 0,-3-9 160 0,-4-6 0 16,-3-2 0-16,-2-6 0 0,-1-5 128 15,1-3 64-15,-3-4 16 0,2-4 0 0,1-5 432 0,4-4 96 16,2-2 16-16,4-8 0 0,0-2-96 0,7-3-16 16,2-1 0-16,3-3 0 0,1-4-288 0,4 1-64 15,5-5-16-15,1-4 0 0,3-2-144 0,2-1-128 16,3-6 192-16,1 6-192 0,6 0 0 0,1 3 0 15,5-1 0-15,3 5 0 0,2 10 0 0,2 3 0 16,2 4 0-16,1 5 0 0,1 8-160 0,-2 2 160 16,0 4-160-16,-3 8 160 0,-3 2-160 0,-11 2 160 15,3 4-160-15,-6 6 160 0,-3 5-240 0,0 20 48 0,-8 1 16 0,-8 3 0 16,-4 6-80-16,-4-4-32 0,-3-4 0 0,-5-7 0 16,-2-10 64-16,-2-5 16 0,3-3 0 0,-2-6 0 15,1-6 400-15,0-5 64 0,1-3 32 16,2-1 0-16,0-8 224 0,1-3 64 0,5-6 0 0,-1-2 0 15,3-7-224-15,2-6-32 0,1-1-16 0,2-6 0 16,3-2-112-16,-1-3-32 0,3 1 0 0,2-7 0 16,1-5-160-16,3 1 0 0,3-3 0 0,5 2 0 15,2 3 0-15,3 6 0 0,3 0 0 0,2 6 0 0,5 9 0 16,1 6 0-16,2 4-160 0,1 8 160 0,-1 4-176 0,1 6 176 16,-2 2-192-16,1 7 192 0,-4 5-192 0,-3 8 192 15,-3 1-192-15,-6 9 192 0,-4 9-288 16,-4 3 48-16,-5 5 16 0,-6-1 0 15,-3 2-32-15,-4-8-16 0,-3-3 0 0,-1-7 0 0,-2-8 272 0,0-1-128 16,-3-2 128-16,-1-6 0 0,1-7 0 0,0-2 320 16,-1-3-32-16,-1-6-16 0,1-3 144 0,1-4 32 15,0-3 0-15,-1-7 0 0,-1-7-192 0,2-4-48 16,2 0 0-16,4-5 0 0,3-4-80 0,2 0-128 16,2-2 176-16,6-4-176 0,1-8 128 0,3 0-128 15,3 0 0-15,6 3 0 0,2-1 0 0,4 5 0 16,1 6 0-16,4 7 0 0,5 7 0 0,3 6-192 15,-2 6 192-15,2 5-192 0,5 6 192 0,0 7-192 16,1 0 192-16,-1 8-192 0,-2 2 192 0,-1 7-176 16,-3 4 176-16,-6 8-160 0,-6 6 0 0,-5 2 0 0,-4 4 0 0,-6 1 0 15,-6 3-96-15,-2-4 0 16,-2-5-16-16,-7-7 0 0,-2-4 272 0,-2-4 0 0,-2-1-128 16,-1-5 128-16,-2-5 0 0,0-5 192 15,1-5-16-15,-1-2-16 0,3-6 80 0,0-7 16 0,-3-3 0 0,2-7 0 16,2-4-48-16,5-5 0 0,0 2 0 15,7-6 0-15,2-5-16 0,4-3-16 0,2-2 0 0,6-9 0 16,2-5-176-16,7-1 0 0,5 0 144 0,5 5-144 16,4 1 0-16,2 9 0 0,1 5 0 0,2 9 0 15,5 4-176-15,3 7 176 0,2 2-208 0,2 12 80 16,-2 2 128-16,0 9-160 0,0 2 160 0,-13 2-160 0,-2 2 0 0,-2 7 0 16,-4 8 0-16,-5 4 0 0,-6 6-80 15,-4 21-16-15,-7-3 0 0,-7-6 0 0,-4 0 0 0,-6-4-16 16,-3-9 0-16,-4-4 0 0,-3-6 272 0,-2-5 0 15,3-5 0-15,-4-4 0 0,2-3 176 0,-1-7 80 16,2 0 32-16,2-6 0 0,2-6-32 0,3-1 0 16,2-6 0-16,2-5 0 0,5-3-80 0,2-5-32 15,1 1 0-15,0-6 0 0,3 0-144 0,6-5 0 16,1-2 144-16,5 1-144 0,1-4 0 0,6 6 0 16,3 2 0-16,3 2 0 0,5 3 0 0,4 3-160 15,-1 8 160-15,5 7-160 0,1 8 160 0,-1 4-192 16,0 7 192-16,-2 8-192 0,0 7 192 0,-6 4-160 15,-2 7 160-15,-6 8-160 0,-5 2 16 0,-6 5 0 16,-6 0 0-16,-1-1 0 0,-8-5 144 0,-5-1-160 16,-6-1 160-16,-2-6-160 0,-2-7 160 0,-4-1 0 15,0-6 0-15,-1-3 0 0,1-4 0 0,1-2 192 16,1-7-32-16,2-2-16 0,2-5-16 0,4-4 0 16,-3-4 0-16,4-3 0 0,1-4-128 0,1-6 160 15,5-5-160-15,0 1 160 0,6-6-160 0,0 0 0 0,2-2 0 16,4 1 0-16,2 1 0 0,6 1-144 0,-1-2 144 15,5 4-160-15,2 4-80 0,2 3-16 0,2 4 0 16,0 4 0 0,0 7-1632-16,-2 2-336 0,1 3-64 0,-3 5-16 0</inkml:trace>
  <inkml:trace contextRef="#ctx0" brushRef="#br0" timeOffset="14620.24">17806 11842 5519 0,'0'0'240'0,"1"-4"64"0,-2-5-304 0,0 3 0 16,-1-3 0-16,1 1 0 0,-1 3 2480 0,0-2 432 15,-2 2 96-15,1-1 0 0,3 6-1520 0,-4-6-304 16,-1 2-64-16,0 2-16 0,5 2-96 0,-7 6-32 16,0 2 0-16,0 1 0 0,0 5-176 0,-1 3-32 15,-1 5-16-15,0 3 0 0,0 2-432 0,0 5-96 16,2 1-16-16,-2 1 0 0,1 2 0 0,-2-1 0 16,3 1 0-16,0-4 0 0,1-3 64 0,2 0 16 15,1-6 0-15,2-5 0 0,1-1 320 0,4-9 64 16,2 0 16-16,5-7 0 0,0-5-32 0,3-3 0 15,4-1 0-15,3-6 0 0,2-4-272 0,3-1-64 16,2-3-16-16,-2-5 0 0,1 0-16 0,-2-2 0 16,1 0 0-16,-1 1 0 0,2-3-528 0,-3 6-96 0,-2-1-32 0,-3 5 0 31,-3 3-1456-31,1 3-288 0,-3 3-64 0,-3 1-11104 0</inkml:trace>
  <inkml:trace contextRef="#ctx0" brushRef="#br0" timeOffset="15006.67">17845 12144 23263 0,'0'0'1024'0,"0"0"224"0,7-8-992 0,0-1-256 0,3-4 0 0,-1-1 0 0,2-3 736 0,0-3 96 16,4-4 32-16,3-5 0 0,1-2 224 0,3-4 32 15,1-6 16-15,2-1 0 0,6-4-432 0,2 0-64 16,2-4-32-16,3-4 0 0,2 1-304 0,3-1-64 15,1 0-16-15,0-1 0 0,-2-2-224 0,0-1 128 16,-1 2-128-16,0 0 0 0,0 0 0 0,-1 0 0 16,1 1 0-16,15-21 0 0,-5 7 128 0,-3 3-128 15,-2 5 0-15,-14 14 0 0,1-5 128 0,4-3-128 16,2-1 0-16,1 0 0 0,0 1 160 0,3-1-160 16,2-2 160-16,2 4-160 0,1 0 0 0,2 5 128 15,-1-1-128-15,-2 2 0 0,-2 1 0 0,-1 2 0 0,0 5 0 0,-2-2 0 16,-2 4 0-16,1 2 0 15,-2 2 0-15,1-1 0 0,-1 6 0 0,1 0 0 16,-5 5 0-16,-2-3 0 0,0 3 0 0,-1 2 0 16,-4-2 128-16,-3 4-128 0,-2 1 0 0,0 1 0 0,-4 2 0 15,2 0 0-15,-5 4 0 0,-1-1 0 0,-1-1 0 16,-2 1 0-16,-3 3 0 0,0-1 0 0,-4 3 0 0,-2-5 0 31,0 4-2288-31,-3-2-336 0</inkml:trace>
  <inkml:trace contextRef="#ctx0" brushRef="#br0" timeOffset="15419.93">20961 8338 21183 0,'0'0'944'0,"0"0"192"0,-1-8-912 0,-1 3-224 16,1 1 0-16,1 4 0 0,0 0 1056 0,0 0 160 15,0 0 48-15,-4 6 0 0,0 6-384 0,2 3-80 16,-1 4-16-16,1 2 0 0,-1 3-336 0,1 4-80 0,-1 7-16 16,1 3 0-16,-2 8 96 0,3 1 0 15,-3 4 16-15,0 5 0 0,-1 6-112 0,0 2-32 16,-3 2 0-16,2 0 0 0,-2-5-192 0,2-3-128 0,2-3 160 16,0-7-160-16,-2-6 128 0,1-2-128 0,0-8 0 0,1-5 144 15,0-4-144-15,3-4-144 0,1-5 144 16,0 0-208-16,0-14-1728 15,0 0-352-15,7-9-64 0</inkml:trace>
  <inkml:trace contextRef="#ctx0" brushRef="#br0" timeOffset="15761.77">21382 8308 21183 0,'0'0'1888'0,"0"0"-1504"0,0 8-384 0,0 0 0 0,-2 3 0 0,1 2 0 16,-1 7-192-16,-1 0 64 0,-5 2 640 0,2 1 144 16,-3 5 32-16,-1-1 0 0,0 3 176 0,-3 3 32 15,-2 1 16-15,0 2 0 0,-1-5-304 0,0-1-64 16,0 1-16-16,-1-3 0 0,-2-1 112 0,0 1 0 16,-1-3 16-16,3-1 0 0,-4-3-144 0,1 1-48 15,-2-4 0-15,1 1 0 0,-1-3-80 0,2-2 0 16,0-1-16-16,3 0 0 0,6-6-96 0,0 2-16 15,4-2 0-15,3-2 0 0,4-5-96 0,0 0-32 16,4 9 0-16,1-3 0 0,6 2 0 0,2-2 0 16,4 4 0-16,0-2 0 0,2 3-128 0,3-2 0 15,1 4 144-15,1-3-144 0,0 3 0 0,2 1 0 16,-2 1 0-16,0 0 0 0,-1-3 0 0,0-1 0 0,-2 0 0 16,7 1 0-1,-4-1-1280-15,-3-4-208 0,-3-1-48 0,-4-3-8128 0,1-3-1600 0</inkml:trace>
  <inkml:trace contextRef="#ctx0" brushRef="#br0" timeOffset="16013">21937 8619 24879 0,'0'0'1088'0,"0"0"256"0,0 0-1088 0,0 0-256 0,0 0 0 0,9 0 0 0,-1-3 768 0,3 0 112 16,2 0 16-16,2 0 0 0,3-1-64 0,2-2 0 15,2 0 0-15,1 2 0 0,1-3-496 0,-3 2-96 16,1 1-32-16,0 2 0 0,-1-2-208 0,0-1-288 16,-4 4 64-16,0 1-9088 15,-6 1-1824-15</inkml:trace>
  <inkml:trace contextRef="#ctx0" brushRef="#br0" timeOffset="16167.89">21786 8973 29087 0,'0'0'1280'0,"0"0"272"0,0 0-1232 0,6 5-320 16,3-1 0-16,1 0 0 0,2-2 592 0,2 0 64 0,2-2 16 0,3 0 0 16,7-3 144-16,0-1 16 0,4 0 16 0,3-2 0 15,4 0-448-15,1-2-80 0,0-3-32 16,1-1 0-1,2 2-2400-15,0-3-496 0,-2 1-80 0</inkml:trace>
  <inkml:trace contextRef="#ctx0" brushRef="#br0" timeOffset="16604.59">23412 8128 35007 0,'0'-6'3120'0,"0"-3"-2496"15,-3 2-496-15,0-4-128 16,1 2-768-16,2 9-160 0,-6-6-32 0,-1 4-16 0,0 4 976 0,-4 3 0 16,0 0 192-16,-3 5-32 0,-4 1-160 0,-2 6 128 15,-2 2-128-15,-1 6 128 0,-1 3-128 0,-4 7 0 16,0 4 0-16,-1 7 0 0,0-2 0 0,1 6 0 15,1 3 0-15,2 3 128 0,6 4-128 0,5-3 0 16,5-2 0-16,6-2 0 0,6-1 0 0,6-5 128 16,5-3-128-16,5-8 0 0,6-5 624 0,6-7 32 0,4-1 16 0,5-5 0 15,4-6 32-15,4-4 16 16,5-3 0-16,3-5 0 0,3-7-64 0,1-4-16 16,-3-6 0-16,19-14 0 0,-12-2-80 0,-7 0-32 15,-2-1 0-15,-7-3 0 0,-5-4 96 0,-4-5 16 16,-5-3 0-16,-6-5 0 0,-7-4 32 0,-7-2 16 0,-7-2 0 0,-8 0 0 15,-7 6-176-15,-6 2-16 0,-6 7-16 0,-6 7 0 16,-4 3-208-16,-6 5-32 0,-5 4-16 16,-4 5 0-16,-2 7-224 0,-4 4 0 0,-4 1-192 0,-2 2 192 15,-4 0-1152-15,4 4-128 16,1 4-32-16,19 1-12352 0,-1 1-2464 0</inkml:trace>
  <inkml:trace contextRef="#ctx0" brushRef="#br0" timeOffset="19423.88">30119 12139 8287 0,'0'0'736'0,"0"0"-592"15,0 0-144-15,0 0 0 0,4-10 976 0,-4 10 176 16,0 0 16-16,5-7 16 0,-5 7-784 0,3-11-144 0,-3 11-48 0,1-7 0 15,-1 7-208-15,-1-10 0 0,1 10 0 0,-4-7 0 16,0-3 0-16,-1 5 128 0,5 5-128 0,-9-8 0 16,0 3 224-16,0 3-48 0,0 4-16 0,-1 1 0 15,0 1 32-15,-1 2 0 0,-3-2 0 0,-2 3 0 16,-1 5 208-16,-4 3 48 0,-2 0 16 0,-2 3 0 16,1 3-32-16,-5 1-16 0,-1 6 0 0,1 2 0 15,1 3-240-15,1 2-48 0,1 3-128 0,2 4 192 16,2-1-192-16,4 2 0 0,2 2 0 0,3-5 0 15,4-1 0-15,4-4 0 0,1-4 0 0,4-3 0 16,0-6 0-16,5-1 0 0,3 0 0 0,2-3 0 16,2-4 0-16,3-1 128 0,3-4-128 0,1 0 192 0,0-4 32 0,2 0 0 15,3-3 0-15,2-2 0 16,-1-1-64-16,2-1-16 0,0-2 0 0,1-5 0 16,-2 0 16-16,0-5 0 0,-2 0 0 0,0-3 0 0,-2 2-160 0,-1-1 0 15,1-1 144-15,-3 1-144 0,1-5 0 0,1-2 128 16,-2 2-128-16,0-1 0 0,0 2 0 0,-1-2 0 15,-2-3 0-15,1 2 128 0,-3-1-128 16,-2-2 0-16,-1 4 0 0,-1-1 0 0,-5-3 0 0,0 1 0 16,-4-4-176-16,-2 1 176 0,-3-2 0 0,-1 1 0 15,-3 2 0-15,-2-2 0 0,-3 1 0 0,-2-2 160 16,-3 0 0-16,-2 6 0 0,-3 4 96 0,-1 3 0 16,-4 4 16-16,0 6 0 0,1 2-16 0,-1 5 0 15,1 6 0-15,-3 1 0 0,-2 4-256 0,-1-1 0 16,-1 1 0-16,0 5 0 0,2 3 0 0,3 0-192 0,2 2 48 15,3 0-9952-15</inkml:trace>
  <inkml:trace contextRef="#ctx0" brushRef="#br0" timeOffset="21660.85">24777 8406 15663 0,'0'0'688'0,"0"0"144"0,0 0-656 0,0 0-176 0,0 0 0 0,0 0 0 0,11 2 2032 0,1-1 368 16,3 0 80-16,5-1 16 0,3 1-1664 0,4 2-336 16,3-1-64-16,6-2-16 0,5-2-416 0,6-1 0 15,2 2 128-15,2 0-128 0,-1 1-192 0,-6 0-80 16,-2-3-16-16</inkml:trace>
  <inkml:trace contextRef="#ctx0" brushRef="#br0" timeOffset="21827.78">24899 8821 27647 0,'0'0'2448'0,"0"0"-1952"0,0 0-496 0,18 0 0 16,2-2 384-16,4 0-32 0,3-3 0 0,3 2 0 15,6-1-352-15,2 1 0 0,1-5 0 0,3 0 128 16,0 1-128-16,3-4-128 0,-5 4 128 0,0-2-12864 16</inkml:trace>
  <inkml:trace contextRef="#ctx0" brushRef="#br0" timeOffset="22158.79">25294 8109 6447 0,'0'0'272'0,"0"0"80"0,1-8-352 0,7 1 0 0,5 1 0 0,6 4 0 0,6-1 4224 0,4 5 784 15,7 1 160-15,5 1 16 0,3 0-4144 0,7 2-832 16,5 0-208-16,-1 6 0 0,-5 4 0 0,0 1 0 15,-4 1 0-15,-3 4 0 0,-2-1 0 0,-2 5 0 16,-2 3 0-16,-3 7 0 0,-3 6 0 0,-5 3 0 16,-1 4 0-16,-6-4 0 0,-3 4 240 0,-4-4 48 15,-10 2 16-15,-6 2 0 0,-6-4 464 0,-5 2 112 16,-5 2 16-16,-6-6 0 0,-4-6-160 0,-2 1-32 0,-2-1 0 0,1-3 0 16,1-1-368-16,4-1-80 0,1-5 0 0,4-3-16 31,4-8-1952-31,6-4-384 0</inkml:trace>
  <inkml:trace contextRef="#ctx0" brushRef="#br0" timeOffset="22924.67">27121 8589 3679 0,'-5'5'320'0,"-2"2"-320"0,7-7 0 0,-2 6 0 16,2-6 2928-16,0 0 512 0,0 0 96 0,9 12 32 15,2-2-2032-15,6 1-416 0,5-3-80 0,5 2-16 16,2-4-560-16,6 2-112 0,2-3-32 0,-2-2 0 15,1 0-128-15,-1 0-16 0,1-2-16 0,1-1 0 0,-2-1 80 0,2 0 16 16,-2-1 0-16,0-1 0 0,0-4 128 0,-2-3 16 16,-4 1 16-16,-3-2 0 0,-1 2-32 0,-6 0 0 15,-4-1 0-15,-2 2 0 0,-4-5-112 0,-3 3-16 16,-4-4-16-16,-2 3 0 0,-5 1 64 0,-1-3 16 16,-3 0 0-16,-4 3 0 0,-4-1 112 0,-6 3 16 15,-4-3 16-15,-1 3 0 0,-2-1-240 0,-2 5-48 16,-1 2-16-16,-2 5 0 0,0 6-160 0,1 5 160 15,-1 3-160-15,1 3 160 0,-2 2-160 0,1 3 0 16,-3-1 0-16,1 7 0 0,1 1 0 0,3 3 0 16,3 2 0-16,3-1 0 0,3-1 240 0,6 0-48 15,3-1 0-15,4-2 0 0,5-2 64 0,4 2 16 16,2-2 0-16,3-2 0 0,4-1-16 0,2-4-16 16,0 0 0-16,5-3 0 0,0-2-96 0,2 0-16 0,3-2 0 0,1-3 0 15,3-4-128-15,4-1 0 0,2-5 0 0,2 1 0 31,1-4-1584-31,1-2-288 0,-2-2-64 0</inkml:trace>
  <inkml:trace contextRef="#ctx0" brushRef="#br0" timeOffset="23304.55">28126 7567 25391 0,'0'0'1120'0,"-6"11"240"0,1-1-1088 0,0 2-272 16,1 0 0-16,-1 3 0 0,0 4 128 0,-3 0-128 15,3 5 192-15,1-1-192 0,0-1 288 0,3-1-48 16,1 0-16-16,4 2 0 0,-2-2-32 0,3 1-16 16,2-2 0-16,0-2 0 0,1-1-176 0,1-3 192 0,0 0-192 15,1-4 192-15,0 0-192 0,0-3 0 0,1 0 0 0,0-5 0 31,0 0-704-31,2-5-32 0,0-3 0 0,0-2-6928 0,1-3-1376 0</inkml:trace>
  <inkml:trace contextRef="#ctx0" brushRef="#br0" timeOffset="23474.26">28066 7084 22111 0,'-6'-10'1968'0,"0"5"-1584"0,6 5-384 0,0 0 0 0,0 0 1968 0,0 0 304 16,0 0 64-16,9-5 16 0,1 0-2160 0,0 1-448 15,3 0-64-15</inkml:trace>
  <inkml:trace contextRef="#ctx0" brushRef="#br0" timeOffset="24059.35">29002 7183 14335 0,'0'0'640'0,"0"0"128"0,0 0-624 0,0 0-144 0,-9 3 0 0,9-3 0 16,-10 5 576-16,0 0 96 0,-2 3 16 0,1 1 0 15,-2-2-432-15,-1 4-64 0,0 1-32 0,0-2 0 16,1 2 144-16,-2 1 16 0,0-3 16 0,1 9 0 15,0 6 128-15,1-2 32 0,1-1 0 0,-1-1 0 16,0-2-16-16,2 3 0 0,1 1 0 0,1-3 0 0,1-1-112 16,2 0-32-16,1 0 0 0,0 0 0 0,-1 1-112 0,3-1-32 15,-1-5 0-15,1 0 0 0,3 1-32 0,0-2-16 16,0-3 0-16,4 2 0 0,-4-12 192 16,9 11 48-16,1 1 0 0,2 0 0 0,3-6 0 0,3 0 16 15,1 1 0-15,0-6 0 0,2 0-192 0,0-1-32 16,-1-1-16-16,2 0 0 0,1-2-32 0,-2-2 0 15,-1-2 0-15,1-2 0 0,-1-2 16 0,-1 1 0 16,-1 0 0-16,1-4 0 0,0-1 48 0,-1-2 0 16,-3-2 0-16,-1 0 0 0,-1 0 96 0,-2 0 32 15,-2 0 0-15,-2-4 0 0,-4-2 160 0,-1 1 32 16,-5-4 16-16,-1 3 0 0,-1 1-144 0,-1-1-16 16,-2 3-16-16,-2 1 0 0,-4 0-80 0,0 1-16 0,0 5 0 15,-1 2 0-15,-2 2-112 0,1 4-16 16,-2 0-128-16,0 0 192 0,0 2-192 0,-1-1-192 0,-1 1 48 0,2 1 0 31,2 3-2432-31,2-3-496 0</inkml:trace>
  <inkml:trace contextRef="#ctx0" brushRef="#br0" timeOffset="24518.66">29393 8458 21183 0,'0'0'1888'0,"0"0"-1504"0,13-3-384 0,2 1 0 16,3 0 1088-16,3-1 128 0,-1-2 48 0,4 1 0 15,3-1-496-15,2 1-80 0,3 2-32 0,3-2 0 16,2-4-448-16,0 2-80 0,3 1-128 0,-2-3 176 16,2 3-176-16,0 0-144 0,-3-2 144 0,-6 1-12640 15</inkml:trace>
  <inkml:trace contextRef="#ctx0" brushRef="#br0" timeOffset="24682.9">29467 8747 31679 0,'0'0'1408'0,"0"0"272"0,0 0-1344 0,3 10-336 0,-3-10 0 0,7 10 0 0,2-2 320 0,4-3 0 15,1-4 0-15,5-2 0 0,3-3 64 0,4-1 0 16,6-1 0-16,2-4 0 0,5 2-384 0,4-4 0 15,5 4 0-15,-1-5-10096 16,0 0-2048-16</inkml:trace>
  <inkml:trace contextRef="#ctx0" brushRef="#br0" timeOffset="25203.31">30742 8284 14735 0,'0'0'640'0,"-9"4"160"0,0-4-640 0,9 0-160 0,0 0 0 0,0 0 0 15,0 0 2496-15,0 0 448 0,0 0 112 0,0 0 16 16,0 0-1600-16,13-8-320 0,2-3-64 0,4 0-16 16,3-3-496-16,2-3-112 0,3-1-16 0,5-5 0 15,3-2-128-15,1 1-48 0,-1-2 0 0,0 0 0 0,-1-6 64 16,-2-4 16-16,-2 2 0 0,0 0 0 0,-1 1-80 0,-3 0-16 16,-1-3 0-16,-1 8 0 15,-3 5-32-15,-2 3-16 0,-1 6 0 0,-2 0 0 16,-3 2-48-16,0 6-16 0,-3-2 0 0,-10 8 0 0,11-1-144 0,-11 1 128 15,0 0-128-15,6 9 128 0,-2-1-128 0,-3 2 0 16,-2 3 0-16,-2 1 0 0,-2 10 0 0,0 0 0 16,-3 6 0-16,-2 3 0 0,3 3 0 0,-4 2 0 15,-1 3 0-15,-1 7 0 0,0 3 0 0,-2-2 0 16,0 2 0-16,-3 4 128 0,-2 5 64 0,4-2 16 16,1-1 0-16,-1 2 0 0,-1-1-16 0,3-3 0 15,0-3 0-15,1-2 0 0,1-2-64 0,2-1-128 16,-1-3 176-16,4 1-176 0,-1-6 144 0,3 0-144 0,0-4 0 15,1-2 144-15,2-7-144 0,-1 0-256 0,0-5 64 0,3-4 16 32,0 1-1296-32,2-1-256 0,-1-3-48 0,0-8-13040 0</inkml:trace>
  <inkml:trace contextRef="#ctx0" brushRef="#br0" timeOffset="25442.76">30304 9419 33167 0,'-13'4'2944'0,"13"-4"-2352"0,0 0-464 0,0 0-128 16,9 8 528-16,5-1 96 0,6 1 16 0,8-2 0 16,6 5-64-16,8-6-16 0,5 0 0 0,7-2 0 0,6-5 80 0,9 4 32 15,9 2 0-15,7 0 0 0,2 1-352 0,-1 2-64 16,-2-2 0-16,0-2-16 0,-2 3-240 0,2-1 0 15,1-2 128-15,-4 0-128 16,-9 1-880-16,-2 2-208 0,-4-1-64 16</inkml:trace>
  <inkml:trace contextRef="#ctx0" brushRef="#br0" timeOffset="28949.65">29592 7017 11967 0,'0'0'528'0,"0"0"112"0,0 0-512 0,0 0-128 0,0 0 0 0,0 0 0 16,0 0 1040-16,0 0 176 0,0 0 48 0,0 0 0 0,0 0-752 0,-7 8-128 15,0 0-48-15,-1 5 0 0,-2 0 64 0,1 6 16 16,-1 4 0-16,0 1 0 0,0 4-80 0,-2 2-16 16,1 5 0-16,-3 8 0 0,-2 4-64 0,-1 5 0 15,-2-1-16-15,-3 0 0 0,-1-2-48 0,-1-2 0 16,-3 2 0-16,1-3 0 0,4-6-192 0,0-3 176 15,3-4-176-15,3-5 160 0,1-3-160 0,3-3 160 16,1-4-160-16,4-4-6560 16,2-7-1408-16</inkml:trace>
  <inkml:trace contextRef="#ctx0" brushRef="#br0" timeOffset="29313.66">29652 7480 13823 0,'0'0'1216'0,"0"0"-960"0,0 0-256 0,0 0 0 15,0 0 1856-15,0 0 336 0,0 0 64 0,0 0 16 16,12 1-1536-16,0 1-304 0,-1 0-64 0,1 2-16 15,-12-4-64-15,12 1-16 0,0 3 0 0,-12-4 0 16,9 6-272-16,-4 5 160 0,-5-11-160 0,4 17 128 16,-8 1 16-16,0 1 0 0,-1 0 0 0,-3 0 0 0,-2 0 112 15,-1-1 32-15,-3-2 0 0,3 0 0 0,0-4 144 16,1 2 16-16,1 0 16 0,3-4 0 0,-1-1 240 0,7-9 32 16,0 0 16-16,8 9 0 0,-8-9-144 0,13 8-32 15,1-6 0-15,3-2 0 0,2-1-160 0,4 0-32 16,3-3-16-16,3-5 0 0,3-1-368 0,-1-3 0 15,3-2 0-15,-1 1-192 16,-2 1-1648-16,1-3-336 0,-6-2-64 0</inkml:trace>
  <inkml:trace contextRef="#ctx0" brushRef="#br1" timeOffset="39052.25">3038 2997 16575 0,'0'0'1472'0,"0"0"-1168"0,0 0-304 0,0 0 0 0,0 0 192 0,0 0 0 16,0 0-16-16,1 11 0 15,-1-11 272-15,0 0 64 0,0 0 16 0,7 6 0 0,-7-6 16 0,9 5 0 16,-9-5 0-16,0 0 0 0,0 0-112 0,0 0-32 15,0 0 0-15,0 0 0 0,0 0-208 0,0 0-64 16,0 0 0-16,0 0 0 0,0 0 112 0,0 0 16 16,-11-2 0-16,0-1 0 0,-2 0 176 0,-5 1 32 15,-3 0 16-15,-2-2 0 0,-1 1 48 0,0 1 16 16,-2-1 0-16,2 1 0 0,1-1 32 0,-1-1 0 16,-4-3 0-16,3 3 0 0,0 0-96 0,1-1-16 15,-1 1 0-15,-2 0 0 0,-2-2-160 0,-2-3-48 16,1 3 0-16,-1-4 0 0,1 3-96 0,1 0-32 15,-1 0 0-15,2 2 0 0,4-2 48 0,0 2 0 16,0 1 0-16,1 0 0 0,2-1-176 0,-2 4 192 16,-1-1-192-16,1 2 192 0,1 2-192 0,2 3 0 0,-2-2 0 15,4 0 0-15,-2 0 0 0,0 0 0 0,-3 2 0 0,2-1 0 16,4-1 0-16,-1 1 0 0,0-1 0 0,1 4 0 16,1-2 0-16,3 2 0 0,2 1 0 0,-1-4 0 15,2 2 0-15,0 3 0 0,1-1 0 0,0 2 0 16,2 1 0-16,0 0 0 0,1 3 0 0,0 0 0 15,-1-2 0-15,2 3 0 0,0 3 0 0,0 1 0 16,0 4 0-16,-2 1 0 0,4 2 0 0,-1 2 0 16,1 1 0-16,1 0 0 0,-3 2 0 0,2 4 0 15,-1 2 0-15,2 4 0 0,-2 2 0 0,-1-2 0 16,4-4 0-16,-2 2 0 0,2 2 0 0,0 1 0 0,-2-2 128 16,2 0-128-16,-2 0 0 0,1-1 128 15,0-3-128-15,-1 1 128 0,0-1-128 0,0 1 128 0,0-2-128 16,-1-2 192-16,0-5-192 0,0 2 192 0,-1-4-192 0,0 2 0 15,-1 3 0-15,2-5 0 0,3 4 0 16,-2-5 0-16,-1 0 0 0,0-2 128 0,-1-2-128 0,2-2 0 16,0-3 0-16,2 0 0 0,-1 0 0 0,2-5 128 15,0 0-128-15,0-11 128 0,0 0-128 0,0 0 0 16,0 0 0-16,0 0 0 0,0 0 0 0,0 0 0 16,0 0 0-16,13 0 0 0,-1-3 0 0,-2-2 0 15,0-1 0-15,1-1 0 0,3-4 0 0,-1 1 0 16,2-3 0-16,3 3 0 0,1 3 0 0,3 1 0 15,1-3 0-15,2 0 0 0,2-3 0 0,3 1 0 16,1 3 0-16,2-1 0 0,0 4 0 0,-1 1-144 16,2-1 144-16,0 0 0 0,-1 1 0 0,2 3 0 0,2-1 0 15,1 5 0-15,0 2 0 0,1 4 0 0,2-2 0 0,-2 4 0 16,1-5 0-16,-3 4 0 0,-2-5 0 0,-2 5 0 16,-1-2-128-16,1 2 128 0,-4-2 0 0,-1 3 0 15,-2-1 0-15,0 2 0 0,0 1 0 0,-1-3 0 16,-2 1 0-16,-1 2 0 0,-1-4 0 0,1 2 0 15,-3-4 0-15,-1 1 0 0,-2-1 0 0,-2-2 0 16,2 1 0-16,-4-1 0 0,0-2 0 0,-12-3 0 16,11 2 0-16,-11-2 0 0,9 3 0 0,-9-3 0 15,0 0 0-15,10 0 0 0,-10 0 128 0,8-5-128 16,-8 5 0-16,5-12 176 0,-1 1-176 0,1-4 160 16,-3-3-160-16,1-2 128 0,-2-6-128 0,-1 1 128 15,-1 1-128-15,0-6 128 0,1-1-128 0,-2-2 128 16,1-3-128-16,1-2 0 0,0-3 0 0,-1-1 0 0,-2-4 128 15,-1 4-128-15,1-2 0 0,0 1 128 0,1-3-128 16,0 2 0-16,1-5 0 0,1 1 0 0,0 0 0 0,0-1 0 16,1 1 0-16,3 6 0 0,1-2 0 0,0 3 0 15,-1 3 0-15,0 1 0 0,1 1 0 0,-1 2 0 16,0 1 0-16,-3 5 0 0,1 0 0 0,0 5 0 16,-2-1 0-16,0 2 0 0,0 2 0 0,0 1 0 15,0 1 0-15,0 2 0 0,-2-1 0 0,0 4 0 16,1 2 0-16,-3 0 0 0,0 3-128 0,1 2 128 15,3 6 0-15,-5-7 0 0,0 5 0 0,5 2 0 16,-7-3 0-16,7 3 0 0,-8 0-144 0,8 0 144 16,-9 4 0-16,9-4 0 0,-9 4 0 0,-1 1-128 0,0 0 128 15,10-5 0-15,-8 6 0 0,1 1 0 0,-1 0 0 16,-1-3 0-16,-1 1 0 0,-2 0 0 0,2-1 0 0,-1-1 0 16,-1-1 0-16,0 1 0 0,-1-1 0 0,-1 0 0 15,-1-2 0-15,-3-2 0 0,-2 1 0 0,-1 0 0 16,0-2 0-16,-2 1 0 0,-3 0 0 0,0 0 0 15,-4-5 0-15,-1 2 128 0,0 0-128 0,-2-2 0 16,-1-1 0-16,-2 3 0 0,-1-4 0 0,2 4 0 16,0 1 0-16,2-2 0 0,2-1 0 0,0 5 0 15,2-1 0-15,2 1 0 0,-1-3 0 0,4 1 0 16,1 1 0-16,2 2 0 0,-1-1 0 0,3-1 0 16,1-2 0-16,2 2 0 0,-1 1 0 0,-1 1 0 15,-1-3 0-15,3-1 0 0,3 1 0 0,2 1 0 16,0 1 0-16,2-1 0 0,9 3 0 0,-8-2 0 15,-1-2 0-15,9 4 0 0,-8-3 0 0,8 3 0 16,0 0 0-16,0 0 0 0,0 0 0 0,0 0 0 0,-6 8 0 0,6-8 0 16,-5 9 0-16,2 4 0 0,3 3-128 0,3 2 128 15,-3 1 0-15,2 1 0 0,2 4-144 0,-2 3 144 16,0-1 0-16,-1 3-144 0,2 3 144 0,-2 1 0 16,-1 2 0-16,-1 3 0 0,-3 2 0 0,-1-1 0 15,-3 1 0-15,0 0 0 0,1 0 0 0,-1-2 0 16,1 2 0-16,-1 1 0 0,-1 0 0 0,0-1 0 15,0 6 0-15,0-4 0 0,-1-4 0 0,1 2 0 16,0 2 0-16,0 0 0 0,1-2 0 0,-1-2 0 16,0-3 0-16,0-2 0 0,0-1 0 0,1-2 0 15,-1-5 0-15,2 1 0 0,-1-3 0 0,1-3 0 16,0-2 0-16,2 0 0 0,0-3 0 0,1 0 0 0,0-5 0 0,2 2 0 16,-1-6 0-16,3-6 0 0,0 0 0 0,0 0 128 15,0 0-128-15,0 0 0 0,0 0 0 0,0 0 0 16,0 0 0-16,0 0 0 0,0 0 0 0,13-1 0 15,-2-2 0-15,2 0 0 0,0-5 0 0,1 2 0 16,0 0 0-16,1-1 128 0,3 2-128 0,1 0 128 16,-1-4-128-16,2 5-128 0,3 3 128 0,1-1-192 15,0 0 192-15,2 1 0 0,0 1 0 0,2 0 0 16,-1-3 0-16,0 6 0 0,-2-3 0 0,2 2 0 16,1 2 0-16,0 0 0 0,0 0 0 0,1 2 0 15,2-2 0-15,-1 0 0 0,1 3 0 0,0 0 0 16,1-2 0-16,-1 2 0 0,-3-2 0 0,1-1 0 15,-4 0 0-15,1 0 0 0,-2-4 0 0,-3 1 0 0,0 2 0 0,-2-1 0 16,-1 1 0-16,-2-2 0 0,-1 0 0 0,-1 1 0 16,-1-2 0-16,2 2 0 0,-1 2 0 0,-1 0 0 15,-3-3 0-15,0 1 0 0,2-2 0 16,-3 2 0-16,-9-2 0 0,12 2 0 0,-1 1 0 16,-11-3 0-16,10 2 0 0,-10-2 0 0,11-3 0 0,-4-1 0 15,-7 4 0-15,8-7 0 0,0-1 0 0,-2 0 0 16,1-6 0-16,-3-1 128 0,-1-3-128 0,1-2 0 15,0-2 128-15,-3-1-128 0,2-4 0 0,-2 2 144 16,-1-7-144-16,0-3 0 0,0-6 128 0,-4-2-128 16,4-2 0-16,-2-4 0 0,-2-2 128 0,-1-3-128 15,0-3 0-15,0 3 0 0,-2-4 144 0,4 5-144 0,0 3 0 16,0 5 144-16,0 1 128 0,0 5 32 0,1 3 0 16,-1 5 0-16,0 9 112 0,2 4 32 0,-4 3 0 0,3 2 0 15,0 2-272-15,1 1-48 0,0 2-128 16,1 8 192-16,0 0-192 0,0 0-256 0,0 0 48 0,2 14-11264 15,1 4-2256-15</inkml:trace>
  <inkml:trace contextRef="#ctx0" brushRef="#br1" timeOffset="42793.05">31276 13287 8287 0,'0'0'736'0,"0"0"-592"0,0 0-144 0,0 0 0 16,-8 0 592-16,8 0 96 0,-10 0 16 0,10 0 0 15,-7 1-704-15,7-1 0 0,-11 0 0 0,3 0 0 16,8 0 0-16,-9 0 128 0,9 0-128 0,-9 0 128 16,1 0 496-16,3 0 80 0,0 2 32 0,0-2 0 0,-2 0 304 0,2 1 64 15,0 0 16-15,-1 1 0 0,0-1 0 0,-7 3 0 16,1-1 0-16,2 0 0 0,0-1 16 0,-1-2 0 15,-2 0 0-15,2 4 0 0,-3 0-112 0,0-1-32 16,-3 0 0-16,-1-1 0 0,0-1-224 0,1 2-32 16,-2-2-16-16,1 1 0 0,-1 0-144 0,2 0-16 15,2 3-16-15,4-2 0 0,0-1-160 0,4-2-48 16,7 0 0-16,0 0 0 0,0 0-112 0,0 0-32 16,0 0 0-16,0 0 0 0,0 0 32 0,0 0 0 15,15 0 0-15,3-1 0 0,3 0-16 0,6 0 0 16,2-1 0-16,2 1 0 0,3 1-48 0,-1-3-16 15,-1 2 0-15,1 1 0 0,0 0-16 0,0 0 0 16,-1-1 0-16,0 0 0 0,-3-2 64 0,-1 1 0 0,-1 0 0 0,-2 1 0 16,-1-2 0-16,-6 2 16 0,-3-1 0 15,-3 2 0-15,-12 0-80 0,0 0-128 0,0 0 176 0,0 0-176 16,0 0 256-16,0 0-64 0,-19 5-16 0,-4-1 0 16,-3-2-48-16,-4 3 0 0,-5 2 0 0,-1-4 0 15,-5 1-128-15,0 0 0 0,1 1 0 0,-2-1 0 16,0-2 144-16,2 1 0 0,5-2 0 0,3 2 0 15,4 1 112-15,4-2 32 0,7-2 0 0,6 0 0 16,2 0-160-16,9 0-128 0,0 0 192 0,0 0-192 16,14 0 144-16,5 1-144 0,5-1 0 0,5-1 144 15,6 0-144-15,2 0 0 0,1-2 0 0,1 3 0 16,3 0 0-16,0 3 0 0,0-3 0 0,-1 2 0 16,-3 1 128-16,-3-2-128 0,-2 1 128 0,-7 1-128 0,-6 0 0 15,-6 2 0-15,-14-5 0 0,0 0 0 0,0 0 0 0,0 0 0 16,-10 7 0-16,-10 2 0 0,-8-4 0 15,-5-1 0-15,-6 1 128 0,-1 2-128 0,-3-2 128 0,-1 0-128 16,2 0 0-16,2-1 128 0,-1-2 16 0,5 2 0 16,5-2 0-16,5 0 0 0,7-1 128 0,6 2 32 15,13-3 0-15,0 0 0 0,0 0-112 0,0 0-32 16,0 0 0-16,12 0 0 0,3 0-160 0,5-3 160 16,5 0-160-16,0 1 160 0,2-1-160 0,-1 2 0 15,1-3 0-15,-4 3 0 0,0-4-176 0,-5 1-112 16,-4 0-32-16,-14 4-13216 15,0 0-2656-15</inkml:trace>
  <inkml:trace contextRef="#ctx0" brushRef="#br1" timeOffset="43840.66">28134 13253 17903 0,'0'0'784'0,"0"0"176"0,-8-1-768 0,8 1-192 0,-10-3 0 0,1 2 0 15,0-2 896-15,2 3 128 0,-2 3 16 0,9-3 16 16,-10-4-320-16,1 3-64 0,9 1-16 0,-11 2 0 16,3-2 32-16,8 0 0 0,0 0 0 0,-9 5 0 15,1-3-32-15,8-2 0 0,0 0 0 0,0 0 0 16,-6 3-80-16,6-3 0 0,0 0-16 0,0 0 0 16,0 0 16-16,0 0 16 0,14 7 0 0,3-1 0 15,3-3 0-15,4-3 0 0,5-3 0 0,5-1 0 16,7 3-80-16,3 0-32 0,2-1 0 0,4 2 0 15,-2 0-192-15,-1 2-32 0,-4 0-16 0,2 1 0 0,-1-6-64 0,1 3-16 16,-1-2 0-16,1-1 0 0,-1 2 0 0,-4 0 0 16,-6 2 0-16,-2-1 0 0,-3 0-160 0,-4 1 192 15,-6-1-192-15,-5 3 192 0,-3-2-192 0,-11-1 0 16,0 0 144-16,0 0-144 0,0 0 128 0,0 0-128 16,-9 8 128-16,-4-2-128 0,-6-1 128 0,-3 1-128 15,-2-3 128-15,-6 1-128 0,-7 0 128 0,-3 1-128 16,2-2 160-16,-2-3-160 0,-2 0 288 0,0 0-32 15,0 0-16-15,0 0 0 0,0-1-16 0,1 0 0 16,2 1 0-16,3-1 0 0,4-3-96 0,3 1 0 0,6 1-128 16,7-1 192-16,6 2-192 0,10 1 128 0,0 0-128 15,0 0 0-15,12-4 0 0,7-2 0 16,6 1 0-16,8 1 0 0,5 1 0 0,2 1 0 0,2 2 0 0,5 1 0 16,2-2 0-16,3 1-128 0,0 0 128 0,1 0 0 15,2 1 0-15,-2 2 0 0,1-2 0 0,-9 0 0 16,-1 3 0-16,-7 0 0 0,-4 1 0 0,-5-1 0 15,-4-3 0-15,-5 2 0 0,-5 2 0 0,-5 0 0 16,-9-5 0-16,0 0 128 0,0 0-128 0,-8 5 0 16,-5 0 192-16,-4 1-48 0,-4-1-16 0,-3-1 0 15,-6 1-128-15,-7 2 0 0,-5-4 144 0,-4 0-144 16,-1-1 144-16,-1 0-144 0,-1-2 192 0,2 5-192 16,2-1 384-16,4-2-48 0,4-2 0 0,5 1 0 15,7-1-128-15,2 2-16 0,4-1-16 0,6-1 0 16,4 0-176-16,9 0 0 0,0 0 0 0,0 0 128 0,0 0-128 0,0 0 0 15,10 1 0-15,3 2 0 0,2-2-240 16,4 2 32-16,4-3 0 0,5 0 0 16,4 0-1344-16,4 1-272 15,2 0-48-15,4-1-10192 0,2-1-2032 0</inkml:trace>
  <inkml:trace contextRef="#ctx0" brushRef="#br1" timeOffset="45240.45">30863 13428 10127 0,'0'0'896'0,"0"0"-704"0,-9-4-192 0,1 3 0 0,8 1 2240 0,-9 0 432 16,1 0 80-16,-1 0 0 0,0-1-1168 0,0 1-240 15,-1 0-64-15,0 0 0 0,-1 0-272 0,2 0-64 16,9 0-16-16,0 0 0 0,-7-1-32 0,7 1 0 16,0 0 0-16,0 0 0 0,0 0-96 0,11-3-32 15,5 1 0-15,3 2 0 0,4-2-400 0,4 1-96 16,8-2-16-16,3 2 0 0,1-1 48 0,1 0 0 15,-1 0 0-15,1 1 0 0,-1-1 16 0,2 1 16 16,1 0 0-16,0-1 0 0,-2 1 0 0,0 0 0 16,-1 0 0-16,-1-1 0 0,-6 0-80 0,-3 2-32 15,-3 0 0-15,-5 4 0 0,-6-2-224 0,-1 1 0 0,-14-3 128 16,0 0-128-16,0 0 0 0,0 0 0 0,0 0 0 16,-14 4 0-16,-6 1 0 0,-8 0 0 0,-7-1 0 15,-4-4 0-15,-1 2 0 0,-3 1 0 0,-3-1 0 0,3 3 0 16,1-2 0-16,1-1 0 0,3 2 0 15,1 0 0-15,1 1 208 0,5-1-48 0,1-3-16 0,6 4 0 16,3-2-144-16,3 1 0 0,4-3 0 0,5-1 128 16,9 0-128-16,0 0 0 0,0 0 0 0,0 0 0 15,15 5 0-15,5-4 0 0,3 0 128 0,4-1-128 16,4 0 0-16,2 0 0 0,0 0 144 0,2-1-144 16,2 0 0-16,0 1 128 0,-1-1-128 0,-2 1 0 15,-1 0 176-15,-1 0-48 0,-4-2 0 0,-2 2 0 16,0 2 64-16,-7-1 16 0,-6-1 0 0,-13 0 0 15,10 0-80-15,-10 0 0 0,0 0-128 0,-12 0 192 0,-4 0 0 16,-6 0-16-16,-5-1 0 0,-6 1 0 16,-2 0-176-16,-1 0 0 0,-2 0 0 0,0 0 0 0,0 1 0 0,1-1 0 15,0 1 128-15,4 2-128 0,1-2 0 0,6 2 0 16,1 0 0-16,9 0 0 0,-1-2 0 0,8 0 0 16,9-1 0-16,0 0 0 0,0 0 0 0,17 3-144 15,3-2 144-15,7 1-208 0,5-1 16 0,1-1 0 16,1 0 0-16,2 0 0 0,1 0 192 0,3 0 0 15,-2 1 0-15,2 0-144 0,-1 1 144 0,-2 1 0 16,-3 0 0-16,-2 0 0 0,-5-3 0 0,-5 1 0 16,-5 0 0-16,-7-1 0 0,-10 0 0 0,0 0 0 15,0 0 0-15,0 0 0 0,-10 3 0 0,-10-2 128 0,-5-1-128 16,-6 0 0-16,-3-1 0 0,-3-1 0 0,-4 0 0 0,2 1 0 16,1 1 128-16,2-2-128 0,2 2 160 0,3 0-160 15,5-1 192-15,0 1-48 0,6 0-16 0,5 0 0 16,4 0-128-16,11 0 0 0,0 0 0 0,0 0 128 15,0 0-128-15,0 0 0 0,12-6 0 0,3 2 0 16,4 1 0-16,3 1 0 0,2-3 0 0,0 0 0 16,3 2-144-16,-2 0 144 0,4 1 0 0,1 2 0 15,-4-1 0-15,0 1 0 0,-3 0 0 0,-1 0 0 16,-5-2 0-16,-3 2 0 0,-3 2 0 0,-11-2 0 16,0 0 0-16,0 0 0 0,0 0 0 0,0 0 0 15,0 0 0-15,0 0 0 0,-8 0-160 0,-5 0 160 16,0 0-128-16,-1 0 128 0,-2 0-128 0,-2 0 128 15,0-2 0-15,-1 2-128 0,0-1 128 0,0 1 0 0,-2 1 0 16,4 1 0-16,0-2 0 0,2 0 0 16,-2 0 0-16,3 1 0 0,0 0 0 0,2 0 0 0,-1-1 0 0,0 0 0 15,2 0 0-15,-1 0 0 0,2-1 0 0,1 1 0 16,0 0 0-16,1 0 0 0,8 0 0 0,-11 0 0 16,2 0 0-16,9 0 0 0,-7 0 0 0,7 0 0 15,-10 0 0-15,10 0 0 0,0 0 0 0,0 0 0 16,-9-1 0-16,9 1 0 0,0 0 0 0,0 0 0 15,0 0 0-15,0 0 0 0,0 0 0 0,0 0 144 16,0 0-144-16,10-3 0 0,3 2 176 0,2 0-176 16,3-3 160-16,0 1-160 0,1 1 0 0,0 1 0 15,0-1 0-15,1 1 0 0,0 0 0 0,1 0 128 16,-2-1-128-16,1 1 0 0,0-3 0 0,1 2 0 16,-2 0 128-16,0 0-128 0,-3 2 0 0,-2 1 0 15,-3-1 0-15,0 0 0 0,-11 0 0 0,0 0 128 0,0 0-128 0,0 0 0 16,0 0 0-16,0 0 0 0,0 0 128 0,0 0-128 15,0 0 0-15,0 0 0 0,-5 10 0 0,-3-2 0 16,-2 1 0-16,0-3 0 0,-4 2 0 0,3-1 0 16,-3-3-288-16,0 3-48 0,-3-1-16 0,3-1 0 31,0 1-1568-31,1 2-320 0,1-3-64 0,0 0-13920 0</inkml:trace>
  <inkml:trace contextRef="#ctx0" brushRef="#br1" timeOffset="48526.4">11389 13407 10591 0,'0'0'464'0,"0"0"112"0,0 0-576 0,0 0 0 0,0 0 0 0,0 0 0 0,0 0 400 0,0 0-16 15,0 0-16-15,0 0 0 0,0 0-96 0,-4-4-16 16,4 4 0-16,0 0 0 0,0 0 160 0,0 0 32 16,0 0 0-16,0 0 0 0,0 0 64 0,0 0 32 15,0 0 0-15,0 0 0 0,0 0-96 0,0 0-32 16,0 0 0-16,0 0 0 0,0 0-32 0,0 0 0 15,13 2 0-15,0 0 0 0,0 1 64 0,-1 0 16 16,1 0 0-16,1-1 0 0,1 2-16 0,1 1 0 0,-1-1 0 16,1-2 0-16,3 1 16 0,0-1 0 0,-1 1 0 0,1 2 0 15,0-1-64-15,0-3-16 0,2 0 0 0,0 2 0 16,2-1-192-16,0 1-64 0,0 1 0 0,1-3 0 16,3 0 32-16,1 2 0 0,0-2 0 0,4 0 0 15,2-1-160-15,3 0 0 0,1 0 0 0,0 0 128 16,-2 0-128-16,-1-1 128 0,0 0-128 0,-1-2 128 15,0 2-128-15,2-1 0 0,1-2 144 0,-1 2-144 16,1 1 0-16,4 0 144 0,3-2-144 0,5 2 0 16,-1-3 0-16,0-1 0 0,-3 1 0 0,-1 1 0 15,1 0 128-15,1-1-128 0,-1 0 0 0,2 2 0 16,2-2 0-16,2 2 0 0,1-1 128 0,0 0-128 16,1 2 0-16,-3-1 160 0,-2-1-160 0,0 1 128 15,1-1-128-15,4 2 0 0,0-2 0 0,2 2 128 16,5-2-128-16,0 0 0 0,-3 0 0 0,0-1 0 15,-2 0 0-15,-2 1 128 0,0-4-128 0,3 3 0 0,3 2 0 0,2-2 0 16,1-2 0-16,-1 1 0 0,-2 1 0 0,-5 0 0 16,1-1 0-16,0 2 0 0,-1 1 0 0,2 1 0 15,3-1 0-15,-1 2 0 0,-1 0 0 0,-2 2 0 16,-4-1 0-16,-2 0 0 0,1-1 0 0,0 0 0 16,-2 3 128-16,3-1-128 0,1 2 0 0,1-1 0 15,1-1 144-15,-5 1-144 0,-3-1 0 0,0 1 128 16,-2 2-128-16,-1-1 0 0,-1-2 0 0,-1 5 0 15,-2-1 0-15,2-2 128 0,1-2-128 0,0 3 0 0,-1 2 0 0,-3-2 0 16,-1-1 0-16,-3 1 0 16,-4 0 0-16,1-1 0 0,-2 2 176 0,-1 0 16 0,-1-2 0 15,0 0 0-15,-1 2 64 0,0 2 0 0,-2-4 16 0,-1 2 0 16,0 3-112-16,2-3-32 0,0 2 0 0,2-3 0 16,-4 0-128-16,-1 1 0 0,-1-2 144 0,0 0-144 15,-2 1 0-15,-2 0 144 0,1-2-144 0,-3-1 0 16,1 1 144-16,-2-1-144 0,1 0 0 0,-2 0 144 15,-1-1 0-15,1 3 0 0,0-1 0 0,0-1 0 16,1 0 48-16,0-1 0 0,-2 0 0 0,2 0 0 16,-2 1 0-16,-1-1 16 0,1-1 0 0,-1 5 0 15,2-2-208-15,-1-1 144 0,-1-2-144 0,1 1 128 16,-2 3 16-16,2-1 0 0,-2 1 0 0,1-3 0 16,1-1-144-16,-1 0 160 0,2 0-160 0,-3 0 160 15,2 0-16-15,-2 0 0 0,0-1 0 0,-10 1 0 0,11-3 32 0,1 2 0 16,-2 0 0-16,-10 1 0 0,12-2-48 0,-12 2 0 15,8 0 0-15,-8 0 0 0,0 0-128 0,12-1 128 16,-12 1-128-16,0 0 128 0,0 0-128 0,0 0 0 16,0 0 0-16,0 0 128 0,7 0-128 0,-7 0 0 15,0 0 0-15,0 0 0 0,0 0 0 0,0 0 0 16,0 0 0-16,0 0 0 0,0 0 0 0,0 0 0 16,0 0-192-16,0 0 192 15,-7 1-1552-15,-3 1-192 0,0-1-48 0,-1-1-12288 16</inkml:trace>
  <inkml:trace contextRef="#ctx0" brushRef="#br1" timeOffset="49599.67">11289 13384 7359 0,'0'0'656'0,"0"0"-528"0,0 0-128 0,-9 4 0 0,9-4 800 0,-9 5 128 16,9-5 32-16,0 0 0 0,0 0-960 0,-6 3 0 16,6-3 0-16,0 0 0 15,0 0-784-15,0 0-48 0</inkml:trace>
  <inkml:trace contextRef="#ctx0" brushRef="#br1" timeOffset="51012.28">11324 13410 6159 0,'0'0'256'0,"0"0"80"0,12 4-336 0,-2-1 0 0,-10-3 0 0,13 4 0 15,-2-2 256-15,1-1-32 0,0-1 0 0,0 0 0 16,-1-1 464-16,2 0 80 0,0-2 32 0,-1 2 0 16,0 1 224-16,-1 0 64 0,1-1 0 0,-1 1 0 15,1 0-192-15,-1 1-16 0,-1-1-16 0,2 3 0 16,-2-1-160-16,0 2-16 0,-10-4-16 0,11 3 0 15,0-1-32-15,-11-2-16 0,10 1 0 0,-10-1 0 16,9 4-48-16,-9-4-16 0,0 0 0 0,0 0 0 16,0 0-64-16,0 0-16 0,0 0 0 0,0 0 0 15,0 0-64-15,0 0-16 0,0 0 0 0,0 0 0 16,0 0-160-16,0 0-48 0,0 0 0 0,0 0 0 16,0 0-192-16,0 0 176 0,0 0-176 0,0 0 160 15,0 10-160-15,0-10 0 0,-4 7 0 0,0 2 0 16,4-9 160-16,-6 6-160 0,1 2 192 0,5-8-192 15,-7 8 256-15,7-8-64 0,-7 4-16 0,7-4 0 16,-7 12-176-16,2-6 128 0,5-6-128 0,-5 6 128 16,5-6 0-16,-5 9 0 0,0-2 0 0,5-7 0 0,0 0 64 0,-9 3 16 15,9-3 0-15,-8 6 0 0,8-6-16 16,-9 2 0-16,9-2 0 0,-10 5 0 0,0 0-64 16,1 2 0-16,0-6-128 0,9-1 192 0,-9 1-192 0,1-1 128 15,-1 1-128-15,9-1 0 0,-11 0 0 0,1-1 128 16,1 0-128-16,9 1 0 0,0 0 0 0,-8-1 128 15,-1-2-128-15,9 3 0 0,-9-4 192 0,9 4-64 16,-10-4-128-16,1-1 192 0,9 5 32 0,-9-1 0 16,0 1 0-16,0-2 0 0,-1-5-32 0,0 5 0 15,-1-1 0-15,0 2 0 0,-2-2-192 0,-1 3 144 0,-1-2-144 16,-3 2 128-16,2 1-128 0,-5 0 0 0,1 2 0 0,-2-1 0 16,0 2 0-16,-3 1 0 0,-1 0 0 0,-2 0 0 15,-1-1 0-15,-3 4 0 0,-1-6 0 0,-2 2 0 16,0-1 0-16,0 1 0 0,1-4 0 15,0 1 0-15,1 1 0 0,-2 0 0 0,-1 0 0 0,0 2 0 16,0 0 0-16,1 2 0 0,-6-2 0 0,-1-1 0 16,-4-1 0-16,2-1 0 0,1 1 0 0,-2 0 128 15,2-2 80-15,0 1 16 0,1 2 0 0,-1 0 0 16,5 0-64-16,-3 2-16 0,-1-1 0 0,-1-1 0 16,-1-3-144-16,0 0 128 0,-2 1-128 0,3-1 128 15,2-2-128-15,2-1 0 0,-1 0 0 0,2 2 0 16,0 0 0-16,1 0 0 0,2-1 128 0,-3 2-128 15,-4 0 0-15,-3-1 0 0,-1-1 0 0,3-2 128 16,3-1-128-16,0 0 0 0,1 1 0 0,-1 0 0 16,2-2 0-16,1 2 0 0,0 3 0 0,1-1 0 0,-3 1 0 15,0 0 0-15,-2-2 0 0,1 2 0 0,-1 0 0 16,3-2 0-16,1 1 0 0,1 0 0 0,2 2 0 0,0 2 0 16,-1-1 0-16,4 3 0 0,0-3 0 15,2 0 0-15,1 0 0 0,-1 1 0 0,-3-2 0 0,-1 0 0 16,0-2 0-16,1 2 0 0,-1 0 0 0,3-1 0 15,-1-1 0-15,2-2 0 0,1 1 0 0,1 1 0 16,2-1 128-16,-1 2-128 0,0-3 0 0,-1-1 0 16,3 2 0-16,2 2 128 0,-1-3-128 0,0 1 0 15,2-5 0-15,-2 3 0 0,-4 2 0 0,1 1 0 16,-1-6 0-16,0 3 0 0,0 1 0 0,2 0 0 0,-2-2 0 16,2 1 0-16,1 1 0 0,1 0 160 15,0-1-160-15,1 1 160 0,1 2-160 0,-2-3 128 0,-1-2-128 0,2 4 128 16,2 0-128-16,-2 2 0 0,-1-2 0 15,-1 1 0-15,-1-1 0 0,-2 2 0 0,-2-2 0 0,1 1 0 16,0-1 0-16,-3 1 0 0,1-1 0 0,-1-1 0 16,2 2 0-16,1-1 0 0,0 1 0 0,2 1 0 15,0-1 0-15,-1 2 0 0,-1-4 0 0,0 3 0 16,2-1 0-16,-1 0 0 0,2 1 0 0,-3-1 0 16,-3-1 0-16,2 0 0 0,0 1 128 0,-1-3-128 15,0 1 0-15,1 0 0 0,2 0 0 0,2 1 0 16,-2-1 128-16,1 1 0 0,1-1 0 0,1 3 0 15,0-1 0-15,0-1 0 0,-1-1 0 0,3 2 0 16,-1-1 0-16,0-1-128 0,0 4 192 0,-1-1-64 16,-2-1-128-16,0-4 0 0,0 4 144 0,1 1-144 0,-2-2 0 15,0 2 128-15,-1 1-128 0,2-1 0 0,0 1 0 16,3 0 0-16,-2 0 0 0,2 0 0 0,0 0 0 0,3 0 0 16,0 0 0-16,-1 0 0 0,1 0 0 0,0 0 0 15,1 0 0-15,1 1 0 0,-1 1 0 0,1 0 0 16,0-1 0-16,-1 0 0 0,-1 3 128 0,-1-1-128 15,1-2 160-15,1 0-160 0,-1 0 160 0,1-1-160 16,-1 0 160-16,3 2-160 0,0-2 160 0,1 1-160 16,-1-1 160-16,3 0-160 0,-1 0 128 0,2 1-128 15,0 0 0-15,3-1 144 0,-1-1-144 0,1 1 0 16,-1 0 0-16,1 0 128 0,0-1-128 0,1 1 0 16,0 0 0-16,9 0 0 0,-10 0 0 0,10 0 0 15,-9 0 0-15,9 0 0 0,-9 0 0 0,0 0 0 16,-1 0 0-16,10 0 0 0,0 0 0 0,-7 0 0 0,7 0 128 0,0 0-128 15,0 0 0-15,0 0 160 0,0 0-160 0,0 0 160 16,-9 0-160-16,9 0 0 0,0 0 0 0,0 0 0 16,0 0 0-16,0 0 0 0,0 0 0 0,0 0 0 15,0 0 0-15,0 0 0 0,0 0 0 0,4 11 0 16,-2-3 0-16,-2-8 0 0,4 14 0 0,0-5 0 31,0 1-1216-31,-2 1-256 0,1-3-64 0,-2 2-16 0</inkml:trace>
  <inkml:trace contextRef="#ctx0" brushRef="#br1" timeOffset="52478.66">6395 13558 2751 0,'0'0'256'0,"0"0"-256"0,0 0 0 0,0 0 0 16,0 0 1120-16,0 0 176 0,0 0 48 0,0 0 0 15,0 0-848-15,0 0-176 0,0 0-16 0,0 0-16 16,0 0 96-16,10 4 0 0,0-2 16 0,1 0 0 15,-1-2-32-15,2-2-16 0,4 1 0 0,-2 0 0 16,1-2-96-16,3 2 0 0,2-2-16 0,0-2 0 16,6 4-240-16,-2 0 144 0,4-2-144 0,4 2 128 15,-1-2-128-15,5 2 128 0,3-3-128 0,-2-2 128 16,0 1 160-16,-1 1 32 0,-1-5 0 0,2 4 0 16,0 3 128-16,3-2 48 0,-1-3 0 0,2 4 0 0,4 1-96 0,5 1-16 15,2 0 0-15,0-3 0 0,-4-4-160 16,1 2-32-16,-1 2-16 0,3-4 0 0,-3 2-176 0,4 0 0 15,2-1 144-15,3 4-144 0,0-1 0 0,0-3 128 16,-3 4-128-16,-2-1 0 0,-4 3 0 0,2-2 0 16,-1 2 0-16,3-1 0 0,2 1 0 0,3 1 128 15,0-2-128-15,0 2 0 0,-1 0 0 0,-4 0 0 16,1 2 0-16,-3-1 0 0,1 1 0 0,3-1 0 16,0-1 0-16,3 1 0 0,3 1 0 0,-4-1 0 15,-4 0 0-15,-1-1 0 0,-1 0 0 0,-1 1 0 16,1 2 0-16,3 2 0 0,3-4 0 0,1-1 0 15,1 0 0-15,-5 0 0 0,-1 0 0 0,-4 0 0 0,1-1 0 0,-1 1 0 16,0 0 0-16,3 1 0 0,2-1 0 0,2 2 0 16,2-1 0-16,-2-1 0 0,-3 0 0 0,-1 0 0 15,-1-1 0-15,0 1 0 0,1 0 0 0,3 0 0 16,4 0 0-16,1-2 0 0,-1-2 0 0,-3 2 0 16,-6-1 0-16,2 1 0 0,0 1 0 0,0-1 0 15,0 1 0-15,2-2 0 0,3 0 0 0,0 0 0 16,2 2 0-16,-3 0 0 0,-4-2 0 0,-2 2 0 15,4 1 128-15,-5 0-128 0,0 0 160 0,3 0-160 16,4-2 0-16,1 2 0 0,1 0 0 0,-3-1 0 16,-4 0 128-16,-2 0-128 0,-1-1 0 0,0 0 0 15,2 1 128-15,0 1-128 0,5 0 0 0,-2 1 0 16,-1 3 0-16,-2-1 128 0,-1-1-128 0,-2-2 0 0,-3 0 0 16,2 0 144-16,-2 0-144 0,2 0 128 0,0 0-128 0,5 0 0 15,3-2 0-15,1 2 0 0,-2 0 0 0,-3 2 0 16,-3-2 0-16,0 0 0 0,0 0 0 0,1 2 0 15,-1 1 0-15,2-1 0 0,1 0 0 0,4 1 0 16,1 1 128-16,0 0-128 0,-5 0 128 0,2 2-128 16,-1-1 128-16,0-1-128 0,1 4 0 0,3-2 0 15,3 0 128-15,3 2-128 0,2-4 0 0,-2-3 0 16,-4 2 0-16,-2 1 128 0,1 2-128 0,1-1 192 16,0-1-192-16,5 5 192 0,2-3-192 0,1 7 0 15,1-4 0-15,-4 0 0 0,-4-6 128 0,0 4-128 16,-1 3 0-16,1-2 128 0,3 2-128 0,1-5 0 0,0-3 0 15,-4 1 128-15,-5 1 64 0,-2-2 16 16,-2-1 0-16,-2 1 0 0,-3 0 48 0,-2 2 16 0,-3 1 0 16,-1-1 0-16,0-1-128 0,-4-1-16 15,-4 2-128-15,-4 1 192 0,-3-1-192 0,-5-2-128 0,-7-2 128 0</inkml:trace>
  <inkml:trace contextRef="#ctx0" brushRef="#br1" timeOffset="53853.95">12887 13254 11967 0,'0'0'1072'0,"0"0"-864"0,0 0-208 0,0 0 0 0,9-5 1664 0,-2 0 304 16,-7 5 48-16,10-4 16 0,-10 4-1024 0,11-4-208 15,-3 2-32-15,0-2-16 0,-8 4-224 0,10-6-32 16,-1 1-16-16,-9 5 0 0,8-6-112 0,-1-1-32 16,-7 7 0-16,9-8 0 0,-5-2-80 0,4 2 0 15,-2-3-16-15,-2 2 0 0,1-4 160 0,0-1 48 16,-2-2 0-16,0-1 0 0,-1 1 0 0,0-2 16 15,1-2 0-15,-1-1 0 0,1 0 32 0,-2-1 0 16,0-2 0-16,-1 1 0 0,-1 0 0 0,1-1 0 0,-1 1 0 0,-2 0 0 16,1-5-128-16,-3 4-32 0,2 0 0 0,-2-1 0 15,-1 3-112-15,-2 0-32 0,0-3 0 16,-2 1 0-16,0 1-192 0,-1-2 144 0,-1 0-144 0,0-4 128 16,-4-1-128-16,0-2 0 0,-2 0 144 15,0 3-144-15,-1 1 0 0,0-1 128 0,-1 3-128 0,-2-3 0 16,0-2 144-16,1 5-144 0,-1-1 192 0,1 3-192 15,-2 1 176-15,-1-1-176 0,-4 1 160 0,0 0-160 16,-2 3 240-16,1-4-48 0,-1 1-16 0,-1 1 0 16,1-1-176-16,-1-1 0 0,1 1 0 0,0 4 0 15,1 0 0-15,0 1 0 0,-2 1 192 0,1 0-64 16,-1 0-128-16,0 1 0 0,-1-1 0 0,-4 1-176 16,1-1 176-16,-5 0 144 0,1-1-16 0,1 4-128 15,1 0 0-15,1-1 0 0,1 1 0 0,0 3 0 0,1 0 0 16,1 1 0-16,1 2-192 0,2-1 48 0,-2 2 144 15,-2 3 0-15,-5-2 0 0,1 0 0 0,0 1 0 16,-1-4 0-16,-2 4 0 0,3 2-128 0,1 3 128 0,0-2 0 16,-1 1 0-16,0 4 0 0,1 0 0 0,2 4 0 15,-5-1 0-15,1-1 0 0,-2 4 0 0,-2-4 0 16,1 0 0-16,0 0 0 0,3 3 0 0,3-3 0 16,-2 4 0-16,5-3 0 0,-2 1 0 0,4 3 0 15,1-1 0-15,2 0-192 0,1-2 192 0,0 3 0 16,0 2 0-16,2-3 0 0,-2 1 0 0,2-1 0 15,0 2 0-15,3-1 0 0,0 2 0 0,0 1 0 16,1-5 0-16,0 5 0 0,2 0 0 0,0-2 0 0,3 1 0 0,-1 2-128 16,2-2 128-16,1 2 0 0,0-1 0 15,1 2 0-15,1 1 0 0,0-1 0 0,1 3 0 0,2-3-128 16,-1-1 128-16,-1 1 0 0,1 3 0 0,1 0 0 16,-1 0 0-16,1 1 0 0,0 0 0 0,1 1 0 15,-1 0 0-15,1 1 128 0,0 2-128 0,1-2 0 16,-2 1 128-16,1-2-128 0,1 0 128 0,-1 3-128 15,0-1 128-15,2 0-128 0,1 0 160 0,1 3-160 16,2-6 192-16,-4 0-64 0,1 2-128 0,2 2 192 16,-1 3-64-16,1-6 0 0,2-2-128 15,0 1 192-15,-1 1-192 0,1 1 144 0,0-2-144 0,0-2 128 16,-1-1-128-16,0-1 0 0,-1 0 144 0,2-2-144 16,-2-3 128-16,3 1-128 0,-2-2 128 0,1 3-128 0,-2 0 0 15,1 0 128-15,-1-1-128 0,0 3 0 16,0-3 0-16,1 0 144 0,0 0-144 0,-1-2 0 0,3-9 144 15,-5 13-144-15,-1-5 0 0,2 1 144 0,4-9-144 0,0 0 0 16,0 0 144-16,-6 6-144 0,6-6 0 16,-8 5 0-16,8-5 0 0,-8 5 0 15,8-5-640-15,0 0-80 0,-10-4-32 0,5-1-10208 16,-2-1-2048-16</inkml:trace>
  <inkml:trace contextRef="#ctx0" brushRef="#br1" timeOffset="54197.21">9760 12297 21183 0,'-12'-11'1888'0,"7"3"-1504"0,1 2-384 0,1-3 0 16,-3 1 432-16,6 8 16 0,-3-6 0 0,3 6 0 16,0 0 0-16,0 0 16 0,0 0 0 0,0 0 0 15,0 0-464-15,0 10 0 0,-2 3 0 0,2 2 0 16,2 3 0-16,-2 2 128 0,0 0-128 0,0 3 144 15,0 1-144-15,1 2 160 0,0 6-160 0,2-2 160 16,1 1-160-16,-3 2 128 0,1 0-128 0,1 1 128 16,1-2 128-16,1-2 32 0,0-1 0 0,4 1 0 15,1-6 368-15,4 4 80 0,0-3 16 0,2-2 0 16,4-4 144-16,0-1 16 0,0-4 16 0,3-1 0 16,2-4-80-16,1-1-16 0,-1-4 0 0,1 0 0 15,-5 1-192-15,2-4-32 0,0-2-16 0,1-3 0 16,2 1-224-16,-2-1-48 0,1 0-16 0,-1-5 0 15,2 3-144-15,-1-6-32 0,2 1 0 0,0-3 0 16,2-4-816-16,1 3-160 16,1-2-48-16,2 3-15504 0</inkml:trace>
  <inkml:trace contextRef="#ctx0" brushRef="#br1" timeOffset="56898.14">12788 13576 5519 0,'0'0'240'0,"0"0"64"0,0 0-304 0,5-10 0 0,-2 2 0 0,-3 8 0 0,0 0 1344 0,7-12 224 15,-3 4 32-15,-4 8 16 0,3-11-928 16,-3 11-192-16,0 0-48 0,0 0 0 0,5-7-240 0,-5 7-48 15,0 0-16-15,0 0 0 0,8-9-16 0,-8 9 0 16,8-5 0-16,-8 5 0 0,0 0-128 0,0 0 0 16,0 0 0-16,0 0 128 0,7 2-128 0,-7-2 0 15,8 9 144-15,-4-2-144 0,0 0 432 0,-1 3 16 16,1 4 0-16,0-3 0 0,-1 0 64 0,-1 2 0 16,1-4 16-16,-2 5 0 0,0 0-16 0,0 1-16 15,1 0 0-15,-1 3 0 0,-1 0-96 0,0 2-16 16,-1-1 0-16,-1 1 0 0,0 1-224 0,-1 0-160 15,1 0 192-15,-3 0-192 0,0 5 128 0,-2-5-128 16,1 1 0-16,-4 2 0 0,2-1 128 0,-3 0-128 16,-1-3 0-16,1 4 0 0,-1 0 0 0,0 1 0 15,-1-1 128-15,0-3-128 0,-1 1 144 0,0 0-16 16,-1 2-128-16,-3-4 192 0,0-2 0 0,1 0-16 16,-5-3 0-16,2 1 0 0,-1 1 16 0,1 1 16 0,-2 0 0 0,3-3 0 15,-2 1 32-15,0 1 0 0,1-1 0 16,1 0 0-16,0-1 48 0,0 1 16 15,0 0 0-15,0-4 0 0,0-1-48 0,0 1 0 0,0 0 0 0,-3 0 0 16,0 1-112-16,2-1-16 16,0 0-128-16,-2 3 192 0,-1 2-64 0,-1-3 0 0,-1-4-128 15,-1 3 192-15,-1-2-64 0,-2-2-128 0,0-1 176 0,-1-1-176 16,-1-1 224-16,3 1-64 0,1-2-16 16,1 0 0-16,-4-2-16 0,4 3-128 0,-1-2 192 0,0 0-64 15,-1 1-128-15,2 1 0 0,0-2 144 0,3 0-144 16,-3 0 0-16,-4 0 128 0,1-1-128 0,-3-1 0 15,-1-4 192-15,2 1-48 0,-1 0 0 0,1-3 0 16,1 0 48-16,1-1 16 0,1 0 0 0,0-1 0 0,2 2 48 0,-2 0 0 16,2 3 0-16,0-2 0 15,-1-2-96-15,3 1-16 0,0 1 0 0,0 1 0 0,-4-2-144 16,0 1 128-16,-2 0-128 0,-1-1 128 0,1 0-128 0,-1-3 0 16,2-1 0-16,2 2 128 0,3 1 16 0,-1-3 0 15,2-2 0-15,1 1 0 0,0-2 96 0,2 2 16 16,-3-3 0-16,3 2 0 0,1-4 32 0,1 0 16 15,-1 3 0-15,0 1 0 0,0-4-64 0,-3 1-16 16,2-2 0-16,-2 3 0 0,-1-1 0 0,2 1 0 16,-2-2 0-16,1-3 0 0,-1 1 0 0,2 0 0 15,2-1 0-15,1 0 0 0,0-2 0 0,2 4 0 16,-1 0 0-16,2-1 0 0,1 0-16 0,0 1 0 0,1-2 0 16,-1 1 0-16,1 2-48 0,2-3-16 0,0 2 0 15,0 0 0-15,1-1-144 0,0 4 0 16,-1-1 144-16,3 0-144 0,-2 0 0 0,3-1 128 0,1-2-128 15,0 3 0-15,1 3 0 0,0-3 0 0,0 1 0 0,1 3 0 16,-1 0 0-16,1 2 0 0,0-3 0 0,0 3 0 16,2-2 0-16,2 9 0 0,-3-9 0 0,3-1 0 15,0 1-144-15,0-3 0 0,0 5 0 0,1-2 0 16,2 4-176-16,-3 5-16 0,4-7-16 0,-3 0 0 31,-1 7-416-31,5-8-96 0,-5 8-16 0,5-7 0 16,-5 7-2448-16,7-7-480 0</inkml:trace>
  <inkml:trace contextRef="#ctx0" brushRef="#br1" timeOffset="57417.02">9767 14413 22111 0,'0'0'1968'0,"0"0"-1584"16,-3-10-384-16,1 4 0 0,2 6 624 0,3-12 32 15,-1 3 16-15,2-2 0 0,1 0-272 0,2-1-48 16,-1-3-16-16,3-3 0 0,0 2-160 0,2-2-48 0,1 0 0 0,0-1 0 15,0 0-128-15,-1-4 0 16,-1-5 144-16,2 4-144 0,1 0 128 0,-2 0-128 0,-1-6 128 0,-1 1-128 16,1-3 320-16,-2 3 0 0,1 2 0 0,-2-2 0 15,1 1 80-15,0-1 16 0,-2 1 0 0,-1 4 0 16,0 2-32-16,0 2-16 0,-1 1 0 0,0 1 0 0,0 2-48 0,1 2 0 16,0-3 0-16,0 4 0 15,1 4-192-15,1 0-128 0,-7 9 160 0,7-6-160 0,2 2 0 0,-9 4 0 16,10 0 0-16,0 3 0 0,-1-2 0 15,2 3-160-15,0 4 160 0,0-2-128 0,1 5 128 0,1 0 0 16,-1 1-144-16,2-2 144 0,0 3 0 0,0 1 0 16,4 0 0-16,0-1 0 0,2 1 0 0,0 1 0 15,2-1-144-15,1 1 144 0,2 2 0 16,1-2 0-16,1 0 176 0,-2-1-176 0,2 0 320 0,-2-1-32 16,0-3-16-16,0 2 0 0,-4-4-64 0,1 3-16 15,-2-4 0-15,-1 2 0 0,-1-4-192 0,0 4 0 16,0-2-144-16,-2 0-14624 0</inkml:trace>
  <inkml:trace contextRef="#ctx0" brushRef="#br1" timeOffset="61260.33">2122 2983 13823 0,'-17'-8'608'0,"7"5"128"0,0 0-592 0,-1-2-144 0,0 1 0 0,1 1 0 16,0 1 320-16,0-1 16 0,1 2 16 0,-2-2 0 16,1 2-16-16,1 0 0 0,-2-2 0 0,2 2 0 15,0 0-16-15,0-1-16 0,0 2 0 0,3 0 0 16,6 0-160-16,-8 0-16 0,8 0-128 0,-7 4 192 16,0-1-192-16,7-3 0 0,0 0 0 0,0 0 0 15,-5 9 0-15,5-9 0 0,0 0 0 0,0 0 0 16,0 0 128-16,0 0 16 0,0 0 16 0,0 0 0 0,0 0 240 0,0 0 48 15,0 0 16-15,0 0 0 0,0 0 48 0,0 0 0 16,0 0 0-16,0 0 0 0,0 0-64 0,10 3 0 16,-10-3 0-16,0 0 0 0,0 0-80 0,0 0-32 15,13 6 0-15,-13-6 0 0,10 7-96 0,-2 2-32 16,0 4 0-16,-2 2 0 0,-1 2 96 0,1 3 16 16,-1 1 0-16,1 5 0 0,-1 1 32 0,0 7 16 15,0 3 0-15,2 7 0 0,2 2-144 0,0 6-32 16,-1 3 0-16,1 5 0 0,1 4-192 0,0 5 144 15,-1 0-144-15,0 2 128 0,-1-4-128 0,-3 1 0 16,-4-1 144-16,-1-6-144 0,-4-1 144 0,0-8-144 16,0-5 192-16,-2-1-192 0,0-7 192 0,-2-2-192 15,-2-3 192-15,0-2-192 0,0-4 256 0,-1 1-48 0,1-6-16 0,0-1 0 16,1-5 64-16,0 0 16 0,0-2 0 0,3-1 0 16,1-1-96-16,0-6-32 0,0 2 0 0,5-9 0 15,-3 8-144-15,3-8 0 0,-2 13 0 0,2-13 0 16,0 0 0-16,-2 9 128 0,2-9-128 0,0 0 0 15,0 0 0-15,0 0 0 0,0 0 128 0,0 0-128 16,0 0 0-16,0 0 0 0,0 0 0 0,0 0 0 16,0 0 0-16,0 0 0 0,0 0 0 0,0 0 0 15,0 0-160-15,12-3 160 0,-12 3 0 0,10-2-144 16,-10 2 144-16,10-4 0 0,-10 4 0 0,10-8-128 16,-1 2 128-16,-9 6 0 0,0 0 0 0,12-5-128 15,-2-3 128-15,-1 4 0 0,-9 4 0 0,10-2 0 16,-10 2 0-16,13-4-160 0,-1-1 160 0,1 2 0 15,-3 2-128-15,2 0 128 0,0 1 0 0,2-2 0 0,0 1 0 16,4 1 0-16,1-1 0 0,3 0 0 0,-1-1 0 0,6 2 0 16,2 0 0-16,3 0 0 0,1 0 0 15,2 0 0-15,-1 0 0 0,3 3 0 0,1-2 0 0,-1 3 0 16,-3-1 0-16,-2 2 0 0,-2-2 0 0,-3 1 0 16,-4 1 0-16,2 3 0 0,-2-3 0 0,-1 3 0 15,-3 1 128-15,1-2-128 0,-5 2 0 0,2-4 0 16,-2 3 0-16,2-2 0 0,-2-2 0 0,0 0 0 15,-2 1 0-15,-2-3 0 0,-11-2 0 0,13 3 0 16,-13-3 0-16,0 0 0 0,10-1 144 0,-10 1-144 16,0 0 128-16,0 0-128 0,8-11 160 0,-3 3-160 15,-2-6 192-15,-3 1-192 0,0 1 240 0,-2-2-64 0,1-3-16 16,-2-2 0-16,1-6 48 0,-2 0 16 0,-1-5 0 0,1-1 0 16,0-3-32-16,1-3 0 0,-1-5 0 0,0 0 0 15,1 0 32-15,2-6 0 0,0-6 0 0,1 1 0 16,0-2-48-16,1-1-16 0,0 0 0 0,2-2 0 15,-2 1-160-15,3 0 0 0,1-6 0 0,3 2 0 16,1 0 0-16,1 0 0 0,3 3 0 0,1 1 0 16,0 2 0-16,-1 4 0 0,5 4 0 0,-1 6 0 15,-3 1 0-15,2 3 0 0,1 3 0 0,-2 3 0 16,-1 9 0-16,-1-2 0 0,-3 3 0 0,1 2 0 16,-4 2 0-16,0 3 0 0,-2 3 0 0,1-1 0 15,-6 12 0-15,5-6 0 0,-5 6-144 0,0 0 144 16,6-9 0-16,-6 9 0 0,0 0-128 0,0 0 128 15,6-5 0-15,-6 5-160 0,0 0 160 0,0 0-128 16,0 0 128-16,0 0 0 0,0 0 0 0,0 0 0 0,0 0 0 16,0 0 0-16,0 0 0 0,0 0 0 0,0 0 0 0,0 0 0 15,0 0 0-15,-6 6 0 0,-4 1 0 0,-2-4 128 16,-2 0-128-16,-3 1 0 0,-4 2 0 16,-2-2 128-16,-3-3-128 0,-5 3 0 0,-2 0 0 0,-4 0 144 15,-1-3-144-15,-3-1 0 0,-2-4 240 0,0 4-64 16,-3 3-16-16,-5-6 0 0,-5 1 160 0,-5-1 16 15,-3-1 16-15,-4 3 0 0,3 1 16 0,-2 1 0 16,-2-1 0-16,1 3 0 0,-2 2-80 0,0 1-16 16,-4-2 0-16,3 0 0 0,6 3-272 0,2 1 128 15,0 2-128-15,4-2 0 0,0 2 0 0,3-2 0 0,3-1 0 16,5 2 0 0,3 3-2064-16,7-5-320 0</inkml:trace>
  <inkml:trace contextRef="#ctx0" brushRef="#br1" timeOffset="66005.23">6442 12732 23951 0,'-6'-5'2128'0,"1"1"-1696"0,5 4-432 0,0 0 0 16,0 0 336-16,0 0-16 15,3-5 0-15,-3 5 0 0,0 0-48 0,7-9-16 0,-1 1 0 0,0 2 0 16,-6 6 128-16,0 0 32 0,0 0 0 0,0 0 0 16,8-8-32-16,-8 8 0 0,0 0 0 0,0 0 0 15,0 0-128-15,0 0-48 0,0 0 0 0,0 0 0 16,0 0 64-16,0 0 16 0,-10-1 0 0,0 0 0 15,-3-1 80-15,-1 1 16 0,-1 2 0 0,-2-2 0 16,1 0-80-16,-3 0-16 0,-4-1 0 0,-1-3 0 16,-3 0-16-16,-1-1 0 0,0-6 0 0,0 3 0 15,0-2-16-15,1 0-16 0,1-6 0 0,0 4 0 16,2-1-48-16,1 0-16 0,3 4 0 0,1-3 0 16,1-2-176-16,3 4 192 0,0 3-192 0,1-1 192 0,1 2-192 0,1 2 128 15,2-2-128-15,3 5 128 16,-5 2-128-16,3 1 0 0,2 0 0 0,7-1 0 0,-8 4 0 15,8-4 0-15,-10 5 0 0,10-5 0 16,-8 1 0-16,8-1 0 0,0 0 0 0,-9 5 0 0,9-5 0 0,-6 8 0 16,6-8 144-16,0 0-16 0,-6 10-128 0,1 2 176 15,5-12-176-15,-4 10 192 0,0 0-64 16,0 3 0-16,2-2 0 0,0 2 0 0,0 0-128 0,-2 2 160 16,-1 3-160-16,-3 1 160 0,-1 0-160 0,-1 1 192 15,1 0-192-15,-1 3 192 0,-1 7-192 0,-1 1 192 16,2 2-192-16,-3 0 192 0,3 2-192 0,-1 2 160 15,-1 1-160-15,1-1 160 0,-1-2-160 0,1 1 0 16,0-1 144-16,-1-2-144 0,-2-1 0 0,-1 4 128 16,1 2-128-16,2-2 0 0,1-3 128 0,0 0-128 15,-2 1 160-15,1-2-160 0,0-4 128 0,0 1-128 0,1 0 0 0,1-3 144 16,-1-2-144-16,3 2 0 0,-1-4 144 0,2 3-144 16,1 0 128-16,0-5-128 0,-2-1 128 0,2-1-128 15,-1-2 0-15,2-2 128 0,0-1-128 0,1-2 0 16,3 0 128-16,1-11-128 0,-2 7 160 0,2-7-160 15,0 0 128-15,0 0-128 0,0 0 0 0,0 0 144 16,0 0-144-16,11 5 0 0,0 2 144 0,1-5-144 16,-12-2 0-16,14 0 0 0,-1 1 0 0,3-1 0 15,3 2 0-15,3 2 0 0,1 3 0 0,2 0 0 16,4-1 0-16,4 3 0 0,3-3 0 0,2 6-128 16,3-5 128-16,-2 5 0 0,1-5 0 0,-1 5 0 15,3-3 0-15,-1 1 0 0,-5 1 0 0,3-2 0 16,0 1 0-16,0 0 0 0,1 2 0 0,-2 1 0 15,-3-3 0-15,1 3 0 0,1 2 0 0,-5-4 0 0,-4 1 0 16,-3-1 0-16,-1-2 0 0,-1 2 0 0,-1-2 0 0,-2 1 0 16,-2-2 0-16,0 1 0 0,-4-1 0 0,0-1 0 15,-3-3 0-15,3-3 128 0,-6 1-128 0,-8-2 0 16,9 3 0-16,-9-3 0 0,10-5 128 0,-4 0-128 16,-6 5 160-16,5-14-160 0,-2-4 256 0,-1-3-32 15,1-7-16-15,-2 0 0 0,-1-4 64 0,0-2 16 16,1-4 0-16,-1-5 0 0,0-2-96 0,0-3-32 15,0 2 0-15,0-1 0 0,0-3 64 0,-1 1 16 16,-3-5 0-16,-1 5 0 0,-1-3 80 0,-1-2 0 0,-1 1 16 16,1 1 0-16,0 2-16 0,-1 8 0 15,2 2 0-15,1 4 0 0,-1 3-48 0,3 3-16 0,-1 3 0 16,0 4 0-16,-1 3-128 0,0 3-128 0,-3 3 192 0,3 3-192 16,0-2 0-16,0 4 0 0,0 0 0 0,1 3 0 15,4 6 0-15,-4-8 0 0,4 8 0 16,0 0-144-1,-5-4-240-15,5 4-64 0,0 0 0 0,0 0 0 16,-5-5-32-16,5 5-16 0,-8-5 0 0,8 5 0 0,0 0 144 0,0 0 32 0,-7-1 0 0,7 1 0 16,0 0 96-16,0 0 32 0,0 0 0 0,-7 8 0 15,7-8 0-15,0 0 0 0,-2 8 0 0,2 3 0 32,0-11-208-32,6 8-48 0,-6-8 0 0,10 12 0 0,4-6-2592 0,2 1-528 15</inkml:trace>
  <inkml:trace contextRef="#ctx0" brushRef="#br1" timeOffset="67208.87">16783 4510 10127 0,'0'0'896'0,"0"-11"-704"16,2 5-192-16,-2 6 0 0,5-13 688 0,0 5 96 15,-5 8 32-15,11-10 0 0,-4 2-80 0,0 0-16 16,-2 1 0-16,-5 7 0 0,9-9 16 0,-9 9 0 15,10-6 0-15,-10 6 0 0,0 0 64 0,11-1 16 16,-11 1 0-16,12 2 0 0,-12-2-64 0,12 7-16 16,0 2 0-16,-1-1 0 0,1 4-112 0,-1 3-32 15,-1 2 0-15,0 2 0 0,3 1-80 0,0 4-32 0,-1 3 0 16,1 0 0-16,-1 2 112 0,-2 4 32 16,-1 1 0-16,-4-3 0 0,-3-1 80 0,0 2 32 15,-2 0 0-15,-5-3 0 0,-4-1-208 0,-2-1-32 16,-5-1-16-16,-2-2 0 0,-1 3-112 0,-5-4-32 0,-3 0 0 0,-3 1 0 15,-6-1-160-15,-1-1-48 16,-2-3 0-16,-1-3 0 0,1-3-128 0,5-6 0 0,3-1 0 16,6-9-10688-16,3-3-2112 0</inkml:trace>
  <inkml:trace contextRef="#ctx0" brushRef="#br1" timeOffset="67923.34">18074 4034 9215 0,'0'0'816'0,"0"0"-656"16,0 0-160-16,0 0 0 0,0 0 1920 0,0 0 336 16,0 0 80-16,0 0 16 0,0 0-880 0,0 0-192 15,0 0-16-15,0 0-16 0,0 0-208 0,0 0-32 16,10 5-16-16,0-1 0 0,3-2-144 0,2-1-16 15,3-1-16-15,4 0 0 0,2-1-288 0,5 1-48 16,4-1-16-16,5 0 0 0,3-3 48 0,0 3 16 0,-2-1 0 0,-1 2 0 16,0 0-528-16,-1 2 0 15,0 1 0-15,-1-1 0 0,-3-2 0 0,-1 2 208 16,-3 1-32-16,-1-2-16 0,-2 3-160 0,-1 0 128 16,-4 1-128-16,-2-1 128 0,-1 1-128 0,-3-2 0 15,-3 3 0-15,0-4-9728 0,-12-2-1952 16</inkml:trace>
  <inkml:trace contextRef="#ctx0" brushRef="#br1" timeOffset="68476.34">19631 3635 17503 0,'0'0'768'0,"0"0"176"0,0 0-752 0,0 0-192 16,0 0 0-16,0 0 0 0,0 0 1216 0,0 0 224 15,0 0 32-15,0 0 16 0,0 0-464 0,0 0-112 16,12-9-16-16,-1 1 0 0,2-6-144 0,3 0-48 15,2-2 0-15,1-2 0 0,2-2-448 0,3-2-80 16,-1 2-32-16,3-3 0 0,4-1 32 0,-1-1 0 16,-3 1 0-16,-1-2 0 0,0 1-16 0,-2-1 0 15,-3 2 0-15,-1 1 0 0,-2-4 80 0,-2 5 16 16,-2 3 0-16,0 3 0 0,-5-2 64 0,3 7 0 0,-3 2 16 0,0 0 0 16,-8 9-128-16,8-7-16 0,-8 7-16 0,0 0 0 15,0 0-176-15,11 0 0 16,-11 0 0-16,10 3 0 0,-10-3 0 0,5 11 0 15,2 1 0-15,-5 3 0 0,0 2 0 0,-2 2 0 0,-2 2 0 0,0 6 0 16,-2 0-128-16,0 4 128 0,-1 4 0 0,0 5 0 16,-1 5 0-16,-1 1 0 0,-3 2 0 0,0 3 0 15,-3 0 0-15,1 1 240 0,-2 1-64 0,0 1-16 16,0-2 192-16,-2-3 32 0,-1 0 16 0,0 0 0 16,-1-1 48-16,3-2 0 0,-2 1 0 0,1-4 0 15,-1 3 128-15,1-3 16 0,-2 4 16 0,2-6 0 0,-1 0-480 16,0-3-128-16,2 3 0 0,3-6 0 0,-2-2-208 15,2-2-64-15,2 0-16 0,1 0 0 0,1-8 32 16,1 0 0-16,0-3 0 0,4-6 0 16,-1 3-576-16,1-3-128 15,1 2 0-15,0-6-16 0,1-1-1904 0,0-1-384 0,1-8-80 16,0 0-8096-16</inkml:trace>
  <inkml:trace contextRef="#ctx0" brushRef="#br1" timeOffset="68789.62">19007 4968 30111 0,'0'0'1344'0,"0"0"256"0,-7 6-1280 0,7-6-320 15,0 0 0-15,0 0 0 0,2 11 160 0,3 0-32 16,3-5-128-16,4 2 192 0,4-4 544 0,7-2 96 0,3 1 32 0,7-1 0 16,4-4-64-16,9 1-16 0,6-2 0 0,8 2 0 15,5-3-336-15,2-1-80 0,3 1-16 0,0 0 0 16,-3 2-80-16,3 0-16 0,3 2 0 0,-5 0 0 16,1 0-96-16,-6 2-32 0,-3-1 0 0,-4 3 0 15,-6 1-128-15,-3 1 0 0,-5-2 0 0,-3 2 128 16,-3 5-1568-16,-5-3-320 15,-3 4-64-15</inkml:trace>
  <inkml:trace contextRef="#ctx0" brushRef="#br1" timeOffset="72344.42">714 5902 5519 0,'0'0'496'0,"-10"-5"-496"0,1 1 0 0,5 2 0 16,-1 1 1664-16,0-2 224 0,0 0 48 0,0 2 16 15,-1-3-1072-15,1 2-224 0,1-2-32 0,-6 0-16 16,1 2 0-16,9 2 0 0,0 0 0 0,0 0 0 16,0 0-96-16,0 0-32 0,0 0 0 0,0 0 0 15,0 0-288-15,5-4-48 0,1 1-16 0,3-1 0 0,3 2 48 0,2-2 0 16,1-2 0-16,3 1 0 15,2 1 0-15,19-6 0 0,-3 2 0 0,0 0 0 16,-1 3 80-16,1 2 32 0,1 0 0 0,-1-1 0 0,3-3-16 16,-1 1 0-16,0 3 0 0,0-4 0 0,0 4-16 0,2-1-16 15,1 2 0-15,4 1 0 0,1 1-96 0,1 0-16 16,1 0 0-16,0 0 0 0,-1 0-128 0,2 0 192 16,-1 0-192-16,3 1 192 0,1-3-192 0,1 2 160 15,-2 0-160-15,3 1 160 0,0 0-160 0,2-1 192 16,-2-1-192-16,-2 0 192 0,0 1-64 0,1-1 0 15,2 1 0-15,2 2 0 0,2 1 32 0,0-2 0 16,2 2 0-16,-1-3 0 0,-2-2-32 0,0 1 0 16,-2 0 0-16,1 1 0 0,0 0 16 0,0-2 0 15,0-1 0-15,2-2 0 0,-1-1 112 0,2 1 0 0,-3-2 16 16,-3 0 0-16,-1 1 48 0,3-2 16 0,0 3 0 0,1 1 0 16,0-2-64-16,2 1-16 0,-1 0 0 15,1-1 0-15,-5-1-64 0,2 3-32 0,2 1 0 0,0 1 0 16,-1 2-160-16,2 2 160 0,-2-1-160 0,-1 0 160 15,-3 0-160-15,-1 1 128 0,-2-1-128 0,-2 3 128 16,-1 2 16-16,0 1 0 0,-1-4 0 0,-3 2 0 16,0 0-16-16,-1-2 0 0,0-2 0 0,-1 2 0 15,-2-1 32-15,-2 1 0 0,1 1 0 0,-1-2 0 16,0 0-32-16,1 0-128 0,0-2 192 0,2 3-64 16,1-2-128-16,-3 0 128 0,0-1-128 0,-1 0 128 15,0-1-128-15,-1 0 0 0,1-2 0 0,-1 3 128 16,-1-1-128-16,-2 0 0 0,-1-1 0 0,-1 1 0 15,1 2 0-15,-2 1 0 0,1 0 128 0,-1-1-128 16,-1 1 0-16,1-2 0 0,-3 3 0 0,1-1 0 0,0-2 0 16,0-2 0-16,0 1 0 0,0-1 128 0,0 0-128 0,0 1 0 15,1 0 0-15,-1-2 0 0,-2 1 304 0,-1-3-32 16,1 1 0-16,-2 1 0 0,0 2-48 0,0 0-16 16,-2-1 0-16,-2 1 0 0,-1-3-32 15,-4 3-16-15,-2 0 0 0,-3 1 0 0,-10 0-32 0,9-1-128 16,-9 1 192-16,0 0-64 0,0 0-128 0,0 0 160 15,0 0-160-15,0 0 160 0,0 0-160 0,0 0 0 16,-7 6 0-16,-6 0-176 16,-4 6-2608-16,0-1-528 0,-13 10-96 0,2 4-9280 0</inkml:trace>
  <inkml:trace contextRef="#ctx0" brushRef="#br1" timeOffset="74293.78">12162 5456 10703 0,'-5'-1'464'0,"1"1"112"0,-2 2-448 0,2 0-128 0,0-1 0 0,-1-1 0 16,0 2 400-16,5-2 64 0,-5 3 16 0,5-3 0 15,0 0 32-15,0 0 16 0,0 0 0 0,0 0 0 16,0 0 112-16,0 0 0 0,0 0 16 0,15-1 0 15,-1-2-272-15,1 2-64 0,-1 0-16 0,7-1 0 16,0 1-160-16,1 1-16 0,1 0-128 0,4-1 192 16,2 0 0-16,5 1-16 0,3 2 0 0,4-1 0 15,2 1 48-15,4-2 16 0,1 1 0 0,1-1 0 0,-2-1 16 0,0 1 0 16,1 0 0-16,1 1 0 0,2 0-64 0,3 3-16 16,0 0 0-16,5 2 0 0,-1-3 16 0,2 1 0 15,0-1 0-15,-2 0 0 0,-2 1-48 16,4-1 0-16,3 1 0 0,2 1 0 0,1 0-144 0,-2-1 0 15,-2 3 0-15,1-1 0 0,-4-2 0 0,6-2 0 16,1 2 0-16,3 0 0 0,2 1 0 0,0 0 0 16,-2-2 0-16,-2 1 0 0,-1-2 0 0,3 2 240 15,3-3-64-15,1 2-16 0,-1-2-160 0,0 1 0 16,-4 0 0-16,0-1 0 0,-1-1 128 0,2 3 0 16,0 0 0-16,1 0 0 0,0-2-128 0,-2 2 0 15,-2-3 0-15,-1 2 128 0,-2 1 16 0,3 1 0 0,2 1 0 0,-1-1 0 16,-1-2-16-16,-1 3-128 0,-2 0 192 0,2-1-64 15,-1-1-128-15,2 0 128 0,1 1-128 0,1 0 128 16,-1-1-128-16,-1-2 160 0,-1-1-160 0,-1 1 160 16,-2 2-160-16,1-1 160 0,2 2-160 0,1 0 160 15,-1-3-160-15,0 0 0 16,-2-2 0-16,1 2 128 0,-4 2-128 0,2 2 128 0,0-2-128 0,2 0 128 16,-1 0-128-16,0-2 160 0,-2-1-160 0,-3 0 160 15,-2 0 0-15,1 0 0 0,3 0 0 0,2 0 0 16,1 0-160-16,-1-1 160 0,0-2-160 0,-3 1 160 15,-3 1 32-15,-2 1 16 0,0 3 0 0,-2 0 0 16,0 1 0-16,0-3 0 0,0 2 0 0,0-2 0 0,-2 0-16 16,-3 0-16-16,-3 3 0 0,2-1 0 15,-3 1-48-15,1-2-128 0,-2 1 192 0,1-1-64 0,0 2 32 16,0-2 0-16,2 0 0 0,2-2 0 0,-8 0-160 0,2 0 0 16,-2 0 0-16,1 0 0 0,-2 0 0 15,0 0 0-15,0 1 0 0,0 0 0 0,2 1 128 0,-2-1-128 16,0-1 0-16,2 0 128 0,2 0-128 0,-1 1 0 15,-1-1 144-15,-2 0-144 0,-1 0 0 0,1-1 128 16,0 0-128-16,1 1 0 0,-1 0 0 0,3 0 144 16,2 0-144-16,-3 0 0 0,-2-2 176 0,1 2-176 15,1-1 160-15,-2 0-160 0,-5-1 0 0,-1 1 128 16,-2 0-128-16,-1 1 0 0,-5 0 0 0,-3 1 0 16,-3 2 128-16,-3-1-128 0,-2 0 0 0,-5 1 0 15,-8-3 0-15,8 11 0 16,-5-3-2144-16,-7 5-416 0,-9 6-96 0,-9 3-16 0</inkml:trace>
  <inkml:trace contextRef="#ctx0" brushRef="#br1" timeOffset="77582.06">17041 13133 3679 0,'0'0'320'0,"0"0"-320"0,6-5 0 0,-1 0 0 16,-5 5 2672-16,9-6 464 0,-1 1 80 0,-8 5 32 16,10-4-1952-16,-1-1-384 0,-9 5-80 0,11-5 0 15,-3 1-208-15,-8 4-48 0,0 0 0 0,6-5 0 16,-6 5 192-16,0 0 48 0,4-6 0 0,-4 6 0 15,0 0-16-15,0 0 0 0,0 0 0 0,0 0 0 0,0-9-80 0,-3-2-16 16,3 11 0-16,-2-8 0 0,-4-5-112 0,2 1-16 16,0 4-16-16,-1-4 0 0,0 3-144 0,-2-2-32 15,1-1 0-15,-2 3 0 0,1 2 64 0,-2-3 16 16,0 2 0-16,0-2 0 0,-1 3-240 16,-2-3-48-16,0 5-16 0,-1-2 0 0,0 0-32 0,2 2-128 15,-1-1 192-15,0 1-64 0,-2 2 16 0,0-2 0 16,-1 1 0-16,-3 3 0 0,-1 1-144 0,-2 0 192 15,2 4-192-15,-1 0 192 0,1-1-192 0,-4 4 0 16,0 2 144-16,0-2-144 0,0 3 0 0,2-3 0 16,-1 3 0-16,2-1 0 0,1 4 0 0,1 1 128 15,0-6-128-15,2 4 0 0,-1 1 208 0,3-1-16 0,3 1-16 16,-5 1 0-16,2-3 16 0,0 3 0 0,4 2 0 0,-2-1 0 16,-1 1-192-16,3 2 0 0,-3 0 0 0,3 0 0 15,-2-3 0-15,2 2 0 0,1-1 128 0,0-2-128 16,0 1 0-16,1 2 128 0,0 1-128 0,0 1 128 15,2-1-128-15,-2 1 128 0,5 0-128 0,-1 0 128 16,2 0-128-16,1-1 128 0,1-2-128 0,1 2 128 16,2 4-128-16,0-2 0 0,0-1 0 0,2 1 0 15,1 2 128-15,-1 1-128 0,-3 0 0 0,4 0 128 16,0-3-128-16,-1 1 0 0,0 2 0 0,0-2 0 16,-1-1 0-16,-1-1 0 0,1-1 0 0,1 1 0 15,0 0 0-15,1 0 0 0,0-1 128 0,0-2-128 16,2 0 0-16,-2-1 160 0,2-5-160 0,2 3 160 15,1 0 0-15,2-3 0 0,0 1 0 0,1-3 0 0,0-1-160 0,0-2 160 16,-1 2-160-16,2-1 160 0,1-3-32 16,2 1-128-16,0-1 192 0,1 4-64 0,0-2-128 0,1 1 0 15,1 2 144-15,-1-2-144 0,2 2 0 0,-2-2 0 16,3-2 0-16,-3 1 0 0,-2-1 0 0,0 0 0 16,0-3 0-16,-2 0 128 0,-1 2-128 0,1-5 0 15,-1 0 128-15,0 1-128 0,-1 2 0 0,1-1 128 16,-1-1-128-16,2-2 0 0,1 2 128 0,0-3-128 15,-1 3 128-15,2-3-128 0,-4 0 0 0,3-1 128 16,-1-3-128-16,2 3 0 0,0-1 0 0,0-2 0 16,-1 1 0-16,3-2 128 0,0 1-128 0,1-2 0 0,0 2 128 0,-1-3-128 15,0 1 128-15,1-2-128 16,-2-3 128-16,0 1-128 0,0-1 160 0,-1 0-32 0,-3-3-128 0,-1 0 192 16,-1 0 0-16,-1 0 0 0,1 2 0 0,-1-3 0 15,-2-3 64-15,0 1 0 16,0-2 0-16,0 1 0 0,-3-5 64 0,-1 3 32 15,-1-4 0-15,-1 2 0 0,-2-6-64 0,-2 1-16 0,-3 5 0 0,-1-4 0 16,-1 2-112-16,0 0-32 0,0 3 0 0,-3-2 0 16,-2 2 0-16,-2-3 0 0,0 4 0 0,0-3 0 15,-1 2 64-15,1 2 0 0,-3-3 0 0,-2 4 0 16,-1 1-192-16,0 1 192 0,1 2-192 0,-2 2 192 16,-2-1-192-16,-2 1 128 0,0 2-128 0,1 1 128 15,-1 4-128-15,0-3 0 0,0 5 0 0,0-3 0 16,0 3 0-16,0 5 0 0,0-2 0 0,1 0 0 15,-3 3-160-15,1 1-64 0,0-1-16 0,2 2 0 16,2 0-1296-16,1 3-272 0,0 0-48 0,1-2-10912 16,2 1-2176-16</inkml:trace>
  <inkml:trace contextRef="#ctx0" brushRef="#br1" timeOffset="79304.92">6488 12634 7359 0,'0'0'320'0,"0"0"80"0,0 0-400 0,0 0 0 0,0 0 0 0,0 0 0 15,0 0 1920-15,0 0 320 0,0 0 48 0,0 0 16 16,0 0-1056-16,0 0-208 0,0 0-32 0,0 0-16 15,0 0-32-15,0 0 0 0,2-9 0 0,-2 9 0 16,0 0-192-16,0 0-32 0,-3-3-16 0,-3-2 0 16,-1 1 96-16,-2 3 16 0,0 1 0 0,-1-1 0 15,-2 1-32-15,1-1 0 0,-2 2 0 0,-3-1 0 0,1 1-160 0,-3-1-48 16,-3 0 0-16,-4 1 0 16,-2 2-144-16,-2-2-16 0,-4-2-16 0,0 1 0 0,0 1-160 15,-3-2-48-15,3 0 0 0,3-1 0 0,0-1-48 0,4 1-16 16,-1 2 0-16,3-1 0 0,0 0-144 0,3 0 192 15,-1-2-192-15,1 2 192 0,1 0-192 0,1-1 0 16,-2 0 0-16,4-1 0 0,-1-1 0 0,1 2 0 16,1-2 128-16,1 0-128 0,1 0 0 0,2 1 0 15,1-5 0-15,2 4 0 0,0 0 160 0,3-1-160 0,-1-2 192 0,2 3-192 16,5 4 128-16,0 0-128 16,-6-7 0-16,3 0 0 0,3 7 0 0,0 0 0 15,0 0 0-15,0 0 0 0,-4-8 0 0,4 8 0 16,0 0 0-16,0 0 0 0,0 0 0 0,0 0 0 0,0 0 0 15,0 0 0-15,0 0 0 0,0 0 0 0,0 0 0 0,0 0 0 16,0 0 0-16,0 0 0 0,2 10-128 0,0 2 128 16,-2-12 0-16,0 11 0 0,0-1 0 0,2 4 0 15,-4 0 0-15,2 3 0 0,-5 1 0 0,4 1 0 16,-2 1 0-16,1 0 0 0,-2 2 0 0,1 5 0 16,-4-2 0-16,2 7 0 0,0 1 0 0,-2 0 0 15,1-3 0-15,-2 5 0 0,-1 3 0 0,1 3 0 16,-1-3 0-16,-2 1 0 0,0 3 0 0,0 4 0 15,-3-2 0-15,2 1 0 0,1-7 0 0,-1-1 0 16,1-2 0-16,2 0 0 0,0-2 0 0,1-1 0 0,2-4 0 0,-3 1 0 16,3-4 0-16,-1 6 0 15,0-6 0-15,0 2 0 0,2-4 128 0,0-2-128 0,-2 0 0 0,2-4 0 16,2 0 128-16,-1-1-128 0,0 0 0 16,2-2 128-16,-1 1-128 0,2-5 0 0,1-10 160 0,0 0-160 15,-1 10 128-15,1-10-128 0,0 0 176 0,0 0-48 16,0 0-128-16,0 0 192 0,0 0-16 0,0 0-16 15,0 0 0-15,11-1 0 0,-1-3-160 0,2-2 160 16,1-1-160-16,-2 2 160 0,-1-5-160 0,4 4 0 16,1-2 0-16,4 3 0 0,4 3 0 0,4-1 0 15,2 2 0-15,1 2 0 0,3 2 0 0,2-2 0 16,2 1-128-16,0 2 128 0,-2 1 0 0,2 0 0 16,-1-1 0-16,1 1 0 0,0 0 0 0,2-1 0 15,-1-3 0-15,2 5 0 0,-2-3 0 0,0 2 0 0,0-2 0 0,0 0 0 16,0 2 0-16,-3 1 0 0,-1-1 0 0,-6-2 0 15,-3-1 0-15,-2 2 0 0,-2 4 0 0,-2-5 0 16,0 3 0-16,-2 1 0 0,0-2 0 16,-3 3 0-16,-1-1 0 0,-2-1 0 15,-1 1 0-15,-2 0 0 0,0-1 0 0,-2 2 0 0,-6-8 0 0,0 0 0 16,5 7 0-16,-5-7 128 0,0 0-128 0,0 0 0 16,0 0 128-16,0 0-128 0,0 0 128 0,0 0-128 15,0 0 176-15,0 0-48 0,0 0-128 0,0 0 192 16,-5-10-32-16,1-1-16 0,-1-2 0 0,2 1 0 15,2-3-144-15,-1-3 192 0,-2 1-192 0,1-5 192 16,1-5-192-16,0 1 0 0,1-4 0 0,1-3 128 16,0-2-128-16,1-3 0 0,3-1 0 0,-1-5 0 15,1 1 0-15,1-3 0 0,1 0 128 0,2-6-128 16,1-3 0-16,-1 2 0 0,1 0 0 0,2 1 0 0,-1 3 0 16,1 7 0-16,1-1 0 0,-2 6 0 0,1 4 0 0,1 1 0 15,-2 1 0-15,1 6 0 0,1 1-128 0,-2 4 128 16,-5-2 0-16,1 5 0 0,-1 1 0 15,0 4 0-15,-1 1 0 0,-2 0 0 0,-2 2 0 0,-2 1 0 16,2 8 0-16,-5-6 0 0,-1 2 0 0,-1-2 0 16,1 1 0-16,6 5 0 0,0 0 0 0,-6-4 0 15,1-1 0-15,5 5 128 0,-12-3-128 0,2 3 0 16,-1-1 0-16,-1 0 0 0,-1 0 0 0,0 1 0 16,-3 1 0-16,-2-1 128 0,-1-3-128 0,-1 2 0 15,-3 1 0-15,-2 1 0 0,-2 2 0 0,0-1 0 0,-2 4 0 16,-3-3 0-1,1 2-352-15,-5 4-96 0,-1-1-32 0,-2 2-11280 0,-3-2-2256 0</inkml:trace>
  <inkml:trace contextRef="#ctx0" brushRef="#br0" timeOffset="83232.45">12256 13285 4607 0,'-16'3'400'0,"-1"0"-400"0,-1 1 0 0,2 0 0 16</inkml:trace>
  <inkml:trace contextRef="#ctx0" brushRef="#br0" timeOffset="85370.9">11932 13318 6447 0,'-19'-5'272'0,"8"5"80"0,-3 1-352 0,-2 0 0 0,0-1 0 0,-1 0 0 15,1 0 1312-15,0 1 192 0,2 1 32 0,1 1 16 16,0 0-1232-16,1 0-320 0,-3-3 0 0,2 2 0 16,1 2 0-16,0-2-272 0,12-2 16 0,-11 6 16 0,1-4-80 0,10-2-32 15,-11 1 0-15,11-1 0 0,-11 2 352 0,2 1 0 16,9-3 192-16,-7 8-64 0,7-8 512 0,-8 5 80 16,8-5 32-16,-8 5 0 0,8-5 48 0,-6 8 16 15,6-8 0-15,-5 6 0 0,5-6 32 0,0 0 16 16,0 0 0-16,4 12 0 0,-4-12 96 0,7 7 32 15,3 2 0-15,3-2 0 0,2-4-96 0,3 2-32 16,3 2 0-16,1-5 0 0,3-2-272 0,3 2-48 16,3-2-16-16,7 1 0 0,6 0-176 0,3 2-32 15,1-2-16-15,2 0 0 0,-2 2 16 0,4-3 0 16,1 0 0-16,3 0 0 0,1 1-48 0,6 2 0 0,3-1 0 16,4 1 0-16,0-2-16 0,0 0 0 0,1 0 0 15,1 2 0-15,6 1-32 0,-1-2-16 0,5 1 0 0,-1-2 0 16,-3 2-208-16,-1-2 144 0,-1-1-144 15,7 3 128-15,3 2-128 0,-3-4 128 0,-5-2-128 0,2 1 128 16,-2-2 48-16,5 0 0 0,2 1 0 0,-1-2 0 16,-1-1 80-16,-3 2 32 0,-3-2 0 15,3 0 0-15,2 3-16 0,-1-1 0 0,-1-1 0 0,-3 0 0 16,-4 3-80-16,0 0-32 0,-1-1 0 0,2 1 0 16,2 0-160-16,-3 0 128 0,-5 0-128 0,0-1 128 15,-2-1-128-15,-1 2 0 0,-2 3 0 0,2-1 0 16,1 2 0-16,-2 0 128 0,-2-1-128 0,-2-1 0 15,-4-1 0-15,-2 2 0 0,1-2 128 0,1 2-128 16,0-1 0-16,0 1 0 0,-3 1 0 0,-1-4 0 16,-4-2 0-16,-2 2 128 0,-1 0-128 0,-3 0 0 15,-5 0 0-15,-1 0 0 0,-4-2 0 0,0 2 0 0,-2 2 144 0,-3 1-144 16,0-1 160-16,-3 0-160 0,-4-1 0 0,-2 0 0 16,-3-1 0-16,-4 2 0 0,-11-2 240 0,0 0-48 15,8 3-16-15,-8-3 0 0,0 0-32 0,0 0 0 16,0 0 0-16,0 0 0 0,-10 7-144 0,-2-3 192 15,-4-4-192-15,-3 1 192 0,-4 0-192 0,-2-1 128 16,1 0-128-16,-5-1 128 0,-2 0-128 0,-2 1 0 16,-1 0 0-16,-4 0 0 0,-2 0 0 0,-4 0 0 15,-5 0 0-15,-4 0 0 0,-2 0 0 0,-1-2 0 16,-1 0 128-16,-1 0-128 0,-2 1 0 0,0-1 0 16,-3 0 0-16,-7 0 0 0,-3-2 0 0,1 1 0 0,1 0 0 15,-3-1 0-15,0 3 0 0,-6-1 128 0,-6 0-128 16,-1-1 0-16,1 1 0 0,1-1 0 0,-3 2 128 15,-2-3-128-15,-7 3 0 0,3-1 0 16,1 0 0-16,0 1 0 0,1 1 0 0,-4 0 128 0,-2-2-128 0,2 2 0 16,3 0 144-16,3 3-144 0,0-1 160 0,-2 0-160 15,-1-2 144-15,4 0-144 0,3 0 128 0,3 0-128 16,2 0 128-16,-1 0-128 0,2-2 0 0,3 2 128 16,3-2-128-16,4 1 0 0,0 1 144 0,2 0-144 15,0 1 0-15,3-1 0 0,1-1 0 0,4 1 0 16,3 1 0-16,5-1 0 0,1 0 0 0,5 1 0 15,4 2 0-15,1 1 0 0,2-3 0 0,3-1 0 16,3 0 0-16,4 1 0 0,2 0 0 0,6 1 0 0,-2-2 0 16,8-2 0-16,2 1 0 0,5 1 0 0,8 0 0 0,0 0 0 15,0 0 0-15,0 0 0 0,0 0-176 0,12 4 176 16,3 0-208-16,5 1 80 16,3 1 128-16,5-2-160 0,5 0 160 0,3 2-160 0,2-2 160 0,5 0 0 15,4-2 0-15,5 6-128 0,7-2 128 0,6 3 0 16,6-1 0-16,1-4 0 0,2-2 0 0,5 1 0 15,2-1 0-15,7 3-128 0,3-2 128 0,2-3 0 16,-1 1 0-16,0-1 0 0,4 0 0 0,0 0 0 16,6-1 0-16,-1 1 0 0,-5-1 0 0,3 1 0 15,3 0 0-15,-3 0 0 0,0 0 0 0,2 1 0 16,-1 0 0-16,2 0 0 0,2-1 0 0,-2 0 0 16,-7-1 0-16,0 1 0 0,1-1 0 0,-1 1 0 15,2-3 0-15,-6-2 0 0,-6 4 0 0,-2 0 0 0,-4 1 0 0,1 2 128 16,-3 5-128-16,-4-5 0 0,-8-1 0 0,-6 2 0 15,-3-2 0-15,-5 2 0 0,-5 3 0 0,-5-3 0 16,-5-1 128-16,-6 2-128 0,-2 2 128 0,-8 1-128 16,-5-3 128-16,-3 1-128 0,-12-5 160 0,0 0-160 15,0 0 192-15,0 0-64 0,-14 9-128 0,-7-4 192 16,-4 1-16-16,-8-1-16 0,-5-2 0 0,-7 2 0 16,-6 1-160-16,-7-2 0 0,-8-3 144 0,-8 0-144 15,-6-1 0-15,-3 0 144 0,0-1-144 0,-10 1 0 16,-8 1 128-16,-3-2-128 0,-1-8 0 0,-6 3 0 15,-1 2 0-15,-5-4 128 0,-4 0-128 0,1 1 0 16,0-2 128-16,-2 3-128 0,-7-5 0 0,4 3 0 16,4-1 0-16,-3 1 0 0,-5-6 0 0,5 4 0 0,4 1 0 15,-1-1 0-15,-2 0 0 0,4 0 0 0,8 3 0 16,3-3 0-16,3 4-128 0,4 1 128 0,5-4 0 0,7 4 0 16,7-3 0-16,5 4 0 0,2-1 0 0,5 3 0 15,2-2-128-15,7-1 128 0,8 1 0 0,5 2 0 16,7-4 0-16,4 1 0 0,5 2 0 0,7 0 0 15,5 0-128-15,3 1 128 0,2-1 0 0,5 0-144 16,10 3 144-16,0 0-128 0,0 0 128 0,0 0-192 16,0 0 192-16,12-2-192 0,5 2 16 0,3 2 0 15,6 1 0-15,5 1 0 0,6 0 176 0,6 1-160 16,7 1 160-16,6 0-160 0,4 1 160 0,3 1 0 16,3-4-144-16,6 2 144 0,3 3 0 0,6-2 0 0,9 2 0 0,2-1 0 15,0 2-128-15,6-3 128 16,5 1 0-16,4-2 0 0,1-3 0 0,3 1 0 0,1 0 0 15,3 0 0-15,5-3 0 0,-3 0 0 0,-3-1 0 16,4 2 0-16,4 0 0 0,-2-1 0 0,-5-1 0 0,2 3 0 16,2-1 0-16,-4 1 0 0,-3-6 0 0,-3 3 0 15,-3 3 0-15,0-3 0 0,-4 1 0 0,-4-1 0 16,-7-4 0-16,-5 2 0 0,-3-1 0 0,-5 2 128 16,-3 1-128-16,-7-2 0 0,-8-4 0 0,-8 1 0 15,-4 3 128-15,-9 1-128 0,-7-2 0 0,-6 1 128 16,-7 0-128-16,-8 1 128 0,-11 1-128 0,0 0 128 15,0 0 48-15,0 0 0 0,-15-6 0 0,-8 2 0 16,-9 1-176-16,-8 2 160 0,-9 0-160 0,-8 1 160 16,-10 1-160-16,-6-1 0 0,-4 0 0 0,-6 3 0 15,-6 2 0-15,-6 2 0 0,-12-3 0 0,-2 5 0 0,-2-3 0 16,-7 1 0-16,-9 2 0 0,-2-2 0 16,2 6 0-16,-6-4 0 0,-8 0 0 0,2-2 0 0,6 5 0 0,-3-5 0 15,-4 1 0-15,5-3 0 0,5 4 0 16,2-3 0-16,-2-3 0 0,7 1 0 0,7-2 0 0,6 3 0 15,-2-1 0-15,9-1 128 0,4-2-128 0,10 1 0 16,10 1 0-16,7 0 0 0,4-2 0 0,7 0 0 16,7-2 0-16,8 0 0 0,9-3 0 0,10 2 0 15,8 1-160-15,6 0 160 0,13 1-192 0,0 0 192 16,0 0-208-16,18-4 80 0,9 3-128 0,10-2-32 16,9-2 0-16,6 1 0 0,5 1 144 0,9 1 144 15,9 0-208-15,9 1 80 0,11 3 128 0,6-1 0 16,2 1 0-16,6 3-128 0,7 4 128 0,2-7 0 0,3 1 128 15,3 2-128-15,2 2 0 0,2-3 0 0,-1 0 0 16,2 2-128-16,0 1 128 0,1-5 0 16,1-2 0-16,0 2 0 0,-3-1 144 0,-2-1-144 0,-4-3 192 0,-2 2-192 15,-6 0 224-15,1 1-64 0,0-3-16 0,-9 1 0 16,-10-2 32-16,-4 1 0 0,-6 1 0 0,-4 0 0 16,-5 2 16-16,-9 0 0 0,-9-1 0 0,-7 1 0 15,-7 1-192-15,-8 2 160 0,-8 1-160 0,-7 0 160 16,-7-3-160-16,-6 1 0 0,-9-2 0 0,0 0 0 15,0 0 0-15,-18 4 0 0,-6-1 0 0,-7 1 0 16,-7 1 0-16,-9-1 0 0,-10-2 0 16,-9-1 0-16,-8-2 0 0,-3 2 0 0,-4 3 0 0,-5 1 0 15,-7-2 0-15,-3-2 0 0,-3-2 0 0,-2 1 0 0,1 1 0 16,-5-1 0-16,-5-1 0 0,1 0 0 0,3-2 0 0,-5 0 0 16,-4 1 0-16,-1-2 0 0,8 2 0 0,0 2 0 15,1 0 144-15,0 0-144 0,1-2 0 0,4 1 0 16,5 2 0-16,2 1 128 0,0-2-128 0,3 0 0 15,1-6 0-15,7 3 0 0,6 0 0 0,7 1 0 16,5-1 0-16,5 0 128 0,5 0-128 0,5-4 0 16,7 5-128-16,8-2 128 15,8-2-416-15,8-1 0 0,6 2 0 0,6 1 0 16,8 4-1776-16,5-9-368 0,7 4-64 0,12-4-12528 16</inkml:trace>
  <inkml:trace contextRef="#ctx0" brushRef="#br0" timeOffset="86852.4">16750 13609 6447 0,'0'0'576'0,"0"0"-576"0,0 0 0 0,0 0 0 16,-5 7 2000-16,5-7 304 0,-9 8 48 0,2-2 16 16,7-6-960-16,-9 7-176 0,0 0-32 0,1-2-16 15,-4 0 48-15,-1 3 16 0,2-3 0 0,-2 3 0 0,-2-1 96 0,-2-1 0 16,-2 1 16-16,0 0 0 0,-2-4-192 0,-1 5-32 15,-1-3-16-15,2-2 0 0,-3-1-208 0,2-2-32 16,2-1-16-16,2-2 0 0,0-3-80 0,4-4-16 16,1 0 0-16,3-3 0 0,0-5-80 0,6-2-32 15,2-3 0-15,2-1 0 0,3-5-320 0,4-5-64 16,3-2-16-16,4-4 0 0,2 0-256 0,7 0 0 16,3-1 0-16,3 5 0 0,0 1 0 0,3 5 0 15,2 2 0-15,4 5 0 0,2 5-144 0,2 0 144 16,0 3-128-16,0 2 128 0,0 4 0 0,-4-1-160 15,1 3 160-15,-5 4 0 0,0 4-128 0,-4 4 128 16,-3 8 0-16,-3 2 0 0,-4 3-288 0,-5 5 48 0,-3 6 16 0,-6 4 0 16,-4 8-48-16,-5 2-16 0,-5 8 0 0,-1 1 0 15,-6 4 288-15,-4-4 0 0,-2-1 0 0,-5-8 0 16,-3 1 0-16,0-8 0 0,-2-5 0 0,-2-2 0 16,-2-3 352-16,-1-4 32 0,0-4 0 0,-1-4 0 15,2-1 128-15,-3-2 48 0,2-6 0 0,6-2 0 16,3-3-240-16,3-4-32 0,5-2-16 0,5-7 0 15,1-1 80-15,3-5 16 0,1-3 0 0,3-4 0 16,1-2-368-16,3-4 128 0,5 0-128 0,2-1 0 16,0 0 0-16,4-2 0 0,1-6 0 0,5 3 0 15,2 3 0-15,4 5-160 0,2-2 160 0,1 3-160 16,3 5 160-16,1 3 0 0,0 4-144 0,0 3 144 16,-1 5 0-16,-2 6 0 0,2 7 0 0,-3 5 0 15,-4 4-272-15,-1 3 16 0,-2 7 0 0,-4 4 0 16,-2 5 0-16,-5 3 16 0,-2 5 0 0,-4 4 0 0,-4 1 48 15,-2 2 16-15,-4 2 0 0,-4-4 0 0,-4-1 176 16,-5-3 0-16,-3-3 0 0,-5-4-128 0,-1-5 128 0,-1-6 0 16,-1-4 160-16,0-2-160 0,-1-3 320 0,3-8-48 15,2-1 0-15,5-5 0 0,-1-3 32 0,3-4 0 16,2-6 0-16,3-2 0 0,1-5-112 0,5-4 0 16,1-3-16-16,4-2 0 0,2-7-176 0,2-1 0 15,3-5 144-15,3 2-144 0,1-5 0 0,6 1 0 16,2-6 0-16,6 7 0 0,5 1 0 0,1 4 0 15,3 4-176-15,2 4 176 0,2 4-176 0,3 4 176 16,2 7-192-16,-1 6 192 0,1 3-176 0,-2 7 176 0,-1 8-160 16,-2 6 160-16,-3 5-224 0,-5 3 48 0,-6 6 16 15,-5 3 0-15,-5 9-96 0,-5 1 0 0,-7 6-16 0,-4 2 0 16,-8-3 80-16,-7 0 0 0,-7-8 16 16,-5 1 0-16,-6-5 176 0,-4-3 0 0,0-4 0 0,4-5 0 15,0-5 272-15,5-2 96 0,1-8 16 0,2-2 0 16,5-5 32-16,4-6 16 0,2-4 0 0,5-7 0 15,0-3-176-15,6-4-16 0,4-6-16 0,4-3 0 16,2-4-224-16,4-4 176 0,5-6-176 0,5 0 160 16,4-3-160-16,4-1 0 0,3 3-192 0,5 1 192 15,3 5-224-15,5 6 80 0,2 2 16 0,3 9 0 16,5 2 128-16,-1 9-208 0,2 4 80 0,-3 7 128 16,-4 4-176-16,-4 9 176 0,-6 5-128 0,-5 7 128 0,-6 9-256 15,-7 3 16-15,-5 4 16 0,-7 2 0 16,-8 7-64-16,-6 2-16 0,-6-3 0 0,-6-1 0 0,-5-6 304 0,-8-5-128 15,-3-3 128-15,-1-7 0 0,0-1 0 0,2-3 192 16,2-5 0-16,6-4 0 0,0-3 96 16,4-3 16-16,1-3 0 0,4-5 0 15,3 0-1248-15,3-3-240 16,2-3-48-16</inkml:trace>
  <inkml:trace contextRef="#ctx0" brushRef="#br0" timeOffset="89638.25">16638 13488 8287 0,'0'0'736'0,"0"0"-592"0,0 0-144 0,0 0 0 16,-9 3 480-16,9-3 64 0,-8 8 16 0,3 0 0 0,0 1-96 0,5-9-16 15,-5 9 0-15,1 1 0 0,0-4 864 16,1 3 160-16,3-9 48 0,-4 13 0 0,1-2-80 0,2-2-16 16,-2 3 0-16,0-3 0 0,3-9-128 0,-6 10-16 15,-1 3-16-15,-2-3 0 0,-1 1-448 0,-2 2-96 16,-2-3-16-16,3 1 0 0,-3-3-80 0,0 2-32 15,-3-6 0-15,2-3 0 0,2-3 272 0,1-1 48 16,2-4 16-16,1-2 0 0,2-9 80 0,4 0 16 16,0-1 0-16,3-4 0 0,1-3-624 0,3-4-112 15,0 0-32-15,1-3 0 0,-1 0-256 0,5 0 0 16,2-2 0-16,3 0 0 0,1-1 0 0,2 3 0 16,2 4 0-16,1-2 0 0,4 6 0 0,4-2 0 0,0 6 0 0,5 3-144 15,-1 3 144-15,1 2 0 0,0 3-144 0,0 2 144 16,-1 6 0-16,-3 3-144 0,-3 4 144 0,-1 2 0 15,-3 7-128-15,-3 4 128 0,-1 4 0 0,-3 7 0 16,-2 2 0-16,-3 3-128 0,-4 4 128 0,-3 5 0 16,-7 1 0-16,-5 4 0 0,-4 4 0 0,-3-3 0 15,-5 0 0-15,0-2 0 0,-5-1 176 0,-2-7-176 16,-5-5 576-16,-2-3 0 0,-1-2 0 0,1-4 0 16,-2-2 128-16,1-6 48 0,2-6 0 0,1-2 0 15,5-6-176-15,4-5-16 0,-2-5-16 0,5-3 0 16,2-6-176-16,2-4-48 0,4-4 0 0,3-5 0 15,3-1-128-15,3 0-16 0,2-6-16 0,5-3 0 16,2-2-160-16,5 2 0 0,7-6 0 0,2 5 0 0,2 0 0 0,6 5 0 16,2 0 0-16,6 5 0 0,3 2 0 0,2 3-176 15,4 5 176-15,1 4-128 16,1 6 128-16,-1 2-128 0,-2 7 128 0,-2 8-128 0,-3 4 128 16,-4 4-128-16,-3 5 128 0,-5 6-128 0,-3 2 0 15,-5 5 0-15,-7 2 0 0,-4 7 0 0,-6 4 0 0,-6 4 0 16,-7-3 0-16,-4 0 0 0,-3-2 128 0,-7-3 0 15,-4-1 0-15,-4-5-128 0,-2-6 128 0,-3-3 0 16,-6-2 0-16,2-7 128 0,0-8 176 0,-1-3 32 16,3-5 16-16,1-4 0 0,3-9 0 0,6-3 0 15,3-3 0-15,3-6 0 0,1-4-112 0,5-4-32 16,6-4 0-16,2-1 0 0,5-4-208 0,1-5 144 0,3 3-144 16,9-6 128-16,0 0-128 0,6 2 0 0,2-2 0 15,6 6 0-15,3-2-192 0,1 8 192 0,8 5-160 0,2 6 160 16,3 7-160-16,1 8 160 0,3 1-160 0,0 6 160 15,0 3-160-15,-1 8 160 0,-3 6-160 0,-4 10 160 16,-3 4-224-16,-7 6 48 0,-7 4 16 0,-5 8 0 16,-4 6-96-16,-8 3 0 0,-4 2-16 0,-9 3 0 15,-7 0 48-15,-6-4 16 0,-3-3 0 0,-5-6 0 16,-7-4 208-16,-1-7 0 0,0-8 0 0,0-5 0 16,2-11 272-16,1-2 112 0,3-7 0 0,4-4 16 15,5-4 48-15,4-8 16 0,3-7 0 0,2-6 0 16,3-2-208-16,3-5-32 0,5-4-16 0,5-7 0 15,2-2-208-15,4-4 0 0,6 1 128 0,4 1-128 16,2-3 0-16,4 1 0 0,4 4 0 0,4 3-160 16,5 5 160-16,4 4-192 0,2 7 192 0,5 5-192 0,1 10 192 0,1 3-160 15,-1 8 160-15,-2 11-160 0,-2 6 160 0,-7 8-160 16,-7 2 160-16,-5 8-160 0,-8 7 16 0,-5 6 0 16,-6 5 0-16,-8 3 0 0,-8 3 16 0,-6-2 0 15,-5 1 0-15,-7-8 0 0,-3-6 128 0,-5-6 0 16,-5-4 0-16,1-8 0 0,1-6 208 0,0-5 80 15,4-5 16-15,1-3 0 0,2-9 144 0,3-6 16 16,4-4 16-16,4-4 0 0,1-3-224 0,3-4-32 16,2-4-16-16,1-1 0 0,3-7-208 0,4 1 0 15,1-2 128-15,4 1-128 0,4 2-240 0,3 1-80 16,6 0-32-16,2 2 0 16,2 6-2192-16,3 6-432 0,1 1-96 0,1 9 0 0</inkml:trace>
  <inkml:trace contextRef="#ctx0" brushRef="#br0" timeOffset="90406.56">12045 13639 13471 0,'0'0'592'16,"0"0"128"-16,-6-10-576 0,1-1-144 0,0 2 0 0,1 0 0 16,4 9-464-16,-8-7-128 0,-1 0-32 0,-2 2 0 15,-3 0-336-15,-1 3-64 0,-1 2 0 0,-1 0-16 0,-4 0 1040 0,1 2 304 16,-2-1 16-16,-1 3 0 0,-1 0 1088 0,1-1 240 16,1 2 32-16,-1-1 16 0,4 0 32 0,-2 1 0 0,2-4 0 0,3-1 0 15,2-1-288-15,2-1-48 0,2 0-16 0,1-1 0 16,3-1-288-16,6 4-48 0,0 0-16 0,0 0 0 15,-4-7-400-15,4 7-96 0,0 0-16 0,0 0 0 16,6-8-176-16,3 2-32 0,1-1-16 0,4 3 0 16,4 1-32-16,1 1-16 0,3-1 0 0,8-2 0 15,6 3-80-15,8-1-16 0,9 2 0 16,4 0 0-16,4-1-144 0,6 1 160 0,-1 1-160 0,7 1 160 16,3 4-160-16,7 6 160 0,4-5-160 0,1 2 160 15,-4-3-32-15,5 4-128 0,4 2 192 0,-1 2-64 16,4-8-128-16,-5-1 128 0,-3-3-128 0,2 0 128 15,1-1 16-15,0-1 0 0,-1 0 0 0,-1-2 0 16,-5-1 208-16,0 0 32 0,1 1 16 0,-2 1 0 16,2 0-96-16,-5-1-32 0,-6 1 0 0,-2-1 0 15,-4 1-64-15,-2 2-16 0,-3 3 0 0,-2-1 0 16,-3 0-192-16,-8 0 144 0,-8-2-144 0,-2 2 128 0,-6 3-128 16,-5 2 0-16,-2-4 144 0,-4 2-144 0,-4 2 0 0,-5-2 144 15,-4 1-144-15,-2 2 0 0,-8-8 128 0,6 7-128 16,-2 5 0-16,-4-12 0 0,0 0 192 0,-1 11-192 15,1-11 192-15,-6 8-192 0,0 0 176 0,-3 1-176 16,-1-3 160-16,0 2-160 0,-3-5 128 0,0 2-128 16,1-1 0-16,-1 1 144 0,2-1-144 0,-1-1 0 15,-1-1 0-15,2 1 128 0,0-2-128 0,-1 2 0 16,-1-3 0-16,2 1 0 0,1-1 0 0,1 0 0 16,0-1 0-16,9 1 0 0,0 0 0 0,0 0-192 15,0 0 32-15,0 0 16 16,-4-7-400-16,4 7-80 0,0 0-16 0,4-6-16400 0</inkml:trace>
  <inkml:trace contextRef="#ctx0" brushRef="#br1" timeOffset="94744.33">1917 3013 6447 0,'-10'-13'576'0,"5"6"-576"0,0-6 0 0,-1 5 0 15,3 1 1632-15,-1 0 224 0,-1 1 32 0,1-2 16 16,4 8-624-16,-4-5-128 0,4 5-32 0,-4-6 0 15,4 6-544-15,-4-8-128 0,4 8 0 0,0 0-16 16,-3-5-112-16,3 5-32 0,0 0 0 0,0 0 0 16,0 0-288-16,0 0 128 0,0 0-128 0,-7 7 0 15,7-7 144-15,-6 12-144 0,1 0 0 0,1-1 144 16,-2 2 144-16,3 1 32 0,-2-4 0 0,0 3 0 16,-1 3 208-16,-2 3 48 0,0 2 16 0,-2 3 0 0,0 3-64 15,1-1-16-15,0 5 0 0,0 3 0 16,3 4-112-16,-4 5-16 0,2-1-16 0,-2 8 0 0,0 2-80 15,2 1-16-15,3 2 0 0,-1 1 0 0,-2 0-96 16,2 0-32-16,2 1 0 0,0-1 0 0,0-4-144 16,2-1 128-16,-1-1-128 0,-1-2 128 0,3-7-128 0,-1-6 160 15,0-3-160-15,0-5 160 0,-1-2-160 0,1-3 192 16,-3-2-192-16,3-4 192 0,1-5-192 0,1-11 192 16,1 9-192-16,-1-9 192 0,0 0-48 0,0 0 0 15,0 0 0-15,0 0 0 0,11-9-144 0,-3 1 192 16,5 0-192-16,-1-3 192 0,-1 1-192 0,2 1 0 15,1-3 0-15,2 2 0 0,2-2 0 0,4 1 0 16,4 4 0-16,1 3 0 0,5 1 0 0,3 1 0 16,2 2 0-16,5 0 0 0,3 0-144 0,0 2 144 0,0 1 0 15,-1 0 0-15,1-2 0 0,-2 4-128 0,0 2 128 16,-2 1 0-16,0 4 0 0,-2-1 0 0,-2 4 0 0,-1 2 0 16,-1 1 0-16,0 2 0 0,-5-1 0 0,-1 3 0 15,-3-2 0-15,-2-1 0 0,0 0 0 0,0-1 0 16,-2-2 0-16,-2 1 0 0,0-3 0 0,-1 2 0 15,-2 1 0-15,1-1 0 0,-4 0 0 0,0-1 0 16,0-6 0-16,-2 1 0 0,0 0 0 0,-2-3 0 16,-1-2 128-16,0 1-128 0,-9-6 0 0,10 6 0 15,-10-6 0-15,0 0 128 0,0 0-128 0,0 0 0 16,10 2 0-16,-10-2 176 0,0 0-176 0,0 0 160 16,7-8 112-16,-2-3 32 0,-3-1 0 0,1-3 0 15,-3-5-16-15,-2-2 0 0,0 0 0 0,1-4 0 16,1-1-96-16,-3-2-32 0,3-1 0 0,-2-3 0 0,-1-3-160 15,0-5 0-15,0-1 144 0,0-5-144 0,-1-3 0 16,4-3 0-16,4 0 0 0,0-1 128 0,1 0-128 0,0-1 0 16,1-4 0-16,3 6 0 0,2 3 0 0,-1 2 0 15,4 0 0-15,0 5-128 0,0-1 128 0,1 6 0 16,-1 3 0-16,2 0-128 0,0 2 128 0,-2 3 0 16,-2-1 0-16,4 6-128 0,-4-1 128 0,1 5 0 15,-2 2 0-15,0 0 0 0,-4 1 0 0,1 1 0 16,1 5 0-16,-3 2 0 0,-1-3 0 0,0 3-128 15,2 2 128-15,-7 8 0 0,0 0 0 0,0 0 0 16,0 0 0-16,0 0-128 0,0 0 128 0,0 0 0 16,0 0 0-16,0 0 0 0,-4-6-128 0,4 6 128 15,-6-7-128-15,6 7 128 0,-9-2 0 0,-2 0 0 16,0 1 0-16,-2-1 0 0,-1-1 0 0,-3-1 0 0,-3 2 0 0,0-2 0 16,-2 1 0-16,-2 3 0 0,-2 0 0 0,-2 0 0 15,-4 0 0-15,1 0 0 0,-2 0 0 0,-1-1 128 16,0-3 160-16,-2 1 32 0,-2 0 16 15,0 3 0-15,-4-4-48 0,1 3-16 0,-2 1 0 0,-3 2 0 16,-3 1-80-16,0 2-32 0,-1 0 0 16,0 0 0-16,4 0-160 0,-3 4 128 0,0 4-128 0,1-3 128 15,0 3-128-15,1-2 0 0,0-2 0 0,2 4 128 32,1-3-1376-32,6 4-288 0,1 1-48 0</inkml:trace>
  <inkml:trace contextRef="#ctx0" brushRef="#br1" timeOffset="97259.58">21896 13182 4607 0,'0'0'400'0,"0"0"-400"0,0 0 0 0,0 0 0 16,0 0 2336-16,0 0 384 0,0 0 80 16,0 0 16-16,7-9-1648 0,-7 9-320 0,4-8-64 0,-4 8-16 15,7-10-192-15,1 4-32 0,-8 6-16 0,7-5 0 16,-7 5 32-16,0 0 0 0,0 0 0 0,8-7 0 16,-8 7 64-16,0 0 16 0,0 0 0 0,0 0 0 15,9-6-32-15,-9 6 0 0,0 0 0 0,0 0 0 16,0 0-32-16,0 0-16 0,9-1 0 0,-9 1 0 15,9 0-144-15,-9 0-32 0,10 2 0 0,1 1 0 16,3 0 0-16,-2 3 0 0,2-3 0 0,1 0 0 16,3-1 0-16,1 1-16 0,1 1 0 0,2-2 0 15,2 1-144-15,1-2-32 0,1-1 0 0,6 0 0 0,2 0-16 0,3 1-16 16,2 1 0-16,3 0 0 0,4-2 48 16,-2 1 16-16,0 2 0 0,-2 0 0 0,-3-6-224 15,0 2 176-15,0-1-176 0,-3 1 160 0,-1 0-160 0,2 0 0 16,-2-2 144-16,1 3-144 0,-2-1 0 0,3 1 144 15,2 0-144-15,-1 1 0 0,2-2 0 0,-3 0 0 16,-3-2 0-16,0 2 0 0,-3-4 0 0,-2 1 0 16,-1 0 0-16,0-1 0 0,-3 2 0 0,3 1 0 15,-3-1 0-15,-3 2 0 0,0 0 0 0,-3 1 0 16,-2 1 0-16,-3 2 0 0,-2-3 0 0,0 0 0 16,-3 2 0-16,-9-2 0 0,0 0 0 0,10 1 0 15,-10-1 128-15,0 0-128 0,0 0 144 0,0 0-16 16,0 0-128-16,0 0 192 0,7 6-64 0,-7-6 0 0,0 0-128 15,0 0 192-15,0 0-48 0,0 0-16 16,-2 6 0-16,2-6 0 0,-8 6 0 0,-2 1 0 0,-1-5 0 0,-2 1 0 16,-1-2 64-16,-3-1 16 0,0 0 0 0,-4 2 0 15,-3 1 32-15,0 1 0 0,-3-2 0 0,-1 1 0 16,-1-2-64-16,-4 2-16 0,-4 1 0 0,-3-3 0 16,-6-2-160-16,-2-1 128 0,-3 1-128 0,0 1 128 15,3 1-128-15,-3 1 0 0,-1-2 0 0,-1 1 128 16,0-1-128-16,-3 0 0 0,-2-3 144 0,2-1-144 15,4 1 0-15,3-1 0 0,2 0 0 0,5 0 128 16,2-1-128-16,4 0 0 0,3-1 128 0,2 2-128 16,2 1 0-16,4 0 144 0,-1-3-144 0,5 3 0 15,2 3 0-15,3-2 0 0,4 1 0 0,2 0 0 16,10 1 0-16,0 0 0 0,0 0 0 0,0 0 0 16,0 0 0-16,14-1 0 0,5-2 0 0,5 0 0 0,5-2-128 15,7 2 128-15,3-3 0 0,7 3-144 16,5 1 144-16,6 2 0 0,4 0-144 0,2 3 144 0,4-1 0 0,-4 0 0 15,-2-2 0-15,1 0 0 0,1 0 0 0,3 1 0 16,2 2 0-16,1-2 0 0,0 0 0 0,-3-1 0 16,-8-2 0-16,-1 0 0 0,-2 1 0 0,-3 0 0 15,-3 1 0-15,-2 0 0 0,-4 1 0 0,-4 3 128 16,-2 0-128-16,-5-1 0 0,-4-1 0 0,-7 0 128 16,-2 0-128-16,-5 0 0 0,-3 2 128 0,-11-4-128 15,0 0 128-15,0 0-128 0,0 0 160 0,0 0-160 16,-11 10 192-16,-3-4-192 0,-3 2 144 0,-5-3-144 0,-3 0 0 15,-6 2 144-15,-3-5-144 0,-3 2 0 0,-2 0 0 0,-3 1 128 16,-2 0-128-16,-1-1 0 0,-4-2 0 16,-5 2 0-16,-9 2 0 0,-4 0 0 0,-5-4 0 15,-1 3 0-15,1 1 0 0,0-2 0 0,0 1 128 0,-2-1-128 16,-1 0 0-16,4-1 0 0,2 0 0 0,10 0 0 16,3-4 0-16,6 1 0 0,7-2 0 0,4 1 0 15,3 1 128-15,5-2-128 0,6-2 0 0,6-1 128 16,4 3-128-16,3 1 0 0,12 1 0 0,0 0 128 15,0 0-128-15,12-4 0 0,2-1 0 0,9-2 0 16,5 0-176-16,6-2 48 0,7 0 0 0,7 1 0 16,7 0 128-16,7 2 0 0,6-3 0 0,6 4 0 15,-5-2 0-15,-1 1 0 0,-3 1 0 0,1-3-128 16,-1 3 128-16,1 3 0 0,-2 2 0 0,-2 0 0 0,-7-3 0 0,-6 0 0 16,-4 0 0-16,-7 0 0 0,-6 4 128 15,-4-1-128-15,-4 0 128 0,-5 0-128 0,-8 5 128 16,-11-5-128-16,0 0 160 0,0 0-160 0,0 0 240 0,0 0-48 15,-8 8-16-15,-8 1 0 0,-2-4-176 16,-6 0 128-16,-5 3-128 0,-7-2 128 0,-8-1-128 0,-8 2 0 16,-7-5 0-16,0 2 0 0,-2 0 0 0,0 1 0 15,0 4 0-15,-2-5 0 0,1-1 0 0,-2 1 0 16,-2-6 128-16,7 0-128 16,4 1-832-16,8-1-192 0,6-2-32 15,7 1-10656-15,5-1-2112 0</inkml:trace>
  <inkml:trace contextRef="#ctx0" brushRef="#br1" timeOffset="100062.32">30916 13366 22863 0,'0'0'1008'0,"0"0"208"0,0 0-960 0,0 0-256 0,0 0 0 0,0 0 0 16,0 0 800-16,0 0 112 0,-6-4 32 0,-2 3 0 15,-1 0-304-15,1 1-64 0,-3 0-16 0,1 0 0 16,0-2 320-16,1 1 64 0,0 1 16 0,9 0 0 15,-9-1 80-15,9 1 32 0,0 0 0 0,0 0 0 16,0 0-288-16,0 0-48 0,0 0-16 0,16 4 0 16,3-2-144-16,5-2-16 0,2 0-16 0,5-1 0 15,1 0 0-15,1-2 0 0,2-1 0 0,4 0 0 16,-3 1-96-16,5 1-32 0,0-1 0 0,-1 0 0 16,0-1-96-16,-1 2-32 0,-1-1 0 0,-3 1 0 15,-5-1-96-15,-4 0 0 0,-6 2-16 0,-4-1 0 16,-3 0-48-16,-13 2-128 0,0 0 192 0,0 0-64 15,0 0 0-15,0 0-128 0,-15 4 192 0,-5 0-64 0,-7 0 0 16,-5 0-128-16,-3-1 192 0,-5 3-64 0,-1-3-128 0,-2 1 0 16,-4 1-160-16,-1 2 160 0,0-5 0 15,-1 2 0-15,1 1 0 0,4 0 0 0,-1-2 0 0,7-2 0 16,6 1 0-16,7 1 0 0,6 1 0 0,5-2 0 16,2 0 0-16,12-2 0 0,0 0 0 0,0 0 0 15,13-4 0-15,5 1 0 0,5-1 144 0,7 2-144 16,6-3 0-16,3-3 144 0,4 3-144 0,2 0 0 15,2-1 0-15,1 1 0 0,-2 2 0 0,0-1 0 16,-2-1 0-16,-1 3 0 0,-2-1 0 0,-5 2 0 16,-8 1 0-16,-6 0 0 0,-5-1 0 0,-7 1 0 15,-10 0 128-15,0 0-128 0,-10 1 0 0,-8 1 128 16,-7 0-128-16,-7 0 128 0,-5 2-128 0,-5 0 0 0,-4-2 0 16,-1 3 0-16,-2 2 0 0,-2-2 0 0,-2-1 0 15,0 1 0-15,4 1 0 0,2-2 0 0,5-2 0 0,6 4 0 16,7-1 0-16,7-2 0 0,7-1 0 0,6 2 0 15,9-4 0-15,0 0 0 0,0 0 0 0,0 0 0 16,17 3 144-16,3 1-144 0,8-3 160 0,4-1-160 16,5 0 128-16,5 0-128 0,1-1 0 0,3-1 144 15,1-1-144-15,2 1 0 0,-2 0 0 0,0 1 128 16,-2 1-128-16,-4 1 160 0,-6-1-160 0,-3 3 160 16,-7-1 16-16,-6 2 0 0,-6-3 0 0,-13-1 0 15,0 0-176-15,0 0 0 0,-9 6 0 0,-5-3 0 16,-4 2 144-16,-4 2-144 0,-6-5 160 0,-2 3-160 15,-1 2 0-15,-2-1 128 0,-3-1-128 0,3 3 0 0,1-3 0 16,3 3 0-16,2-2 0 0,6-1 0 0,2 6 0 0,3-4 0 16,5-1 128-16,3 2-128 0,8-8 0 0,-4 7 0 15,4-7 0-15,0 0 0 0,8 11-128 0,3-5 128 16,6-1 0-16,2 3 0 0,1-5-128 16,5 0 128-16,-1-3 0 0,5 1 0 0,3 2 0 0,1 1-128 15,1-4 128-15,0 0 0 0,2 1 0 0,1 1 0 16,0 0 0-16,-3 0 0 0,-3-3 0 0,-5 1 0 15,-2 0 0-15,-5 0 0 0,-5 0 0 0,-1 1 0 16,-13-1 0-16,0 0 144 0,0 0-144 0,0 0 0 16,0 0 0-16,-13 8 0 0,1-2-160 0,-7-2-16 15,-4 2 0-15,-4 1 0 0,-3-5 176 0,0 1-208 0,-1 1 80 0,0-2 128 16,1-1-128-16,0 2 128 0,2-3 0 0,4 0 0 16,4 3 0-16,3-1 0 0,6-4 0 15,3 0 0-15,8 2 0 0,0 0 0 0,0 0 0 16,0 0 0-16,0 0-400 0,0 0 32 0,7-10 16 0,3 2 0 31,4-2-1520-31,1 1-304 0,0-2-64 0,1 0-16096 0</inkml:trace>
  <inkml:trace contextRef="#ctx0" brushRef="#br1" timeOffset="102081.06">6767 13380 9215 0,'0'0'816'0,"0"0"-656"0,0 0-160 0,0 0 0 16,0 0 832-16,0 0 128 0,0 0 16 0,0 0 16 15,0 0-160-15,0 0-48 0,0 0 0 0,0 0 0 16,0 0-208-16,0 0-32 0,9-3-16 0,3 0 0 16,-1-1-176-16,2 0-32 0,1 0-16 0,1 2 0 15,-1-2-112-15,4-1 0 0,0 0-16 0,0 2 0 16,3-1-176-16,1-1 160 0,1 0-160 0,2 3 160 16,-2-4-160-16,4 3 192 0,1 0-192 0,2 1 192 15,-1-1 16-15,3 0 16 0,1 3 0 0,3-1 0 16,1-1 80-16,1 0 16 0,-1 0 0 0,0-1 0 15,-3 0 0-15,3 0 0 0,1 2 0 0,0-2 0 16,4-3-80-16,1 2-16 0,2 4 0 0,0 0 0 16,2-1-96-16,2 1 0 0,-4 0-128 0,1 0 192 15,-3 1-192-15,-1 2 0 0,2-1 0 0,-1 2 0 16,1-4 128-16,2 1-128 0,0 0 0 0,2 1 0 0,2 0 128 0,-2 0-128 16,-3-1 0-16,0 0 0 0,2 0 0 15,-2-1 0-15,-2-1 0 0,1-1 0 0,4-1 0 0,1 2 192 16,-1-1-48-16,3 1-16 0,0-1-128 0,-1-1 0 15,-3 2 0-15,0 1 0 0,0 0 0 0,0 4 0 16,1-1 144-16,3 1-144 0,1 3 0 0,3 1 128 16,-1-2-128-16,0 2 0 0,-2-1 0 0,-1 0 0 15,-3 2 0-15,2-1 0 0,-1 2 0 0,3-2 0 16,2 2 0-16,0-4 0 0,4 4 0 0,-4-4 0 16,-2-1 0-16,0 0 0 0,-1-1 0 0,1-1 0 0,2 5 0 0,0-3 128 15,4-2 0-15,0 2 0 16,-1 0 0-16,-2-1 0 0,-3-2-128 0,1 3 0 15,0-1 0-15,0 2 0 0,0-2 0 0,2 1 0 0,1 4 0 0,1-5 0 16,2 0 0-16,-5 0 144 0,-3 1-144 0,0-1 160 16,-3-2 32-16,2 2 0 0,-1 1 0 15,5 0 0-15,0 1 128 0,1-1 16 0,-1-1 16 0,-2-1 0 16,-5-2-32-16,1-1-16 0,0 0 0 0,2 1 0 16,2 2-64-16,0-1-16 15,1 0 0-15,5-1 0 0,-4-1-96 0,0 0 0 0,-5-1-128 0,0-1 192 16,-2 1-192-16,2 2 128 0,-2-1-128 0,3 2 0 15,-1-2 0-15,3 0 128 0,1 0-128 0,-3-2 0 16,0 1 0-16,-2-1 128 0,1-1-128 0,0 2 0 16,2-2 208-16,1-1-48 0,2 2-16 0,1-1 0 15,1 2 0-15,2-1 0 0,-8 0 0 0,3 0 0 0,-1-2-144 0,0 0 160 16,0 3-160-16,1-2 160 0,4 1-160 16,1 1 0-16,1-2 144 0,-1 0-144 15,-5 0 0-15,0 0 0 0,1 1 0 0,-1-1 128 0,1 2-128 16,3 1 0-16,4-2 0 0,-1 0 0 0,-1-3 0 0,1 1 0 15,-7 0 0-15,0 3 0 0,0-2 0 0,3 1 0 16,-2 1 0-16,2 1 128 0,2 0-128 0,-1 0 0 16,-1 0 0-16,-2 0 0 0,-1 0 0 0,-3 1 0 15,0-1 0-15,1 2 0 0,2 1 0 0,1-2 0 16,2 2 0-16,-2-2 0 0,0-1 0 0,-2 0 0 16,-3-1 0-16,1 1 0 0,-2 0 0 0,-1 0 0 0,0 0 0 15,1 1 0-15,2 0 0 0,0 1 0 16,-1-4 0-16,-3 2 0 0,-4 0 0 0,0 0 0 15,0 0 0-15,-3 2 0 0,-2-2 0 0,-1 1 144 0,-2-1-144 0,2 4 0 16,0-1 192-16,0-1-64 0,0-2 0 0,-2 1-128 16,0 2 160-16,-1-2-160 15,-3-1 128-15,-1 0-128 0,-5 0 128 0,1 0-128 0,-2 1 0 16,3-1 128-16,-6-1-128 0,2 1 0 0,-3 1 0 0,-2-1 0 16,-3 0 128-16,-1 1-128 0,2 1 128 0,-3 0-128 15,-12-2 128-15,9 3-128 0,-9-3 128 0,0 0-128 16,0 0 240-16,0 0-48 0,0 0 0 0,0 0 0 15,0 0-192-15,-5 7 144 0,-4 1-144 0,-3-3 128 16,-3-1-128-16,-1 0-272 0,-4-2 64 0,-2 3-9968 16,-3-1-2000-16</inkml:trace>
  <inkml:trace contextRef="#ctx0" brushRef="#br1" timeOffset="103588.69">6729 12504 12031 0,'0'0'528'0,"0"0"112"0,0 0-512 0,0 0-128 16,0 0 0-16,0 0 0 0,0 0 496 0,0 0 64 15,0 0 16-15,0 0 0 0,0 0 0 0,0 0 0 0,-1-6 0 0,1 6 0 16,-1-9 256-16,1 9 48 0,-4-9 16 0,1 0 0 16,3 9-128-16,-3-6 0 0,3 6-16 0,-3-9 0 15,-2 3-176-15,0-2-48 0,-3 3 0 0,1 0 0 16,-1 2-32-16,-1-3-16 0,-2-1 0 0,-3 5 0 16,-3-1 16-16,-1 1 0 0,-2-3 0 0,-3 2 0 15,-2 2-48-15,-2 1-16 0,-1 0 0 0,-2 0 0 16,-1 1-112-16,-5 0-32 0,1 2 0 0,-3 1 0 15,1-2-288-15,-3 0 128 0,-1-4-128 0,0 1 0 16,1-1 128-16,2-2-128 0,0 1 0 0,1-1 0 16,2 1 128-16,0-4-128 0,1 2 0 0,1 1 0 15,1-1 128-15,0-2-128 0,-1 0 0 0,2-2 0 16,0 2 0-16,3 2 0 0,4-4 0 0,0 2 0 16,6-1 0-16,2 2 0 0,-2 4 128 0,5-1-128 0,0-2 0 15,3 3 160-15,1 0-160 0,9 2 128 0,-7 4-128 0,7-4 0 16,0 0 0-16,-7 7 0 0,7-7 0 0,0 0 0 15,-5 6 0-15,5-6 128 0,-2 11-128 0,2-11 0 16,-3 11 0-16,6 0 0 0,-2 0 0 0,1 0 0 16,1 1 0-16,0 4 0 0,-1-2-144 0,2 2 144 15,0 7 0-15,0-1 0 0,-1 0 0 0,1 5 0 16,-1-1 0-16,-1 5 0 0,1 4 0 0,-2 3 0 16,-2 4 0-16,0 5 0 0,-1 2 0 0,-3 2-128 15,-1-1 128-15,-3 2 0 0,1-1 0 0,-2 2 0 16,0 2 0-16,-3-2 0 0,1 1 0 0,0-5 128 15,2-4-128-15,0-1 144 0,1-6-144 0,-1-1 160 0,1-3-160 16,-1-1 160-16,-1-1-160 0,1-4 192 0,0 3-192 16,0-3 192-16,0-2-192 0,0 4 0 0,-1-6 144 0,3 0-144 15,-1-1 0-15,-2 0 0 0,4 0 0 0,-1-2 128 16,-1-3-128-16,2-2 0 0,-2 1 128 0,2-1-128 16,2 1 0-16,0-2 0 0,-1-1 0 0,1-5 128 15,-2 0-128-15,7-9 0 0,-3 6 0 0,3-6 128 16,0 0-128-16,0 0 176 0,0 0-176 0,0 0 192 15,0 0-48-15,0 0 0 0,0 0 0 0,12-1 0 16,2-1-144-16,2-1 0 0,0-1 0 0,3 0 0 16,2-1 0-16,3 3 0 0,4-2 0 0,2-1 0 15,-1-1 0-15,4 2 0 0,2-3 0 0,0 4 0 16,2-1 0-16,1 2 0 0,3 0 0 0,1 1 0 16,1-1 0-16,0 0 0 0,1 1 0 0,-1 1 0 15,0 0 0-15,3 3 0 0,1 0 0 0,1 1 0 0,0-2 0 16,1 3 0-16,-2 3 0 0,-3-4 0 0,-2 0 0 0,-2-1 0 15,-6 3 0-15,-1-3 0 0,0 0 0 16,-5 2 0-16,-1 0 0 0,-2-1 0 0,-1-2 0 16,-2 3 0-16,0 2 0 0,-3-3 0 0,-5-3 0 0,-3-1 0 15,-11 0 0-15,11 1 0 0,1 0 0 0,-12-1 0 16,0 0 0-16,0 0 0 0,0 0 0 0,0 0 0 16,0 0 144-16,0 0-144 0,0 0 128 0,1-6-128 15,-1 6 128-15,-1-10-128 0,-3 2 128 0,-1-3-128 16,-3-1 128-16,2 0-128 0,0-5 128 0,-1 1-128 15,0 0 128-15,0 0-128 0,1-3 240 0,3-2-32 16,0 2 0-16,0-1 0 0,2-3-208 0,2 0 176 16,2 0-176-16,-1-3 160 0,2-2-160 0,1-5 160 15,0-3-160-15,1-3 160 0,1-4-160 0,-1-2 0 0,-1-6 0 0,-1-1 0 16,-1-5 0-16,-3 1 0 0,-2-4 0 0,1-1 128 16,-3-5-128-16,0 5 0 0,1 1 0 15,-1 2 0-15,-1 5 192 0,5 8 16 0,-2 6 0 0,2 3 0 16,-1 4 64-16,1 3 16 0,-1 6 0 0,0 5 0 15,-1 3-160-15,1 4-128 0,-1 2 144 0,-1 0-144 16,-2 3 0-16,5 6 0 0,-9 2 0 0,0 2 0 31,-2 3-1728-31,-1 4-272 0,0 5-64 0</inkml:trace>
  <inkml:trace contextRef="#ctx0" brushRef="#br1" timeOffset="137806.13">20602 10374 1839 0,'0'0'0'0,"11"-6"160"0,-4-1-160 0,2 2 0 0,0-3 0 0,-1 3 0 16,-8 5 2528-16,7-6 480 0,0-3 80 0,-7 9 32 16,0 0-1184-16,0 0-224 0,0 0-48 0,0 0-16 15,0 0-592-15,0 0-112 0,6 12-32 0,-2-2 0 16,-2 4-272-16,-2 5-48 0,0 6-16 0,-1-1 0 15,0 0 0-15,-2 7 0 0,-1 5 0 0,1 3 0 16,-1 4-16-16,0 0-16 0,0 7 0 0,0 0 0 16,1-3-192-16,-4 3-32 0,2 1-16 0,0-1 0 15,1-7-48-15,0-1-16 0,-1-4 0 0,0-4 0 16,0-4-16-16,3-2 0 0,0-5 0 0,1-4 0 16,0-5-64-16,2-2-16 0,-1-12 0 0,0 0 0 15,0 0-144-15,0 0-192 0,11-6 32 0,2-3-9136 16,-1-6-1840-16</inkml:trace>
  <inkml:trace contextRef="#ctx0" brushRef="#br1" timeOffset="138181.54">21260 10192 14111 0,'-14'15'624'16,"3"-3"128"-16,1 2-608 0,0 4-144 0,-1 1 0 0,-2 2 0 0,-1 1 672 0,-3 3 96 0,2 1 32 0,0 3 0 15,0 1 144-15,-3-2 16 0,0 0 16 16,-2-3 0-16,-4-3 112 0,-1 3 0 0,1-3 16 16,-1-3 0-16,1-1-48 0,0-1-16 0,-1-2 0 0,3-4 0 15,-1 2-432-15,4 1-96 0,1 0 0 0,1-2-16 16,1-2-240-16,2-3-64 0,1 1 0 0,2-4 0 15,0 0-192-15,3-1 128 0,8-3-128 0,-7 7 0 16,7-7 0-16,0 0 0 0,0 0 0 0,-2 9 0 16,2-9 0-16,3 12 0 0,8 1 0 0,3-1 0 15,5 0 0-15,5 4 0 0,4-2 0 0,5 2 0 16,4 3 0-16,1 1 128 0,0 0-128 0,-1 0 192 16,-2 3-192-16,-2 0 144 0,-2-3-144 0,-1 0 128 15,0 1-128-15,-5-2 0 0,-3 0 144 0,-4-3-144 16,-4-2 0-16,-1-5 144 0,0 0-144 0,-1-5 0 15,-2 0-768-15,0-3-256 16,-10-1-48-16,13-8-11920 0</inkml:trace>
  <inkml:trace contextRef="#ctx0" brushRef="#br1" timeOffset="138454.54">21812 10680 23951 0,'0'0'1056'0,"0"0"224"0,0 0-1024 0,0 0-256 0,14-6 0 16,6-1 0-16,2 4 1088 0,5 0 176 0,4-1 16 0,-1-1 16 15,-2 0-1040-15,0 3-256 0,-3-1 0 0,-2 1 0 32,-2 0-752-32,-5 2-144 0,-3 2-48 0,0 0-6944 0,-13-2-1392 0</inkml:trace>
  <inkml:trace contextRef="#ctx0" brushRef="#br1" timeOffset="138603.41">21726 10934 23039 0,'0'0'2048'0,"0"0"-1648"0,0 0-400 0,0 0 0 16,0 0 2016-16,0 0 320 0,19-1 64 0,3-1 16 16,3-2-1936-16,2-4-480 0,2 1 0 0,5-4 0 0,6 4 0 0,2-3-192 15,-4 1 16-15,0-2-9120 16,-2 5-1840-16</inkml:trace>
  <inkml:trace contextRef="#ctx0" brushRef="#br1" timeOffset="138907.12">23320 10167 28559 0,'0'0'2544'0,"0"0"-2032"0,0 0-512 0,0 0 0 16,0 0 384-16,0 12-32 0,3 4 0 0,-3 1 0 16,-4 4-160-16,1 2-16 0,-1 5-16 0,-1 0 0 15,-2 3 432-15,-2 4 96 0,0-1 16 0,0 3 0 16,0 4-112-16,0 3-16 0,-2-5 0 0,1 5 0 16,-1 1-320-16,1-1-80 0,3 0-16 0,0-6 0 31,2-1-992-31,1-3-192 0,2-3-32 0,-1-7-13696 0</inkml:trace>
  <inkml:trace contextRef="#ctx0" brushRef="#br1" timeOffset="139408.87">23971 10645 12895 0,'0'0'1152'0,"0"0"-928"0,-8 1-224 0,8-1 0 16,0 0 1552-16,0 0 272 0,0 0 48 0,10-1 16 0,6-2-496 15,4 1-112-15,5-4 0 0,6 3-16 16,2-1-304-16,3 0-64 0,2-4-16 0,1 2 0 0,4-4-560 0,2 2-96 16,2-2-32-16,4 2 0 0,2 0-192 0,0 1 128 15,1 5-128-15,-5 0 0 16,-3 1-1296-16,-6 1-368 0,-9 1-64 0</inkml:trace>
  <inkml:trace contextRef="#ctx0" brushRef="#br1" timeOffset="139593.07">24240 10969 23039 0,'0'0'2048'0,"0"0"-1648"0,0 0-400 0,0 0 0 16,0 0 1552-16,18 0 240 0,4-2 32 0,6 1 16 15,3-4-1472-15,10-4-368 0,4 2 0 0,7-5 0 16,5 3 0-16,-1-2-320 0,2 1 64 0,-7 2 16 31,-6 4-2080-31,-3-1-432 0</inkml:trace>
  <inkml:trace contextRef="#ctx0" brushRef="#br1" timeOffset="139925.66">24383 10380 23039 0,'0'0'1024'0,"0"0"192"0,5-5-960 0,6 0-256 0,8-1 0 0,5 2 0 0,6 3 512 0,7-2 48 16,6 1 16-16,5-4 0 0,2 1-320 0,2 3-64 15,0 1-16-15,3 1 0 0,3 0 256 0,4 2 48 16,7 6 16-16,0 3 0 0,-2 4-160 0,-6 4-16 16,-6 2-16-16,-6 4 0 0,-6 2-144 0,-3 7-32 15,-6 4 0-15,-5 9 0 0,-6 0-128 0,-7 6 128 16,-5 0-128-16,-6 0 128 0,-6 1 64 0,-6-5 0 16,-5 0 0-16,-7-4 0 0,-3 2 288 0,-6-5 64 15,-5 0 16-15,-3-5 0 0,-8-5-64 0,-3 0-16 0,-4-2 0 0,-1-1 0 16,-1-4-336-16,2-4-144 15,4-4 128-15,3-3-15168 0</inkml:trace>
  <inkml:trace contextRef="#ctx0" brushRef="#br1" timeOffset="140708.75">25791 10795 19343 0,'0'0'1728'0,"0"0"-1392"0,-4 11-336 0,4-11 0 16,0 9 304-16,7 2-16 0,2 2 0 0,3-4 0 15,2 1-80-15,4-4-16 0,2 3 0 0,5-4 0 16,1-1 256-16,5-1 32 0,4-2 16 0,5-2 0 16,3-2 16-16,3-1 0 0,1 1 0 0,1-6 0 15,2 1-32-15,-2-5 0 0,-1-1 0 0,1 2 0 16,2-2-128-16,-3-4-32 0,-1 1 0 0,-2 0 0 0,2-1-176 0,-4 1-144 16,-7 2 192-16,-3 1-192 0,-1 0 176 15,-7 0-176-15,-4-1 160 0,-5 2-160 0,-6 0 144 0,0 1-144 16,-4-1 128-16,-3 0-128 0,-5 1 272 0,-3-2-16 15,-4 2-16-15,-6 5 0 0,-4-4-16 0,-4 4 0 16,-4-2 0-16,-4 1 0 0,-4 4-96 0,-3 2 0 16,-2-1-128-16,-1 8 192 0,-1 3 0 0,0 5-16 15,1 5 0-15,-1 2 0 0,0 3 176 0,-2 5 32 16,-1 0 16-16,3 3 0 0,1 5-16 0,4 2 0 16,4 3 0-16,4 1 0 0,5 1 16 0,6 2 0 15,5-7 0-15,5 0 0 0,5-1-80 0,7-3-32 0,3-1 0 16,6-2 0-16,3-5-48 0,4 2-16 0,4-5 0 0,6-3 0 15,4-3-32-15,5-2-16 0,4 0 0 0,0-4 0 16,3-1-176-16,3-6 0 0,2-1 144 0,2 1-11376 16,1-4-2272-16</inkml:trace>
  <inkml:trace contextRef="#ctx0" brushRef="#br1" timeOffset="144432.62">27419 10153 5519 0,'0'0'496'0,"0"0"-496"0,0 0 0 0,0 0 0 15,0 0 1488-15,4-9 208 0,-2-1 32 0,-2 10 16 16,0 0-768-16,0-9-144 0,0 9-48 0,1-13 0 16,1 4 240-16,-2 9 64 0,2-11 0 0,-2 11 0 15,1-10-112-15,-1 10-16 0,1-9 0 0,-1 9 0 16,0 0-128-16,0 0-48 0,0 0 0 0,0 0 0 15,0 0-384-15,-7 7-80 0,0 5 0 0,0 2-16 16,-1 0 16-16,2 3 0 0,-2 3 0 0,0 0 0 16,1 0 192-16,-1 1 32 0,2 0 16 0,1-1 0 0,1 2-48 15,3-4-16-15,2-4 0 0,0 1 0 0,2 0-128 0,0 1-32 16,3 1 0-16,-1-4 0 0,1-7-176 0,0 5-32 16,2-2-128-16,0 1 192 0,-1-5-192 0,2-1 144 15,-9-4-144-15,14 1 128 0,-1-1-128 0,-1 0 128 16,0-4-128-16,1 0 128 0,-1-3-272 0,1-1-64 15,0-1-16-15,-2 0-9408 16,1-6-1888-16</inkml:trace>
  <inkml:trace contextRef="#ctx0" brushRef="#br1" timeOffset="144610.5">27460 9822 26719 0,'-11'-2'2368'0,"2"-2"-1888"0,1-1-480 0,8 5 0 16,0 0 1568-16,0 0 224 0,0 0 32 0,0 0 16 16,0 0-1488-16,0 0-352 0,0 0 0 0,0 0 0 15,0 0-192-15,0 0-80 0,0 0-16 0,0 0-9408 16,0 0-1888-16</inkml:trace>
  <inkml:trace contextRef="#ctx0" brushRef="#br1" timeOffset="145063.13">27871 9826 15263 0,'0'0'672'0,"0"0"144"0,7-5-656 0,2-3-160 16,1 5 0-16,-1-3 0 0,-1 4 624 0,1-2 80 16,0-2 32-16,-9 6 0 0,10-5-256 0,-1 2-48 0,-2-3-16 0,-7 6 0 15,0 0-80-15,11 4-16 0,-11-4 0 0,8 5 0 16,-8-5-160-16,6 9-32 0,-5 2-128 0,-2 4 192 15,-2 2-192-15,-2 2 128 0,-4 0-128 0,-1 5 0 16,-3 3 224-16,-1-4-48 0,-1 1-16 0,-2 0 0 16,-2-2 288-16,2 0 48 0,1-1 16 15,1-3 0-15,4-6 192 0,2 0 32 0,2-1 16 0,5-1 0 16,2-10-352-16,0 0-64 0,5 13-16 0,4-7 0 16,3-1 0-16,2 1 0 0,4-4 0 0,0-1 0 15,0-1-64-15,0-1 0 0,1-1-16 0,0-2 0 16,-1 0-240-16,-1 0 128 0,1 2-128 0,-1-2 0 15,-2-3-176-15,0 4-128 0,-1 0-16 0,-1 2-8256 16,-2 1-1632-16</inkml:trace>
  <inkml:trace contextRef="#ctx0" brushRef="#br1" timeOffset="145320.28">28338 9890 19343 0,'0'0'1728'16,"0"0"-1392"-16,0 0-336 0,0 0 0 0,0 0 400 0,0 8 16 15,0 6 0-15,-3-1 0 0,-2-3 352 0,-3 3 64 16,-1 2 0-16,-1 1 16 0,-3-2-176 0,0 3-32 16,1 5-16-16,-1 0 0 0,0 0-176 0,2 5-48 15,-1 0 0-15,2 1 0 0,1-4-400 0,3 0 0 16,1-2 0-16,2-3 0 0,2 0 0 0,1-6-176 0,1-2 48 0,-1-11 0 31,5 11-640-31,3-6-112 0,2-2-16 0,3-4-6592 0,2-2-1296 0</inkml:trace>
  <inkml:trace contextRef="#ctx0" brushRef="#br1" timeOffset="145542.68">28502 9837 21647 0,'0'0'960'0,"-6"8"192"0,0 5-912 0,-2 5-240 0,-1-1 0 0,0 4 0 0,0 0 416 0,0 3 32 16,2 1 16-16,-2-2 0 15,-1 1 304-15,1-1 64 0,0-1 16 0,1 1 0 0,2 0-480 0,1-1-112 16,1-2 0-16,2 0-16 0,0-2-240 0,1-2 128 16,1-1-128-16,0-1 0 0,1-5-208 0,-1-9-144 15,0 0-32-15,0 0 0 16,0 0-464-16,0 0-112 0,0 0 0 0,0 0-9648 0</inkml:trace>
  <inkml:trace contextRef="#ctx0" brushRef="#br1" timeOffset="145701.76">28044 9930 21183 0,'0'0'1888'0,"0"0"-1504"0,0 0-384 15,14-2 0-15,2-1 528 0,6 2 48 0,1 1 0 0,5-4 0 16,2 0-368-16,4 0-64 0,4 1-16 0,1-1 0 15,4-1-128-15,-4 0 160 0,-1 0-160 16,-3-3 160-16,-4 2-384 0,0 2-80 0,-2-3-16 0</inkml:trace>
  <inkml:trace contextRef="#ctx0" brushRef="#br1" timeOffset="145943.7">28780 9792 14735 0,'-3'14'1312'0,"-2"2"-1056"0,-1 2-256 0,-2 2 0 16,-1 8 1072-16,-2-1 144 0,-2 4 48 0,-4 2 0 0,0 2-224 16,-4 2-32-16,-2 0-16 0,-1 1 0 0,0 3-496 0,4-3-112 15,-1-1 0-15,4-6-16 0,-1-3-224 0,5-3-144 16,0-3 192-16,3 1-192 0,1-4 176 0,3-1-176 15,1-6 160-15,2-1-160 16,1 2-304-16,2-6-144 16,0-7-48-16,0 0-10048 0</inkml:trace>
  <inkml:trace contextRef="#ctx0" brushRef="#br1" timeOffset="146346.79">28663 10310 18431 0,'0'0'1632'0,"0"0"-1312"0,0 0-320 0,0 0 0 15,5-6 1152-15,2-3 176 0,3 1 16 0,-1-2 16 16,4 3-528-16,0 0-128 0,3-3 0 0,3 4-16 16,4-3-448-16,-1 4-96 0,-3 0-16 0,-1-2 0 15,0 4-128-15,-3 3 0 0,-1 3 144 0,-3 4-144 16,-1 0 0-16,-2 7 0 0,-3 3 0 0,-5 3 0 0,-4-1 0 0,-2 2 0 16,-2 5 128-16,-4-2-128 0,-4 3 256 0,-1 0-32 15,-3-3 0-15,1 1 0 0,-1-3 144 0,2-4 16 16,4-4 16-16,3-3 0 0,2 1 336 0,5-1 64 15,4-11 16-15,0 0 0 0,6 8-144 0,6-3-32 16,3-3 0-16,3-2 0 0,6-6-448 0,3 2-192 16,1 2 176-16,4-7-176 15,2-3-1216-15,-2 0-320 0,-2-4-80 0</inkml:trace>
  <inkml:trace contextRef="#ctx0" brushRef="#br1" timeOffset="146741.6">28896 10978 5519 0,'-11'6'496'0,"11"-6"-496"0,-9 3 0 0,9-3 0 0,-7 6 3584 0,7-6 640 15,0 0 112-15,0 0 16 0,0 0-2320 0,0 0-480 16,7 9-80-16,5-7-32 0,2 0-704 0,2-2-144 16,3-4-16-16,1 1-16 0,1-3-304 0,2-2-48 15,0 1-16-15,3-4 0 0,0 4-384 0,0-2-96 16,0 4-16-16,-2-3-12352 0</inkml:trace>
  <inkml:trace contextRef="#ctx0" brushRef="#br1" timeOffset="146888.14">28839 11238 25791 0,'0'0'2304'0,"0"0"-1856"0,0 0-448 0,0 0 0 15,0 0 1680-15,17 4 240 0,2 1 64 0,4-2 0 16,2-3-1472-16,2-3-272 0,3-7-64 0,3 2-16 16,3-2-160-16,0 1 0 0,-2-1 0 0,-1 0-14896 15</inkml:trace>
  <inkml:trace contextRef="#ctx0" brushRef="#br1" timeOffset="147461.72">29705 10864 20495 0,'0'0'896'0,"0"0"208"0,-10 8-880 0,2-2-224 15,3 2 0-15,0 1 0 0,5-9 1040 0,-4 11 176 16,2 1 16-16,2-1 16 0,0-11-416 0,5 8-96 0,-5-8-16 0,12 9 0 16,2-5-272-16,2-2-48 0,1-1-16 0,4-1 0 15,0-1 0-15,4-1 0 0,0-2 0 0,-1-3 0 16,-1 1-192-16,0 1-64 0,-3-3 0 0,2 1 0 16,-6-2-128-16,0 0 128 0,-2-1-128 0,-3 1 128 15,-5 1 0-15,-6 8-128 0,7-9 192 0,-6 1-64 16,-2 0 32-16,-3 2 0 0,-2-5 0 0,-2 6 0 15,-6-1 16-15,0 2 0 0,-4 0 0 0,-1 3 0 16,-3 0-176-16,-2 2 0 0,-2 2-192 0,1 2 192 16,0 4-144-16,1-1 144 0,-2 4 0 0,4 4 0 15,-1 3-192-15,2 6 192 0,4 3-192 0,-1-3 192 16,0 0 0-16,3 0 0 0,3 3 0 0,3-4 0 0,4 0 0 0,3-1 256 16,1-4-64-16,4-1 0 0,4-1 16 15,4 0 0-15,3-3 0 0,-1 0 0 0,2-1 32 0,2-1 0 16,2-5 0-16,2-1 0 0,2 0-112 15,1-2 0-15,0-4-128 0,2 0 192 0,1-2-192 0,-1-2 0 16,-2-3 0-16,1 2 0 16,-4-1-2176-1,0-4-320-15,-2-2-64 0</inkml:trace>
  <inkml:trace contextRef="#ctx0" brushRef="#br1" timeOffset="147859.81">30203 10234 14735 0,'0'0'640'0,"0"0"160"0,0 0-640 0,0 0-160 0,0 0 0 0,0 0 0 16,0 0 1072-16,0 0 176 0,-4 11 32 0,-1 0 16 16,-1 1-240-16,1 1-48 0,1-1-16 0,0 1 0 15,-1 4-96-15,0-2-32 0,0 2 0 0,1-1 0 0,0 2-160 16,2 0-48-16,1 2 0 0,1-2 0 0,0-4-304 15,3-3-64-15,2 2-16 0,1 1 0 0,-1-2-80 0,1-1-32 16,0-2 0-16,-1 1 0 0,4-2-160 0,0 2 192 16,1 1-192-16,1-4 192 0,-3-2-192 0,3-3 128 15,-1 2-128-15,-10-4 128 16,0 0-2016-16,11-5-416 0</inkml:trace>
  <inkml:trace contextRef="#ctx0" brushRef="#br1" timeOffset="148038.49">30154 10022 20271 0,'0'0'1792'0,"0"0"-1424"0,0 0-368 0,0 0 0 16,0 0 2432-16,0 0 432 0,7-3 80 0,-7 3 0 16,0 0-2320-16,0 0-480 0,0 0-144 0,0 0 0 15,0 0-224-15,0 0-128 0,0 0-32 0,7 5-8576 16,-7-5-1728-16</inkml:trace>
  <inkml:trace contextRef="#ctx0" brushRef="#br1" timeOffset="148300.34">30568 10123 21999 0,'0'0'960'0,"0"0"224"0,0 0-944 16,4 12-240-16,-2 1 0 0,0 1 0 0,-4 3 736 0,0 1 96 15,-2 0 32-15,0 2 0 0,-1 2-224 0,0 0-32 16,-1 0-16-16,-1 1 0 0,3 3-208 0,-1 0-32 16,2-1-16-16,1 1 0 0,-1-2-336 0,1-1 144 15,1 0-144-15,1-5 0 0,0-8 0 0,0 2 0 16,0-12 0-16,3 8 0 15,-3-8-1248-15,0 0-352 0,0 0-80 0</inkml:trace>
  <inkml:trace contextRef="#ctx0" brushRef="#br1" timeOffset="148523.75">30779 10121 17503 0,'0'0'1552'0,"0"0"-1232"0,0 0-320 0,0 14 0 16,-1 0 2000-16,-2 1 352 0,-1 3 64 0,-1 0 16 16,-1 0-1632-16,0 2-320 0,-1-1-64 0,2 0-16 15,0-2-272-15,0 0-128 0,0 1 128 0,0 4-128 16,2 1 0-16,-1-3 128 0,1-1-128 0,0-1 0 16,2 0-176-16,0-3-112 0,-2-4-32 0,3 1 0 15,0-12-1344-15,0 0-256 16,0 0-64-16</inkml:trace>
  <inkml:trace contextRef="#ctx0" brushRef="#br1" timeOffset="148713.72">30320 10109 29247 0,'0'0'1296'0,"0"0"272"0,0 0-1248 0,14-1-320 15,4-1 0-15,4 0 0 0,3 1 176 0,3 1-32 16,2 1 0-16,2-1 0 0,6-2 64 0,-1-3 16 15,3 0 0-15,3 2 0 0,1-1-80 0,2 3-16 16,-1 1 0-16,0 0 0 0,4 0-320 0,-2 1-80 16,-3 1-16-16,-4-2-13216 0</inkml:trace>
  <inkml:trace contextRef="#ctx0" brushRef="#br1" timeOffset="149006.63">30740 10718 18431 0,'0'0'1632'0,"0"0"-1312"0,0 0-320 0,0 0 0 0,0 0 2336 0,14 5 400 16,0 0 80-16,2-2 0 0,2-3-1952 0,2-1-400 15,3-6-80-15,3 4 0 0,1 0-384 0,1 2 144 16,-1-2-144-16,-1 2 0 16,-1 0-352-16,-3 2-176 0,-1 3-48 0,-4-4-8000 15,-3 0-1600-15</inkml:trace>
  <inkml:trace contextRef="#ctx0" brushRef="#br1" timeOffset="149166.31">30755 10950 6447 0,'-18'16'272'0,"8"-4"80"0,0-5-352 0,1 5 0 0,2-7 0 15,7-5 0-15,-2 11 4352 0,2-3 816 0,0-8 144 16,0 0 48-16,10 10-3536 0,2-5-704 0,2-2-144 16,2-5-16-16,3 0-352 0,4-1-64 0,2 2-16 0,6-3 0 15,5-1-528-15,0 0 0 0,1-6 0 0,1 5-9088 16,1 4-1936-16</inkml:trace>
  <inkml:trace contextRef="#ctx0" brushRef="#br1" timeOffset="149504.66">31312 10908 10127 0,'-13'-2'448'0,"13"2"96"0,-8 4-544 0,8-4 0 0,0 0 0 0,0 0 0 0,0 0 3856 0,7 8 672 16,0 1 128-16,3-5 16 0,3 1-3200 0,2-2-640 16,3 0-128-16,4-3-16 0,3-3-432 0,2 1-64 15,0-2-32-15,1 2 0 0,1 0-160 0,-4 0 0 16,-1-3 0-16,-2 0 128 16,-3 1-2112-16,-1-1-416 0</inkml:trace>
  <inkml:trace contextRef="#ctx0" brushRef="#br1" timeOffset="150064.15">31847 10465 13823 0,'0'0'608'0,"0"0"128"0,0 0-592 16,0 0-144-16,7-10 0 0,1 4 0 0,-2 1 2272 0,2-2 416 15,0 4 96-15,3-5 16 0,-1-6-1632 0,3 0-320 16,3-1-64-16,2 0-16 0,0 1-256 0,0-6-64 16,0 0-16-16,1-1 0 0,0-2 32 0,0 1 16 15,-1-5 0-15,-1 4 0 0,1 3-80 0,-4 2-16 16,0 2 0-16,-1-1 0 0,-2-2-48 0,0 5-16 0,-3 4 0 0,0 0 0 16,-2 5-112-16,-6 5-16 0,8-8-16 15,-8 8 0-15,0 0-176 0,0 0 0 0,0 0 0 0,0 0 0 16,6 12 0-16,-2 0 0 0,-4 2 0 0,0 4 0 15,-1 4 0-15,-2 1 0 0,-2 1 0 0,3 5 0 16,-3 5 0-16,0 2 0 0,0-1 0 0,-1 6 0 16,1 7 0-16,2-1 0 0,-1 3 0 0,-1 2 0 15,1 2 160-15,-3 0 0 0,0 1 0 0,3-4 0 16,-4-4 32-16,2-3 0 0,0 2 0 0,-1-7 0 16,2 0-64-16,0-6 0 0,0-3 0 0,0-3 0 15,0-1-128-15,0-4 192 0,1-4-192 0,0-2 192 16,2 0-192-16,0-4 0 0,1 1 0 0,0-2 0 15,1-11-1216-15,0 0-320 0,-3 11-64 0</inkml:trace>
  <inkml:trace contextRef="#ctx0" brushRef="#br1" timeOffset="150283.63">31678 11341 19343 0,'0'0'848'0,"0"0"192"0,0 0-832 0,0 0-208 0,0 0 0 0,11 13 0 0,1-4 2480 0,2 0 448 16,2-3 80-16,4-2 32 0,3 0-1472 0,4 1-288 15,1-3-64-15,5 1-16 0,4-3-448 0,4 0-96 16,0 0-16-16,3-1 0 0,0-2-320 0,1-2-64 0,-2 0 0 16,-18 2-16-16,5 2-240 0,3 0 144 15,2-1-144-15,1 2 128 16,-3 0-1648-16,2 3-336 0,0-2-64 0,26 6 0 15</inkml:trace>
  <inkml:trace contextRef="#ctx0" brushRef="#br1" timeOffset="167925.63">1810 3161 8287 0,'0'0'368'0,"-1"12"80"0,-2 5-448 0,2 1 0 0,0-1 0 0,-1 4 0 16,1-1 720-16,0 5 64 0,-2 1 16 0,3 4 0 0,-2 0-384 0,1 3-80 15,-1 5-16-15,2 5 0 0,-1 0-112 0,1 6-16 16,-1 1-16-16,-1 5 0 0,0 2-176 0,-1 2 192 15,0 0-192-15,0-1 192 0,0-5-192 0,3-3 0 16,0-7 0-16,6-4 128 0,-1-6-128 0,4-1 0 16,1-7 0-16,4 2 0 0,0-7 160 0,1-2-160 15,3-4 192-15,1-1-192 0,2 0 320 0,4 1-64 16,-1-4 0-16,0-3 0 0,-1-5-112 0,1-2-16 16,1-4-128-16,-1-8 192 0,1-4-64 0,-2-2-128 0,-2-3 176 0,-1-2-176 15,1 0 128-15,-1 1-128 0,0 1 0 16,1 2 0-16,-2-3 240 0,1 4-64 0,2 2-16 0,2 0-4880 15,1 5-976-15</inkml:trace>
  <inkml:trace contextRef="#ctx0" brushRef="#br1" timeOffset="168929.93">14350 5152 4607 0,'0'0'400'0,"0"0"-400"0,0 0 0 0,0 0 0 16,-7 4 1632-16,7-4 240 0,0 0 48 0,-3 9 16 15,3-9-1184-15,-3 9-240 0,3-9-64 0,0 0 0 16,0 0 112-16,0 0 16 0,6 9 0 0,5-2 0 16,1-4-80-16,6 1-16 0,2-2 0 0,5 0 0 15,2-2 32-15,8 0 0 0,0-2 0 0,7 2 0 16,4-1-208-16,5 0-48 0,-1-2 0 0,-1 1 0 16,-1-1-80-16,2-1-32 0,1-1 0 0,2 1 0 0,2 2 0 0,2 1 0 15,2-3 0-15,-1 0 0 0,-3 1-144 16,-2 1 0-16,-3-1 144 0,-3 2-144 0,-2 1 0 0,0 3 128 15,-3-1-128-15,1 2-6192 16,0 1-1280-16</inkml:trace>
  <inkml:trace contextRef="#ctx0" brushRef="#br1" timeOffset="169596.26">18973 5679 10127 0,'0'0'896'0,"0"0"-704"0,0 0-192 0,0 0 0 16,7-4 656-16,2 0 112 0,2-1 0 0,1 1 16 15,2 0-32-15,3 2-16 0,2-3 0 0,5-2 0 16,4 2-32-16,5 1 0 0,4-2 0 0,7 1 0 16,7 1-160-16,4-1-32 0,7-3-16 0,0 5 0 15,-1-3-192-15,3-2-48 0,0 0 0 0,4-1 0 16,5 3-16-16,0-3-16 0,0 1 0 0,-3 3 0 15,-4 0-224-15,-1 2 128 0,-3 1-128 0,4 1 0 16,3-1 0-16,-1 4 0 0,0 0 0 0,-6 3-6368 16,-5 4-1376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8 6911 0 0,'-3'-2'315'0'0,"-24"-11"261"0"0,24 12-259 0 0,1-1-183 0 0,-6-6-130 0 0,6 6-114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815 2303 0 0,'0'0'102'0'0,"-2"-3"-1"0"0,-1-3 101 0 0,0 0-1 0 0,0 0 1 0 0,0-1 0 0 0,-2-9-1 0 0,1-12 1166 0 0,3 15-985 0 0,-1 2-48 0 0,1 2 20 0 0,0 0 1 0 0,1-1 0 0 0,0-11-1 0 0,2 10-162 0 0,-2 9 0 0 0,1-1 0 0 0,2-8 0 0 0,-2 8-4 0 0,0 1-17 0 0,7-15 150 0 0,16-24 79 0 0,-22 38-313 0 0,1 1 60 0 0,78-68 699 0 0,-71 63-804 0 0,0 1-1 0 0,0-1 1 0 0,14-5-1 0 0,-4 2-1 0 0,-4 2 24 0 0,-5 3 24 0 0,17-9 0 0 0,-13 7-48 0 0,12-3-26 0 0,20-8 65 0 0,35-20 114 0 0,-40 13-125 0 0,2-1-49 0 0,32-17 29 0 0,-38 19-43 0 0,-29 18-5 0 0,27-13 0 0 0,-2 4 0 0 0,30-15 64 0 0,-62 30-64 0 0,8-5-5 0 0,36-20 242 0 0,-23 11-219 0 0,-19 11-20 0 0,31-20 2 0 0,-31 20 0 0 0,17-12 0 0 0,7-8 167 0 0,-14 11-48 0 0,-3 4-109 0 0,0-3-10 0 0,2 2 0 0 0,1 0 0 0 0,1 0 0 0 0,2 4 0 0 0,-14 5-4 0 0,-1 0-1 0 0,0 0 1 0 0,0 0-1 0 0,0 0 0 0 0,1 0 1 0 0,2 1-1 0 0,11 5-152 0 0,-13-4-20 0 0,-2 1-197 0 0,5 7 18 0 0,-4-7-69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2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094 3223 0 0,'0'0'5303'0'0,"0"-3"-5022"0"0,-1 1-194 0 0,1 1-60 0 0,-1 0 0 0 0,1 0 1 0 0,0 1-1 0 0,0-1 0 0 0,0 0 0 0 0,0 0 0 0 0,-1 0 0 0 0,1 1 0 0 0,0-1 0 0 0,0 0 1 0 0,0 0-1 0 0,1 1 0 0 0,-1-1 0 0 0,0 0 0 0 0,0 0 0 0 0,1-1 0 0 0,-1-1 49 0 0,0 1-43 0 0,0 1 1 0 0,1 0 0 0 0,-1-1-1 0 0,0 1 1 0 0,1 0 0 0 0,-1-1-1 0 0,1 1 1 0 0,-1 0 0 0 0,2-2-1 0 0,3-5 103 0 0,0 1 0 0 0,0 1 0 0 0,11-12 0 0 0,-4 6-72 0 0,2 0-10 0 0,56-38-44 0 0,-1 8 35 0 0,-31 21-15 0 0,140-80 258 0 0,-108 62-120 0 0,-63 35-146 0 0,0-1-1 0 0,-1 0 1 0 0,7-6-1 0 0,-7 6 21 0 0,0 0-1 0 0,0 0 1 0 0,11-6-1 0 0,42-22 213 0 0,26-13 43 0 0,-42 21-180 0 0,-28 16-44 0 0,32-15 1 0 0,13-7 31 0 0,0 1 96 0 0,3-1 71 0 0,-61 30-259 0 0,0 0 1 0 0,-1 0-1 0 0,1 0 0 0 0,0 1 0 0 0,0-1 0 0 0,0 0 1 0 0,3 0-1 0 0,4-1 9 0 0,19-10 84 0 0,0-1-1 0 0,50-31 0 0 0,-40 22-12 0 0,-26 15-40 0 0,0 0 1 0 0,0 0-1 0 0,14-13 0 0 0,-14 8-28 0 0,0 1 50 0 0,55-49 206 0 0,-58 52-252 0 0,-2 2-3 0 0,-1 1 0 0 0,9-12 0 0 0,-7 9 3 0 0,-1-1 0 0 0,10-15 1 0 0,-9 9 36 0 0,-1-3 1 0 0,0 2-54 0 0,8-12 73 0 0,-13 22-17 0 0,0 0 0 0 0,2-10 1 0 0,-3 12-45 0 0,0 1 40 0 0,0 0-1 0 0,2-8 6 0 0,-2 9 15 0 0,0-1-26 0 0,4-8-37 0 0,-3 6 26 0 0,3-4-46 0 0,-4 6-77 0 0,1 4-520 0 0,1-1 496 0 0,-2 0 3 0 0,0 0 0 0 0,0 0 0 0 0,0 0 0 0 0,0 0 0 0 0,0 0 0 0 0,0 0 0 0 0,0 1 0 0 0,0-1 0 0 0,0 0 0 0 0,0 1 1 0 0,2 0-1 0 0,10 5-1046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26T00:20:3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5 12175 0 0,'-34'-4'544'0'0,"13"4"104"0"0,0 0-520 0 0,2 2-128 0 0,3 0 0 0 0,-1-2-1480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787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961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3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17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19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447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700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3528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385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489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9707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11/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63639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geogebra.org/m/ZzKbkvnz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geogebra.org/m/ZzKbkvnz" TargetMode="External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geogebra.org/m/ZzKbkvnz" TargetMode="Externa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110.png"/><Relationship Id="rId3" Type="http://schemas.openxmlformats.org/officeDocument/2006/relationships/image" Target="../media/image39.png"/><Relationship Id="rId7" Type="http://schemas.openxmlformats.org/officeDocument/2006/relationships/customXml" Target="../ink/ink2.xml"/><Relationship Id="rId12" Type="http://schemas.openxmlformats.org/officeDocument/2006/relationships/image" Target="../media/image10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11" Type="http://schemas.openxmlformats.org/officeDocument/2006/relationships/customXml" Target="../ink/ink4.xml"/><Relationship Id="rId5" Type="http://schemas.openxmlformats.org/officeDocument/2006/relationships/customXml" Target="../ink/ink1.xml"/><Relationship Id="rId15" Type="http://schemas.openxmlformats.org/officeDocument/2006/relationships/image" Target="../media/image120.png"/><Relationship Id="rId10" Type="http://schemas.openxmlformats.org/officeDocument/2006/relationships/image" Target="../media/image91.png"/><Relationship Id="rId4" Type="http://schemas.openxmlformats.org/officeDocument/2006/relationships/image" Target="../media/image610.png"/><Relationship Id="rId9" Type="http://schemas.openxmlformats.org/officeDocument/2006/relationships/customXml" Target="../ink/ink3.xml"/><Relationship Id="rId14" Type="http://schemas.openxmlformats.org/officeDocument/2006/relationships/customXml" Target="../ink/ink5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13" Type="http://schemas.openxmlformats.org/officeDocument/2006/relationships/image" Target="../media/image44.png"/><Relationship Id="rId3" Type="http://schemas.openxmlformats.org/officeDocument/2006/relationships/image" Target="../media/image220.png"/><Relationship Id="rId7" Type="http://schemas.openxmlformats.org/officeDocument/2006/relationships/image" Target="../media/image81.png"/><Relationship Id="rId12" Type="http://schemas.openxmlformats.org/officeDocument/2006/relationships/image" Target="../media/image23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.xml"/><Relationship Id="rId11" Type="http://schemas.openxmlformats.org/officeDocument/2006/relationships/image" Target="../media/image101.png"/><Relationship Id="rId5" Type="http://schemas.openxmlformats.org/officeDocument/2006/relationships/image" Target="../media/image71.png"/><Relationship Id="rId15" Type="http://schemas.openxmlformats.org/officeDocument/2006/relationships/image" Target="../media/image241.png"/><Relationship Id="rId10" Type="http://schemas.openxmlformats.org/officeDocument/2006/relationships/customXml" Target="../ink/ink9.xml"/><Relationship Id="rId4" Type="http://schemas.openxmlformats.org/officeDocument/2006/relationships/customXml" Target="../ink/ink6.xml"/><Relationship Id="rId9" Type="http://schemas.openxmlformats.org/officeDocument/2006/relationships/image" Target="../media/image91.png"/><Relationship Id="rId14" Type="http://schemas.openxmlformats.org/officeDocument/2006/relationships/customXml" Target="../ink/ink10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130.png"/><Relationship Id="rId3" Type="http://schemas.openxmlformats.org/officeDocument/2006/relationships/image" Target="../media/image39.png"/><Relationship Id="rId7" Type="http://schemas.openxmlformats.org/officeDocument/2006/relationships/customXml" Target="../ink/ink12.xml"/><Relationship Id="rId12" Type="http://schemas.openxmlformats.org/officeDocument/2006/relationships/image" Target="../media/image101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11" Type="http://schemas.openxmlformats.org/officeDocument/2006/relationships/customXml" Target="../ink/ink14.xml"/><Relationship Id="rId5" Type="http://schemas.openxmlformats.org/officeDocument/2006/relationships/customXml" Target="../ink/ink11.xml"/><Relationship Id="rId15" Type="http://schemas.openxmlformats.org/officeDocument/2006/relationships/image" Target="../media/image141.png"/><Relationship Id="rId10" Type="http://schemas.openxmlformats.org/officeDocument/2006/relationships/image" Target="../media/image91.png"/><Relationship Id="rId4" Type="http://schemas.openxmlformats.org/officeDocument/2006/relationships/image" Target="../media/image123.png"/><Relationship Id="rId9" Type="http://schemas.openxmlformats.org/officeDocument/2006/relationships/customXml" Target="../ink/ink13.xml"/><Relationship Id="rId14" Type="http://schemas.openxmlformats.org/officeDocument/2006/relationships/customXml" Target="../ink/ink15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13" Type="http://schemas.openxmlformats.org/officeDocument/2006/relationships/image" Target="../media/image44.png"/><Relationship Id="rId3" Type="http://schemas.openxmlformats.org/officeDocument/2006/relationships/image" Target="../media/image240.png"/><Relationship Id="rId7" Type="http://schemas.openxmlformats.org/officeDocument/2006/relationships/image" Target="../media/image81.png"/><Relationship Id="rId12" Type="http://schemas.openxmlformats.org/officeDocument/2006/relationships/image" Target="../media/image25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7.xml"/><Relationship Id="rId11" Type="http://schemas.openxmlformats.org/officeDocument/2006/relationships/image" Target="../media/image101.png"/><Relationship Id="rId5" Type="http://schemas.openxmlformats.org/officeDocument/2006/relationships/image" Target="../media/image71.png"/><Relationship Id="rId15" Type="http://schemas.openxmlformats.org/officeDocument/2006/relationships/image" Target="../media/image261.png"/><Relationship Id="rId10" Type="http://schemas.openxmlformats.org/officeDocument/2006/relationships/customXml" Target="../ink/ink19.xml"/><Relationship Id="rId4" Type="http://schemas.openxmlformats.org/officeDocument/2006/relationships/customXml" Target="../ink/ink16.xml"/><Relationship Id="rId9" Type="http://schemas.openxmlformats.org/officeDocument/2006/relationships/image" Target="../media/image91.png"/><Relationship Id="rId14" Type="http://schemas.openxmlformats.org/officeDocument/2006/relationships/customXml" Target="../ink/ink20.xml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0.png"/><Relationship Id="rId18" Type="http://schemas.openxmlformats.org/officeDocument/2006/relationships/customXml" Target="../ink/ink24.xml"/><Relationship Id="rId3" Type="http://schemas.openxmlformats.org/officeDocument/2006/relationships/image" Target="../media/image39.png"/><Relationship Id="rId17" Type="http://schemas.openxmlformats.org/officeDocument/2006/relationships/image" Target="../media/image48.png"/><Relationship Id="rId2" Type="http://schemas.openxmlformats.org/officeDocument/2006/relationships/image" Target="../media/image43.png"/><Relationship Id="rId16" Type="http://schemas.openxmlformats.org/officeDocument/2006/relationships/customXml" Target="../ink/ink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customXml" Target="../ink/ink21.xml"/><Relationship Id="rId15" Type="http://schemas.openxmlformats.org/officeDocument/2006/relationships/image" Target="../media/image47.png"/><Relationship Id="rId4" Type="http://schemas.openxmlformats.org/officeDocument/2006/relationships/image" Target="../media/image140.png"/><Relationship Id="rId14" Type="http://schemas.openxmlformats.org/officeDocument/2006/relationships/customXml" Target="../ink/ink2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customXml" Target="../ink/ink27.xml"/><Relationship Id="rId13" Type="http://schemas.openxmlformats.org/officeDocument/2006/relationships/image" Target="../media/image44.png"/><Relationship Id="rId3" Type="http://schemas.openxmlformats.org/officeDocument/2006/relationships/image" Target="../media/image260.png"/><Relationship Id="rId7" Type="http://schemas.openxmlformats.org/officeDocument/2006/relationships/image" Target="../media/image80.png"/><Relationship Id="rId12" Type="http://schemas.openxmlformats.org/officeDocument/2006/relationships/image" Target="../media/image27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6.xml"/><Relationship Id="rId11" Type="http://schemas.openxmlformats.org/officeDocument/2006/relationships/image" Target="../media/image100.png"/><Relationship Id="rId5" Type="http://schemas.openxmlformats.org/officeDocument/2006/relationships/image" Target="../media/image70.png"/><Relationship Id="rId10" Type="http://schemas.openxmlformats.org/officeDocument/2006/relationships/customXml" Target="../ink/ink28.xml"/><Relationship Id="rId4" Type="http://schemas.openxmlformats.org/officeDocument/2006/relationships/customXml" Target="../ink/ink25.xml"/><Relationship Id="rId9" Type="http://schemas.openxmlformats.org/officeDocument/2006/relationships/image" Target="../media/image90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0.png"/><Relationship Id="rId3" Type="http://schemas.openxmlformats.org/officeDocument/2006/relationships/image" Target="../media/image39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0.png"/><Relationship Id="rId1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1.xml"/><Relationship Id="rId13" Type="http://schemas.openxmlformats.org/officeDocument/2006/relationships/image" Target="../media/image44.png"/><Relationship Id="rId3" Type="http://schemas.openxmlformats.org/officeDocument/2006/relationships/image" Target="../media/image280.png"/><Relationship Id="rId7" Type="http://schemas.openxmlformats.org/officeDocument/2006/relationships/image" Target="../media/image80.png"/><Relationship Id="rId12" Type="http://schemas.openxmlformats.org/officeDocument/2006/relationships/image" Target="../media/image29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0.xml"/><Relationship Id="rId11" Type="http://schemas.openxmlformats.org/officeDocument/2006/relationships/image" Target="../media/image100.png"/><Relationship Id="rId5" Type="http://schemas.openxmlformats.org/officeDocument/2006/relationships/image" Target="../media/image70.png"/><Relationship Id="rId10" Type="http://schemas.openxmlformats.org/officeDocument/2006/relationships/customXml" Target="../ink/ink32.xml"/><Relationship Id="rId4" Type="http://schemas.openxmlformats.org/officeDocument/2006/relationships/customXml" Target="../ink/ink29.xml"/><Relationship Id="rId9" Type="http://schemas.openxmlformats.org/officeDocument/2006/relationships/image" Target="../media/image90.png"/><Relationship Id="rId14" Type="http://schemas.openxmlformats.org/officeDocument/2006/relationships/image" Target="../media/image5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9CB3F4-657A-44E5-BD2C-7A5641F60E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09" y="2605138"/>
            <a:ext cx="11887200" cy="39138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B076D2-27B6-4A9D-B1B0-DDD5D80F5AD2}"/>
              </a:ext>
            </a:extLst>
          </p:cNvPr>
          <p:cNvSpPr txBox="1"/>
          <p:nvPr/>
        </p:nvSpPr>
        <p:spPr>
          <a:xfrm>
            <a:off x="269509" y="144380"/>
            <a:ext cx="11550316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am 2 is next Wednesday March 31, covering Ch 3, Ch 4, and finding eigenvalues for 2 x 2 matrices. Format will be similar to last exam.</a:t>
            </a:r>
          </a:p>
          <a:p>
            <a:endParaRPr lang="en-US" sz="2800" dirty="0"/>
          </a:p>
          <a:p>
            <a:r>
              <a:rPr lang="en-US" sz="2800" dirty="0"/>
              <a:t>NOTE:  We will use concepts from Ch 3 and 4 thru the rest of the semester, </a:t>
            </a:r>
            <a:r>
              <a:rPr lang="en-US" sz="2800" dirty="0">
                <a:solidFill>
                  <a:srgbClr val="FFFF00"/>
                </a:solidFill>
              </a:rPr>
              <a:t>so please overstudy for this exam</a:t>
            </a:r>
            <a:r>
              <a:rPr lang="en-US" sz="2800" dirty="0"/>
              <a:t>. </a:t>
            </a:r>
            <a:r>
              <a:rPr lang="en-US" sz="2800" dirty="0">
                <a:solidFill>
                  <a:srgbClr val="3FF42C"/>
                </a:solidFill>
              </a:rPr>
              <a:t>It will make the rest of this course much easier</a:t>
            </a:r>
          </a:p>
          <a:p>
            <a:endParaRPr lang="en-US" sz="2800" dirty="0"/>
          </a:p>
          <a:p>
            <a:r>
              <a:rPr lang="en-US" sz="2800" dirty="0"/>
              <a:t>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B61CF16-D655-4E56-BDC5-A0AAFA383935}"/>
              </a:ext>
            </a:extLst>
          </p:cNvPr>
          <p:cNvSpPr txBox="1"/>
          <p:nvPr/>
        </p:nvSpPr>
        <p:spPr>
          <a:xfrm>
            <a:off x="541064" y="6866116"/>
            <a:ext cx="11162173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3600" dirty="0">
                <a:solidFill>
                  <a:srgbClr val="FFFF00"/>
                </a:solidFill>
                <a:latin typeface="Cambria Math" panose="02040503050406030204" pitchFamily="18" charset="0"/>
              </a:rPr>
              <a:t>See e-mail/ICON announcement (will be </a:t>
            </a:r>
            <a:r>
              <a:rPr lang="en-US" sz="3600">
                <a:solidFill>
                  <a:srgbClr val="FFFF00"/>
                </a:solidFill>
                <a:latin typeface="Cambria Math" panose="02040503050406030204" pitchFamily="18" charset="0"/>
              </a:rPr>
              <a:t>sent today).</a:t>
            </a:r>
            <a:endParaRPr lang="en-US" sz="3600" dirty="0">
              <a:solidFill>
                <a:srgbClr val="FFFF00"/>
              </a:solidFill>
              <a:latin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8622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D75FB7B-0663-4EED-86EF-24ECCA75BF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1887200" cy="5188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4851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139389C-0A61-4EB5-B086-2A630C1AD4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3902"/>
            <a:ext cx="11887200" cy="5344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91026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AA7B38B-F85D-4E2E-B9C2-1CB6FDA2A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467" y="0"/>
            <a:ext cx="11170266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25659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0ADB62-31D8-4F6A-91C4-FA776D176A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3848"/>
            <a:ext cx="11887200" cy="4702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3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014D937-C4B3-4167-B9E8-D8F4EEC93F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9099"/>
            <a:ext cx="11887200" cy="5380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37034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514DCA7-7EB7-458A-9274-1F6F846434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3902"/>
            <a:ext cx="11887200" cy="411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5187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ECFCAF0-4D64-4BEC-BE15-C4A768FB10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6387"/>
            <a:ext cx="11887200" cy="603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955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52163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53FA2C-57D7-4BB7-BDB3-3791EC7970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-43841"/>
            <a:ext cx="11430000" cy="32194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06A6AF2-BFAD-4D4E-B86E-F39B3E01E2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623979"/>
            <a:ext cx="11887200" cy="328017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B66F315-8E96-409D-BC38-1BE90CC28B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6942" y="1491421"/>
            <a:ext cx="4651658" cy="190837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2DCF83-E62A-4877-9A62-E918937B742A}"/>
              </a:ext>
            </a:extLst>
          </p:cNvPr>
          <p:cNvSpPr/>
          <p:nvPr/>
        </p:nvSpPr>
        <p:spPr>
          <a:xfrm>
            <a:off x="7794973" y="148433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23964545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0C6CF63-FA04-4868-AED0-25C9A590593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1660"/>
          <a:stretch/>
        </p:blipFill>
        <p:spPr>
          <a:xfrm>
            <a:off x="245002" y="0"/>
            <a:ext cx="11397196" cy="29799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FCFA8E0-33BD-4B9C-8B53-03DB02797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53688"/>
            <a:ext cx="11887200" cy="453390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234FF63-1881-47EB-AC9D-718607232CFF}"/>
              </a:ext>
            </a:extLst>
          </p:cNvPr>
          <p:cNvSpPr/>
          <p:nvPr/>
        </p:nvSpPr>
        <p:spPr>
          <a:xfrm>
            <a:off x="5496447" y="3519815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36271584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316B7B4-AAB6-43CA-A068-F551669DF9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75" y="33492"/>
            <a:ext cx="11887200" cy="38368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E96AC9D-E066-4A16-89F7-FD4E0BEA2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51" y="4800803"/>
            <a:ext cx="11887200" cy="72529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12BD2DC-F167-47BA-AC1F-6B2AF11C7F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529469"/>
            <a:ext cx="11887200" cy="227212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45FA75C-E0DC-4EDB-88C5-B2AFC069DCDE}"/>
              </a:ext>
            </a:extLst>
          </p:cNvPr>
          <p:cNvSpPr txBox="1"/>
          <p:nvPr/>
        </p:nvSpPr>
        <p:spPr>
          <a:xfrm>
            <a:off x="25175" y="2424775"/>
            <a:ext cx="7693946" cy="1477328"/>
          </a:xfrm>
          <a:prstGeom prst="rect">
            <a:avLst/>
          </a:prstGeom>
          <a:solidFill>
            <a:srgbClr val="002060"/>
          </a:solidFill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4800" dirty="0">
                <a:solidFill>
                  <a:srgbClr val="FFFF00"/>
                </a:solidFill>
                <a:latin typeface="Cambria Math" panose="02040503050406030204" pitchFamily="18" charset="0"/>
              </a:rPr>
              <a:t>Compare the different versions of problems 1, 3, 4</a:t>
            </a:r>
          </a:p>
        </p:txBody>
      </p:sp>
    </p:spTree>
    <p:extLst>
      <p:ext uri="{BB962C8B-B14F-4D97-AF65-F5344CB8AC3E}">
        <p14:creationId xmlns:p14="http://schemas.microsoft.com/office/powerpoint/2010/main" val="12279703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CE779-970A-499C-8B8C-CAD56FB761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61" y="0"/>
            <a:ext cx="10778478" cy="7772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436CA9C-22E3-4EC3-AA3D-64453FF84A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935" y="4940776"/>
            <a:ext cx="4215009" cy="16762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F6F54DE-56AC-41F6-AB6D-662CB2E451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8" t="26647"/>
          <a:stretch/>
        </p:blipFill>
        <p:spPr>
          <a:xfrm>
            <a:off x="4860100" y="6225436"/>
            <a:ext cx="5724654" cy="1603332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99DF4EC-1179-4779-9CF5-E5876737AF46}"/>
              </a:ext>
            </a:extLst>
          </p:cNvPr>
          <p:cNvSpPr/>
          <p:nvPr/>
        </p:nvSpPr>
        <p:spPr>
          <a:xfrm>
            <a:off x="4707309" y="5025107"/>
            <a:ext cx="3910599" cy="1200329"/>
          </a:xfrm>
          <a:prstGeom prst="rect">
            <a:avLst/>
          </a:prstGeom>
          <a:solidFill>
            <a:schemeClr val="tx1">
              <a:lumMod val="95000"/>
            </a:schemeClr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5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35874226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265A9D-5F8B-4E40-9B86-75CB1759C1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43841"/>
            <a:ext cx="11887200" cy="472750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C63D477-7E20-40C8-AE6E-14B96CE42A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20921"/>
            <a:ext cx="8185759" cy="305774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B29EBE4-F326-44BC-81AF-3C0C1522DEA7}"/>
              </a:ext>
            </a:extLst>
          </p:cNvPr>
          <p:cNvSpPr/>
          <p:nvPr/>
        </p:nvSpPr>
        <p:spPr>
          <a:xfrm>
            <a:off x="1914003" y="81420"/>
            <a:ext cx="39105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rom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www.geogebra.org/m/ZzKbkvnz</a:t>
            </a:r>
            <a:endParaRPr lang="en-US" dirty="0"/>
          </a:p>
          <a:p>
            <a:r>
              <a:rPr lang="en-US" dirty="0">
                <a:solidFill>
                  <a:schemeClr val="bg1"/>
                </a:solidFill>
              </a:rPr>
              <a:t>Note: Sign convention is opposite our convention</a:t>
            </a:r>
          </a:p>
        </p:txBody>
      </p:sp>
    </p:spTree>
    <p:extLst>
      <p:ext uri="{BB962C8B-B14F-4D97-AF65-F5344CB8AC3E}">
        <p14:creationId xmlns:p14="http://schemas.microsoft.com/office/powerpoint/2010/main" val="25589214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72E1D4B-059A-4CF4-B4E7-28A01549B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35"/>
            <a:ext cx="11055389" cy="6224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42409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178D6F9-7FF0-4E9E-BC81-9F0B788C109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-1" b="1292"/>
          <a:stretch/>
        </p:blipFill>
        <p:spPr>
          <a:xfrm>
            <a:off x="99121" y="0"/>
            <a:ext cx="8895654" cy="76721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1F06BF-24AA-4D07-8C3A-786A321B44A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539" y="100208"/>
            <a:ext cx="4139653" cy="273067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CA094B21-DD5F-49D0-B484-C4E330E8C97C}"/>
              </a:ext>
            </a:extLst>
          </p:cNvPr>
          <p:cNvSpPr/>
          <p:nvPr/>
        </p:nvSpPr>
        <p:spPr>
          <a:xfrm>
            <a:off x="7648426" y="75156"/>
            <a:ext cx="4139653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sz="1050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sz="1050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sz="105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2417701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13C050C9-C6A6-41F1-A67D-616CDB797B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0733"/>
          <a:stretch/>
        </p:blipFill>
        <p:spPr>
          <a:xfrm>
            <a:off x="-1" y="118368"/>
            <a:ext cx="10164245" cy="82296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72E6CDB-E4E1-495A-89EC-DEFE35496D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173" y="752303"/>
            <a:ext cx="10315184" cy="524065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0150D33-5E4D-4EF3-87F4-D5A5CB9198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5069" y="65028"/>
            <a:ext cx="28194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61110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A15F58E-E29D-41ED-8ED7-48E363340D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082"/>
            <a:ext cx="11887200" cy="6057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9940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         .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06289" y="1947071"/>
          <a:ext cx="114427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300" imgH="165100" progId="Equation.DSMT4">
                  <p:embed/>
                </p:oleObj>
              </mc:Choice>
              <mc:Fallback>
                <p:oleObj name="Equation" r:id="rId2" imgW="495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6289" y="1947071"/>
                        <a:ext cx="1144270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0.5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3614" y="2476419"/>
            <a:ext cx="7756516" cy="495054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FE3560A6-0A37-43A2-803E-E61F7A0845AF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1C234C-A720-49F2-9692-BBD964A4715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4675" r="6428" b="39608"/>
          <a:stretch/>
        </p:blipFill>
        <p:spPr>
          <a:xfrm>
            <a:off x="244258" y="50125"/>
            <a:ext cx="11123112" cy="951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0273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8989" y="1902147"/>
          <a:ext cx="851006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300" imgH="165100" progId="Equation.DSMT4">
                  <p:embed/>
                </p:oleObj>
              </mc:Choice>
              <mc:Fallback>
                <p:oleObj name="Equation" r:id="rId2" imgW="3683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8989" y="1902147"/>
                        <a:ext cx="851006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creen Shot 2016-07-19 at 3.11.4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3057" y="2404997"/>
            <a:ext cx="7709145" cy="500106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65A082D-43AB-4857-9687-D3D11A9ACA64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28E56F6-CD27-4B90-A606-5759C85A522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65252" b="22237"/>
          <a:stretch/>
        </p:blipFill>
        <p:spPr>
          <a:xfrm>
            <a:off x="0" y="246226"/>
            <a:ext cx="11887200" cy="757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2262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773132" y="777240"/>
            <a:ext cx="8808720" cy="518160"/>
          </a:xfrm>
        </p:spPr>
        <p:txBody>
          <a:bodyPr>
            <a:normAutofit fontScale="90000"/>
          </a:bodyPr>
          <a:lstStyle/>
          <a:p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:  </a:t>
            </a:r>
            <a:b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</a:br>
            <a:r>
              <a:rPr lang="en-US" sz="3627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Forced Vibrations with Damping     </a:t>
            </a:r>
            <a:r>
              <a:rPr lang="en-US" sz="272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4 of 4)</a:t>
            </a:r>
          </a:p>
        </p:txBody>
      </p:sp>
      <p:sp>
        <p:nvSpPr>
          <p:cNvPr id="198659" name="Rectangle 1027"/>
          <p:cNvSpPr>
            <a:spLocks noGrp="1" noChangeArrowheads="1"/>
          </p:cNvSpPr>
          <p:nvPr>
            <p:ph idx="1"/>
          </p:nvPr>
        </p:nvSpPr>
        <p:spPr>
          <a:xfrm>
            <a:off x="1625600" y="1899920"/>
            <a:ext cx="9326880" cy="5527040"/>
          </a:xfrm>
        </p:spPr>
        <p:txBody>
          <a:bodyPr/>
          <a:lstStyle/>
          <a:p>
            <a:r>
              <a:rPr lang="en-US" sz="2720" dirty="0"/>
              <a:t>Graphs of the solution and external force </a:t>
            </a:r>
            <a:r>
              <a:rPr lang="en-US" sz="2720" dirty="0">
                <a:sym typeface="Symbol" pitchFamily="18" charset="2"/>
              </a:rPr>
              <a:t>for </a:t>
            </a: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8337872" y="1912446"/>
          <a:ext cx="91037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700" imgH="165100" progId="Equation.DSMT4">
                  <p:embed/>
                </p:oleObj>
              </mc:Choice>
              <mc:Fallback>
                <p:oleObj name="Equation" r:id="rId2" imgW="393700" imgH="1651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7872" y="1912446"/>
                        <a:ext cx="91037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6-07-19 at 3.12.19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80" y="2410428"/>
            <a:ext cx="8015416" cy="486719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00CB233-FDC4-44A8-A76E-E5A7353BA5C6}"/>
              </a:ext>
            </a:extLst>
          </p:cNvPr>
          <p:cNvSpPr/>
          <p:nvPr/>
        </p:nvSpPr>
        <p:spPr>
          <a:xfrm>
            <a:off x="89559" y="7352943"/>
            <a:ext cx="83568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Boyce/</a:t>
            </a:r>
            <a:r>
              <a:rPr lang="en-US" b="1" dirty="0" err="1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Prima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/Meade 11</a:t>
            </a:r>
            <a:r>
              <a:rPr lang="en-US" b="1" baseline="30000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</a:t>
            </a:r>
            <a:r>
              <a:rPr lang="en-US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 ed, Ch 3.8:   Forced Periodic Vibrations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120F244-553B-4EBE-BEC4-E3D39961E2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83656"/>
          <a:stretch/>
        </p:blipFill>
        <p:spPr>
          <a:xfrm>
            <a:off x="0" y="12532"/>
            <a:ext cx="11887200" cy="98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2448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5705"/>
            <a:ext cx="11887200" cy="98872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ABDB5ED-1D7B-4BF0-9358-08D275A6AB0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003" y="918748"/>
            <a:ext cx="3301373" cy="122908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75D7CAC-ADDD-4818-B041-1AD664E776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8221" y="1263264"/>
            <a:ext cx="3485767" cy="52034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84431B7-9FA1-491E-98BD-3EC9182034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7418" y="1856798"/>
            <a:ext cx="5274779" cy="5415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572491C-FFBC-45A8-8B20-AA99CE5F8AB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3500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DE34CA0-8E81-4965-9379-46924EF236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5703"/>
            <a:ext cx="11887200" cy="6740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6277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275D7CAC-ADDD-4818-B041-1AD664E776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7731" y="1263264"/>
            <a:ext cx="3485767" cy="52034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84431B7-9FA1-491E-98BD-3EC9182034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7418" y="1856798"/>
            <a:ext cx="5274779" cy="5415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2C6ABA5-7087-4AC6-8DB6-ED94421A9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B7A72A-50E7-44B0-8860-856698D09D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82993" y="1822431"/>
            <a:ext cx="4448080" cy="6742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6CBA5E-E7AE-4DB9-BF44-0CF976A80D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27" y="903170"/>
            <a:ext cx="4225704" cy="1229083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B7CC0683-DD85-417E-B006-1A2ED9E99006}"/>
              </a:ext>
            </a:extLst>
          </p:cNvPr>
          <p:cNvSpPr/>
          <p:nvPr/>
        </p:nvSpPr>
        <p:spPr>
          <a:xfrm>
            <a:off x="200563" y="6433606"/>
            <a:ext cx="348306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600" dirty="0">
                <a:solidFill>
                  <a:srgbClr val="FFFF00"/>
                </a:solidFill>
              </a:rPr>
              <a:t>We will also solve</a:t>
            </a:r>
          </a:p>
          <a:p>
            <a:pPr algn="ctr"/>
            <a:r>
              <a:rPr lang="en-US" sz="3600" dirty="0" err="1">
                <a:solidFill>
                  <a:srgbClr val="FFFF00"/>
                </a:solidFill>
              </a:rPr>
              <a:t>r</a:t>
            </a:r>
            <a:r>
              <a:rPr lang="en-US" sz="3600" baseline="30000" dirty="0" err="1">
                <a:solidFill>
                  <a:srgbClr val="FFFF00"/>
                </a:solidFill>
              </a:rPr>
              <a:t>n</a:t>
            </a:r>
            <a:r>
              <a:rPr lang="en-US" sz="3600" dirty="0">
                <a:solidFill>
                  <a:srgbClr val="FFFF00"/>
                </a:solidFill>
              </a:rPr>
              <a:t> = -1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4878DD4-EBE4-45E0-8878-BF80B8BA4399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3130"/>
          <a:stretch/>
        </p:blipFill>
        <p:spPr>
          <a:xfrm>
            <a:off x="4906582" y="2922582"/>
            <a:ext cx="6850390" cy="4541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0097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blipFill>
                <a:blip r:embed="rId4"/>
                <a:stretch>
                  <a:fillRect t="-24793" r="-688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390817" y="4241672"/>
                <a:ext cx="4277646" cy="788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817" y="4241672"/>
                <a:ext cx="4277646" cy="7886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DCF67D9-7026-40F0-BF81-D959C2ECEFA7}"/>
                  </a:ext>
                </a:extLst>
              </p14:cNvPr>
              <p14:cNvContentPartPr/>
              <p14:nvPr/>
            </p14:nvContentPartPr>
            <p14:xfrm>
              <a:off x="229320" y="1020240"/>
              <a:ext cx="11463840" cy="42793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DCF67D9-7026-40F0-BF81-D959C2ECEFA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9960" y="1010880"/>
                <a:ext cx="11482560" cy="429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340797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D9F4793-9F82-4946-B20D-3150C442199B}"/>
                  </a:ext>
                </a:extLst>
              </p14:cNvPr>
              <p14:cNvContentPartPr/>
              <p14:nvPr/>
            </p14:nvContentPartPr>
            <p14:xfrm>
              <a:off x="228960" y="812520"/>
              <a:ext cx="10906200" cy="6689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D9F4793-9F82-4946-B20D-3150C442199B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9600" y="803160"/>
                <a:ext cx="10924920" cy="6707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599734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blipFill>
                <a:blip r:embed="rId4"/>
                <a:stretch>
                  <a:fillRect t="-24793" r="-688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936574C-1ED2-486F-903B-AE29BFB54FAA}"/>
                  </a:ext>
                </a:extLst>
              </p14:cNvPr>
              <p14:cNvContentPartPr/>
              <p14:nvPr/>
            </p14:nvContentPartPr>
            <p14:xfrm>
              <a:off x="111960" y="1089000"/>
              <a:ext cx="11779200" cy="59414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936574C-1ED2-486F-903B-AE29BFB54FAA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02600" y="1079640"/>
                <a:ext cx="11797920" cy="5960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334807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3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04082F2-2D7E-4798-B2AD-AF00C68127C4}"/>
                  </a:ext>
                </a:extLst>
              </p14:cNvPr>
              <p14:cNvContentPartPr/>
              <p14:nvPr/>
            </p14:nvContentPartPr>
            <p14:xfrm>
              <a:off x="4467600" y="893160"/>
              <a:ext cx="6781680" cy="6140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04082F2-2D7E-4798-B2AD-AF00C68127C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458240" y="883800"/>
                <a:ext cx="6800400" cy="6158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074196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38664"/>
              </a:xfrm>
              <a:prstGeom prst="rect">
                <a:avLst/>
              </a:prstGeom>
              <a:blipFill>
                <a:blip r:embed="rId4"/>
                <a:stretch>
                  <a:fillRect t="-24793" r="-6883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817" y="4241672"/>
                <a:ext cx="4431533" cy="801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353DE175-CFD8-4C12-BA72-F4A95E8B3280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353DE175-CFD8-4C12-BA72-F4A95E8B328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590043" y="2514162"/>
                <a:ext cx="33457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9EB54EAD-E8AA-4A3F-AB99-7C6BA86C232D}"/>
              </a:ext>
            </a:extLst>
          </p:cNvPr>
          <p:cNvGrpSpPr/>
          <p:nvPr/>
        </p:nvGrpSpPr>
        <p:grpSpPr>
          <a:xfrm rot="2698834">
            <a:off x="2762016" y="3446067"/>
            <a:ext cx="2714165" cy="2717044"/>
            <a:chOff x="7626822" y="3886200"/>
            <a:chExt cx="2714165" cy="2717044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1990CCEB-1EA7-4580-8481-2D8E41E92389}"/>
                    </a:ext>
                  </a:extLst>
                </p14:cNvPr>
                <p14:cNvContentPartPr/>
                <p14:nvPr/>
              </p14:nvContentPartPr>
              <p14:xfrm>
                <a:off x="8082767" y="4021122"/>
                <a:ext cx="46440" cy="21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1990CCEB-1EA7-4580-8481-2D8E41E9238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073767" y="4010322"/>
                  <a:ext cx="64080" cy="2332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1A0FA72-E585-4423-BAD2-36AC07E1632D}"/>
                    </a:ext>
                  </a:extLst>
                </p14:cNvPr>
                <p14:cNvContentPartPr/>
                <p14:nvPr/>
              </p14:nvContentPartPr>
              <p14:xfrm>
                <a:off x="8082767" y="4021122"/>
                <a:ext cx="46440" cy="21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1A0FA72-E585-4423-BAD2-36AC07E1632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073767" y="4010322"/>
                  <a:ext cx="64080" cy="23328"/>
                </a:xfrm>
                <a:prstGeom prst="rect">
                  <a:avLst/>
                </a:prstGeom>
              </p:spPr>
            </p:pic>
          </mc:Fallback>
        </mc:AlternateContent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35B169B-A3AB-467F-83D0-5F9FE3CA6E9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29099" y="3886200"/>
              <a:ext cx="2711888" cy="269657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DBFB840-1B8E-45C8-84F0-AB26CFF7A1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030269" y="3886200"/>
              <a:ext cx="1282573" cy="1299949"/>
            </a:xfrm>
            <a:prstGeom prst="line">
              <a:avLst/>
            </a:prstGeom>
            <a:ln w="1270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C0267976-96D4-4D59-9201-8E5088020874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26822" y="3906674"/>
              <a:ext cx="2711888" cy="269657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5820527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38664"/>
              </a:xfrm>
              <a:prstGeom prst="rect">
                <a:avLst/>
              </a:prstGeom>
              <a:blipFill>
                <a:blip r:embed="rId3"/>
                <a:stretch>
                  <a:fillRect t="-24793" r="-6492" b="-49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4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6BCB69C3-3A08-4962-98C9-EE18594FE089}"/>
              </a:ext>
            </a:extLst>
          </p:cNvPr>
          <p:cNvCxnSpPr>
            <a:cxnSpLocks/>
          </p:cNvCxnSpPr>
          <p:nvPr/>
        </p:nvCxnSpPr>
        <p:spPr>
          <a:xfrm flipV="1">
            <a:off x="7629099" y="3886200"/>
            <a:ext cx="2711888" cy="26965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5867B2B9-284F-4F46-86D6-66A6A0090B31}"/>
              </a:ext>
            </a:extLst>
          </p:cNvPr>
          <p:cNvCxnSpPr>
            <a:cxnSpLocks/>
          </p:cNvCxnSpPr>
          <p:nvPr/>
        </p:nvCxnSpPr>
        <p:spPr>
          <a:xfrm flipV="1">
            <a:off x="9030269" y="3886200"/>
            <a:ext cx="1282573" cy="1299949"/>
          </a:xfrm>
          <a:prstGeom prst="line">
            <a:avLst/>
          </a:prstGeom>
          <a:ln w="1270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A98B52C-1699-41E2-AEA8-6E8769B7E4CD}"/>
              </a:ext>
            </a:extLst>
          </p:cNvPr>
          <p:cNvCxnSpPr>
            <a:cxnSpLocks/>
          </p:cNvCxnSpPr>
          <p:nvPr/>
        </p:nvCxnSpPr>
        <p:spPr>
          <a:xfrm flipH="1" flipV="1">
            <a:off x="7626822" y="3906674"/>
            <a:ext cx="2711888" cy="26965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5CEC9E5-8AFD-48E0-939F-884E6028CAC3}"/>
              </a:ext>
            </a:extLst>
          </p:cNvPr>
          <p:cNvCxnSpPr>
            <a:cxnSpLocks/>
          </p:cNvCxnSpPr>
          <p:nvPr/>
        </p:nvCxnSpPr>
        <p:spPr>
          <a:xfrm>
            <a:off x="8998426" y="5247564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3444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6BBB1E7-4708-4CF2-ADBF-6FC8B21F4B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02"/>
            <a:ext cx="11887200" cy="7745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229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-7324" y="2533602"/>
            <a:ext cx="6850390" cy="454197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1E48CC2-D2AD-4122-AD55-AFCF55850D93}"/>
              </a:ext>
            </a:extLst>
          </p:cNvPr>
          <p:cNvSpPr txBox="1"/>
          <p:nvPr/>
        </p:nvSpPr>
        <p:spPr>
          <a:xfrm>
            <a:off x="8024191" y="6202740"/>
            <a:ext cx="3863009" cy="15696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Roots of unity</a:t>
            </a:r>
          </a:p>
          <a:p>
            <a:pPr algn="ctr"/>
            <a:r>
              <a:rPr lang="en-US" sz="4800" b="1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r</a:t>
            </a:r>
            <a:r>
              <a:rPr lang="en-US" sz="4800" b="1" baseline="30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n</a:t>
            </a:r>
            <a:r>
              <a:rPr lang="en-US" sz="4800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 = 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31DC622-E489-459E-BE88-5E803EA890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3411"/>
            <a:ext cx="11887200" cy="988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695773" cy="7470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695773" cy="747064"/>
              </a:xfrm>
              <a:prstGeom prst="rect">
                <a:avLst/>
              </a:prstGeom>
              <a:blipFill>
                <a:blip r:embed="rId4"/>
                <a:stretch>
                  <a:fillRect t="-22951" r="-6883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7455667" y="5095735"/>
                <a:ext cx="4431533" cy="801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en-US" sz="48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8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f>
                                <m:fPr>
                                  <m:type m:val="lin"/>
                                  <m:ctrlP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num>
                                <m:den>
                                  <m:r>
                                    <a:rPr lang="en-US" sz="4800" b="0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667" y="5095735"/>
                <a:ext cx="4431533" cy="801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A picture containing chart&#10;&#10;Description automatically generated">
            <a:extLst>
              <a:ext uri="{FF2B5EF4-FFF2-40B4-BE49-F238E27FC236}">
                <a16:creationId xmlns:a16="http://schemas.microsoft.com/office/drawing/2014/main" id="{1C4B0C00-1EB0-4A6D-9F39-E630F9BBA59B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23" t="874" r="3822" b="18932"/>
          <a:stretch/>
        </p:blipFill>
        <p:spPr>
          <a:xfrm rot="1078059">
            <a:off x="3251212" y="3924636"/>
            <a:ext cx="1659699" cy="1759907"/>
          </a:xfrm>
          <a:prstGeom prst="ellipse">
            <a:avLst/>
          </a:prstGeom>
        </p:spPr>
      </p:pic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D0D17CA0-D47C-44DB-9341-74C79522C1C1}"/>
              </a:ext>
            </a:extLst>
          </p:cNvPr>
          <p:cNvCxnSpPr>
            <a:cxnSpLocks/>
          </p:cNvCxnSpPr>
          <p:nvPr/>
        </p:nvCxnSpPr>
        <p:spPr>
          <a:xfrm>
            <a:off x="4104135" y="4819905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2C8D86C9-07DA-4862-BFCF-CADA6190D074}"/>
              </a:ext>
            </a:extLst>
          </p:cNvPr>
          <p:cNvGrpSpPr/>
          <p:nvPr/>
        </p:nvGrpSpPr>
        <p:grpSpPr>
          <a:xfrm rot="2189428">
            <a:off x="2227601" y="2925465"/>
            <a:ext cx="3457433" cy="3572719"/>
            <a:chOff x="7060442" y="3487723"/>
            <a:chExt cx="3457433" cy="3572719"/>
          </a:xfrm>
        </p:grpSpPr>
        <p:pic>
          <p:nvPicPr>
            <p:cNvPr id="23" name="Picture 22" descr="A picture containing chart&#10;&#10;Description automatically generated">
              <a:extLst>
                <a:ext uri="{FF2B5EF4-FFF2-40B4-BE49-F238E27FC236}">
                  <a16:creationId xmlns:a16="http://schemas.microsoft.com/office/drawing/2014/main" id="{C6393CF3-7106-4857-B492-4F4EEDA8A43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323" t="874" r="3822" b="18932"/>
            <a:stretch/>
          </p:blipFill>
          <p:spPr>
            <a:xfrm rot="20454882">
              <a:off x="8189668" y="4371904"/>
              <a:ext cx="1659699" cy="1759907"/>
            </a:xfrm>
            <a:prstGeom prst="ellipse">
              <a:avLst/>
            </a:prstGeom>
          </p:spPr>
        </p:pic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B51404B5-06FA-48E0-A4A2-8B348B15F2A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98426" y="4117075"/>
              <a:ext cx="1519449" cy="1130489"/>
            </a:xfrm>
            <a:prstGeom prst="line">
              <a:avLst/>
            </a:prstGeom>
            <a:ln w="1270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C1D87817-A8A4-4531-A91B-F95EC0D5A73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8451900" y="5254093"/>
              <a:ext cx="546525" cy="1806349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CC196992-65C5-46DD-A71D-555D2ECE0DC0}"/>
                </a:ext>
              </a:extLst>
            </p:cNvPr>
            <p:cNvCxnSpPr>
              <a:cxnSpLocks/>
            </p:cNvCxnSpPr>
            <p:nvPr/>
          </p:nvCxnSpPr>
          <p:spPr>
            <a:xfrm>
              <a:off x="8998425" y="5254093"/>
              <a:ext cx="1519449" cy="1073121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EC61F335-6850-435F-99C4-FC41663DD60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060442" y="5232665"/>
              <a:ext cx="1937983" cy="21428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71489B01-A612-4F56-B87F-6776EC11D4D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311487" y="3487723"/>
              <a:ext cx="686938" cy="1766370"/>
            </a:xfrm>
            <a:prstGeom prst="line">
              <a:avLst/>
            </a:prstGeom>
            <a:ln w="1270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4520066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61763A9-53A6-4CD5-82C4-55F5AFD6853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30"/>
          <a:stretch/>
        </p:blipFill>
        <p:spPr>
          <a:xfrm>
            <a:off x="4870464" y="2967812"/>
            <a:ext cx="6850390" cy="4541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/>
              <p:nvPr/>
            </p:nvSpPr>
            <p:spPr>
              <a:xfrm>
                <a:off x="414130" y="1125667"/>
                <a:ext cx="4884927" cy="7470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48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 dirty="0"/>
                  <a:t> -1   implies r =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3ED056B-A8FA-42B6-B5F3-6A530F477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30" y="1125667"/>
                <a:ext cx="4884927" cy="747064"/>
              </a:xfrm>
              <a:prstGeom prst="rect">
                <a:avLst/>
              </a:prstGeom>
              <a:blipFill>
                <a:blip r:embed="rId3"/>
                <a:stretch>
                  <a:fillRect t="-22951" r="-6492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14:cNvPr>
              <p14:cNvContentPartPr/>
              <p14:nvPr/>
            </p14:nvContentPartPr>
            <p14:xfrm>
              <a:off x="6598847" y="2523162"/>
              <a:ext cx="16200" cy="104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D6C05E37-7CAF-4BDB-A2D9-AD068496778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89847" y="2514162"/>
                <a:ext cx="33840" cy="2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6155711F-D636-43F7-9F34-43FA5189825B}"/>
              </a:ext>
            </a:extLst>
          </p:cNvPr>
          <p:cNvGrpSpPr/>
          <p:nvPr/>
        </p:nvGrpSpPr>
        <p:grpSpPr>
          <a:xfrm>
            <a:off x="7719167" y="2605962"/>
            <a:ext cx="543240" cy="463320"/>
            <a:chOff x="7719167" y="2605962"/>
            <a:chExt cx="543240" cy="46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14:cNvPr>
                <p14:cNvContentPartPr/>
                <p14:nvPr/>
              </p14:nvContentPartPr>
              <p14:xfrm>
                <a:off x="7747607" y="2775882"/>
                <a:ext cx="390600" cy="293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6232975-6781-437D-82EA-31B45E19B1B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38967" y="2767242"/>
                  <a:ext cx="408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14:cNvPr>
                <p14:cNvContentPartPr/>
                <p14:nvPr/>
              </p14:nvContentPartPr>
              <p14:xfrm>
                <a:off x="7719167" y="2605962"/>
                <a:ext cx="543240" cy="39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EFA0B30C-D23B-4559-A650-F7F249D7EF0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710167" y="2596962"/>
                  <a:ext cx="560880" cy="41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14:cNvPr>
              <p14:cNvContentPartPr/>
              <p14:nvPr/>
            </p14:nvContentPartPr>
            <p14:xfrm>
              <a:off x="8082767" y="4021122"/>
              <a:ext cx="46440" cy="21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1990CCEB-1EA7-4580-8481-2D8E41E9238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073767" y="4012482"/>
                <a:ext cx="64080" cy="1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/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44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44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en-US" sz="44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en-US" sz="440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ⅇ</m:t>
                          </m:r>
                        </m:e>
                        <m:sup>
                          <m:r>
                            <a:rPr lang="en-US" sz="440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ⅈ</m:t>
                          </m:r>
                          <m:d>
                            <m:dPr>
                              <m:ctrlPr>
                                <a:rPr lang="en-US" sz="4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n-US" sz="4400"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</m:d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/5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6E41C67-64AA-4262-8114-4DEACF54C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708" y="5547101"/>
                <a:ext cx="5150513" cy="72301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01FC178-2BEC-43BF-BA25-0D04B9B1ABB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130228" y="-26269"/>
            <a:ext cx="11978640" cy="760719"/>
          </a:xfrm>
          <a:prstGeom prst="rect">
            <a:avLst/>
          </a:prstGeom>
        </p:spPr>
      </p:pic>
      <p:pic>
        <p:nvPicPr>
          <p:cNvPr id="11" name="Picture 10" descr="A picture containing chart&#10;&#10;Description automatically generated">
            <a:extLst>
              <a:ext uri="{FF2B5EF4-FFF2-40B4-BE49-F238E27FC236}">
                <a16:creationId xmlns:a16="http://schemas.microsoft.com/office/drawing/2014/main" id="{CB300E4A-D5DC-4C30-B022-B35CB0CCB43C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23" t="874" r="3822" b="18932"/>
          <a:stretch/>
        </p:blipFill>
        <p:spPr>
          <a:xfrm rot="20454882">
            <a:off x="8189668" y="4371904"/>
            <a:ext cx="1659699" cy="1759907"/>
          </a:xfrm>
          <a:prstGeom prst="ellipse">
            <a:avLst/>
          </a:prstGeom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219A34E-343A-42E6-86B2-32F7BC05396B}"/>
              </a:ext>
            </a:extLst>
          </p:cNvPr>
          <p:cNvCxnSpPr>
            <a:cxnSpLocks/>
          </p:cNvCxnSpPr>
          <p:nvPr/>
        </p:nvCxnSpPr>
        <p:spPr>
          <a:xfrm flipV="1">
            <a:off x="8998426" y="4117075"/>
            <a:ext cx="1519449" cy="1130489"/>
          </a:xfrm>
          <a:prstGeom prst="line">
            <a:avLst/>
          </a:prstGeom>
          <a:ln w="1270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9F24674-5652-4B9B-B22B-F425BE74BE59}"/>
              </a:ext>
            </a:extLst>
          </p:cNvPr>
          <p:cNvCxnSpPr>
            <a:cxnSpLocks/>
          </p:cNvCxnSpPr>
          <p:nvPr/>
        </p:nvCxnSpPr>
        <p:spPr>
          <a:xfrm>
            <a:off x="8998426" y="5247564"/>
            <a:ext cx="2529385" cy="0"/>
          </a:xfrm>
          <a:prstGeom prst="line">
            <a:avLst/>
          </a:prstGeom>
          <a:ln w="28575">
            <a:solidFill>
              <a:schemeClr val="accent1">
                <a:lumMod val="60000"/>
                <a:lumOff val="40000"/>
              </a:schemeClr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3A214D34-BCEC-4572-BE9F-B5F83AE4B5CD}"/>
              </a:ext>
            </a:extLst>
          </p:cNvPr>
          <p:cNvCxnSpPr>
            <a:cxnSpLocks/>
          </p:cNvCxnSpPr>
          <p:nvPr/>
        </p:nvCxnSpPr>
        <p:spPr>
          <a:xfrm flipH="1">
            <a:off x="8451900" y="5254093"/>
            <a:ext cx="546525" cy="1806349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4ACD00F-AD7D-41C7-AEAB-B6F8D07ACB5F}"/>
              </a:ext>
            </a:extLst>
          </p:cNvPr>
          <p:cNvCxnSpPr>
            <a:cxnSpLocks/>
          </p:cNvCxnSpPr>
          <p:nvPr/>
        </p:nvCxnSpPr>
        <p:spPr>
          <a:xfrm>
            <a:off x="8998425" y="5254093"/>
            <a:ext cx="1519449" cy="1073121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DCA78C3-33D5-4ECC-BEAC-377C4FE8F22B}"/>
              </a:ext>
            </a:extLst>
          </p:cNvPr>
          <p:cNvCxnSpPr>
            <a:cxnSpLocks/>
          </p:cNvCxnSpPr>
          <p:nvPr/>
        </p:nvCxnSpPr>
        <p:spPr>
          <a:xfrm flipH="1" flipV="1">
            <a:off x="7060442" y="5232665"/>
            <a:ext cx="1937983" cy="21428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25D2FBC-13C2-4841-8452-87BBD38C1974}"/>
              </a:ext>
            </a:extLst>
          </p:cNvPr>
          <p:cNvCxnSpPr>
            <a:cxnSpLocks/>
          </p:cNvCxnSpPr>
          <p:nvPr/>
        </p:nvCxnSpPr>
        <p:spPr>
          <a:xfrm flipH="1" flipV="1">
            <a:off x="8311487" y="3487723"/>
            <a:ext cx="686938" cy="1766370"/>
          </a:xfrm>
          <a:prstGeom prst="line">
            <a:avLst/>
          </a:prstGeom>
          <a:ln w="1270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335406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99EBD32-9F09-4CEE-B5A5-392E23FA2C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4099" y="49616"/>
            <a:ext cx="8673737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0007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267AEAC-94A7-405A-B729-95E8D99B92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66229"/>
            <a:ext cx="11887200" cy="3839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3257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CCDD265-018C-4391-B185-997A3FC2C8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2981"/>
            <a:ext cx="11887200" cy="7306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62524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9712"/>
          <a:stretch/>
        </p:blipFill>
        <p:spPr>
          <a:xfrm>
            <a:off x="0" y="234753"/>
            <a:ext cx="11887200" cy="20763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D65DB10C-AB35-4B82-B752-52DD2DE5069B}"/>
              </a:ext>
            </a:extLst>
          </p:cNvPr>
          <p:cNvSpPr/>
          <p:nvPr/>
        </p:nvSpPr>
        <p:spPr>
          <a:xfrm>
            <a:off x="5943600" y="1421704"/>
            <a:ext cx="764088" cy="8893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46702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23185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00E0B14-B011-4C25-B7AF-D98760B23F0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7444" r="25026"/>
          <a:stretch/>
        </p:blipFill>
        <p:spPr>
          <a:xfrm>
            <a:off x="1283919" y="3544865"/>
            <a:ext cx="8912268" cy="2378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36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100C6DB-7EF9-4968-8108-CEC8B78C5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4752"/>
            <a:ext cx="11887200" cy="3443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4251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6DDF458-87E6-4089-8308-BD541BCBDA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442" y="0"/>
            <a:ext cx="10672315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8569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B0E99B8-BAEB-4E36-8560-D0DDF00411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93" y="401896"/>
            <a:ext cx="11039912" cy="4967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2180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AA7B38B-F85D-4E2E-B9C2-1CB6FDA2A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467" y="0"/>
            <a:ext cx="11170266" cy="777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9904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35AD591-B68A-495B-8E8C-E278193204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670"/>
            <a:ext cx="11887200" cy="5758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6564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F17EB3F-91C1-455E-ACB0-A5084AE9A1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7450"/>
            <a:ext cx="10539663" cy="256958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4F3FC1-003B-48EE-A338-5C1DB75B25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79885"/>
            <a:ext cx="9557886" cy="4963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16056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6000" smtClean="0">
            <a:solidFill>
              <a:srgbClr val="836967"/>
            </a:solidFill>
            <a:latin typeface="Cambria Math" panose="020405030504060302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572</TotalTime>
  <Words>404</Words>
  <Application>Microsoft Office PowerPoint</Application>
  <PresentationFormat>Custom</PresentationFormat>
  <Paragraphs>53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2:   Forced Vibrations with Damping     (2 of 4)</vt:lpstr>
      <vt:lpstr>Example 2:   Forced Vibrations with Damping     (3 of 4)</vt:lpstr>
      <vt:lpstr>Example 2:   Forced Vibrations with Damping     (4 of 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299</cp:revision>
  <dcterms:created xsi:type="dcterms:W3CDTF">2020-09-07T00:11:40Z</dcterms:created>
  <dcterms:modified xsi:type="dcterms:W3CDTF">2022-11-04T13:00:57Z</dcterms:modified>
</cp:coreProperties>
</file>